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olors1.xml" ContentType="application/vnd.ms-office.chartcolorstyle+xml"/>
  <Override PartName="/ppt/charts/colors2.xml" ContentType="application/vnd.ms-office.chartcolorstyle+xml"/>
  <Override PartName="/ppt/charts/colors3.xml" ContentType="application/vnd.ms-office.chartcolorstyle+xml"/>
  <Override PartName="/ppt/charts/style1.xml" ContentType="application/vnd.ms-office.chartstyle+xml"/>
  <Override PartName="/ppt/charts/style2.xml" ContentType="application/vnd.ms-office.chartstyle+xml"/>
  <Override PartName="/ppt/charts/style3.xml" ContentType="application/vnd.ms-office.chartstyle+xml"/>
  <Override PartName="/ppt/diagrams/colors1.xml" ContentType="application/vnd.openxmlformats-officedocument.drawingml.diagramColors+xml"/>
  <Override PartName="/ppt/diagrams/colors2.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1"/>
  </p:notesMasterIdLst>
  <p:sldIdLst>
    <p:sldId id="268" r:id="rId3"/>
    <p:sldId id="269" r:id="rId4"/>
    <p:sldId id="276" r:id="rId5"/>
    <p:sldId id="277" r:id="rId6"/>
    <p:sldId id="280" r:id="rId7"/>
    <p:sldId id="307" r:id="rId8"/>
    <p:sldId id="286" r:id="rId9"/>
    <p:sldId id="256" r:id="rId10"/>
    <p:sldId id="257" r:id="rId11"/>
    <p:sldId id="298" r:id="rId12"/>
    <p:sldId id="263" r:id="rId13"/>
    <p:sldId id="264" r:id="rId14"/>
    <p:sldId id="267" r:id="rId15"/>
    <p:sldId id="266" r:id="rId16"/>
    <p:sldId id="265" r:id="rId17"/>
    <p:sldId id="299" r:id="rId18"/>
    <p:sldId id="302" r:id="rId19"/>
    <p:sldId id="304"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14"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1" autoAdjust="0"/>
    <p:restoredTop sz="94660"/>
  </p:normalViewPr>
  <p:slideViewPr>
    <p:cSldViewPr snapToGrid="0" showGuides="1">
      <p:cViewPr>
        <p:scale>
          <a:sx n="66" d="100"/>
          <a:sy n="66" d="100"/>
        </p:scale>
        <p:origin x="490" y="456"/>
      </p:cViewPr>
      <p:guideLst>
        <p:guide orient="horz" pos="2214"/>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4" Type="http://schemas.openxmlformats.org/officeDocument/2006/relationships/tableStyles" Target="tableStyles.xml"/><Relationship Id="rId23" Type="http://schemas.openxmlformats.org/officeDocument/2006/relationships/viewProps" Target="viewProps.xml"/><Relationship Id="rId22" Type="http://schemas.openxmlformats.org/officeDocument/2006/relationships/presProps" Target="presProps.xml"/><Relationship Id="rId21" Type="http://schemas.openxmlformats.org/officeDocument/2006/relationships/notesMaster" Target="notesMasters/notesMaster1.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4" Type="http://schemas.microsoft.com/office/2011/relationships/chartColorStyle" Target="colors2.xml"/><Relationship Id="rId3" Type="http://schemas.microsoft.com/office/2011/relationships/chartStyle" Target="style2.xml"/><Relationship Id="rId2" Type="http://schemas.openxmlformats.org/officeDocument/2006/relationships/themeOverride" Target="../theme/themeOverride1.xml"/><Relationship Id="rId1" Type="http://schemas.openxmlformats.org/officeDocument/2006/relationships/oleObject" Target="file:///C:\A-KH&#218;C%20H&#7890;NG%20V&#194;N\NCKH_2025\T&#224;i%20li&#7879;u%20NCKHSV\thi%20nghiem\S&#7889;%20li&#7879;u%20n&#233;n%20hi&#7879;n%20tr&#432;&#7901;ng%20Gubeam\SAP2000-Chuyenvi.xlsx" TargetMode="External"/></Relationships>
</file>

<file path=ppt/charts/_rels/chart3.xml.rels><?xml version="1.0" encoding="UTF-8" standalone="yes"?>
<Relationships xmlns="http://schemas.openxmlformats.org/package/2006/relationships"><Relationship Id="rId4" Type="http://schemas.microsoft.com/office/2011/relationships/chartColorStyle" Target="colors3.xml"/><Relationship Id="rId3" Type="http://schemas.microsoft.com/office/2011/relationships/chartStyle" Target="style3.xml"/><Relationship Id="rId2" Type="http://schemas.openxmlformats.org/officeDocument/2006/relationships/themeOverride" Target="../theme/themeOverride2.xml"/><Relationship Id="rId1" Type="http://schemas.openxmlformats.org/officeDocument/2006/relationships/oleObject" Target="file:///C:\A-KH&#218;C%20H&#7890;NG%20V&#194;N\NCKH_2025\T&#224;i%20li&#7879;u%20NCKHSV\thi%20nghiem\S&#7889;%20li&#7879;u%20n&#233;n%20hi&#7879;n%20tr&#432;&#7901;ng%20Gubeam\SAP2000-Chuyenvi.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2880" b="0" i="0" u="none" strike="noStrike" kern="1200" spc="0" baseline="0">
                <a:solidFill>
                  <a:schemeClr val="tx1">
                    <a:lumMod val="65000"/>
                    <a:lumOff val="35000"/>
                  </a:schemeClr>
                </a:solidFill>
                <a:latin typeface="+mn-lt"/>
                <a:ea typeface="+mn-ea"/>
                <a:cs typeface="+mn-cs"/>
              </a:defRPr>
            </a:pPr>
            <a:r>
              <a:rPr lang="en-US" sz="2880" b="1" dirty="0" err="1">
                <a:solidFill>
                  <a:sysClr val="windowText" lastClr="000000"/>
                </a:solidFill>
                <a:latin typeface="Times New Roman" panose="02020603050405020304" charset="0"/>
                <a:cs typeface="Times New Roman" panose="02020603050405020304" charset="0"/>
              </a:rPr>
              <a:t>Chuyển</a:t>
            </a:r>
            <a:r>
              <a:rPr lang="en-US" sz="2880" b="1" baseline="0" dirty="0">
                <a:solidFill>
                  <a:sysClr val="windowText" lastClr="000000"/>
                </a:solidFill>
                <a:latin typeface="Times New Roman" panose="02020603050405020304" charset="0"/>
                <a:cs typeface="Times New Roman" panose="02020603050405020304" charset="0"/>
              </a:rPr>
              <a:t> </a:t>
            </a:r>
            <a:r>
              <a:rPr lang="en-US" sz="2880" b="1" baseline="0" dirty="0" err="1">
                <a:solidFill>
                  <a:sysClr val="windowText" lastClr="000000"/>
                </a:solidFill>
                <a:latin typeface="Times New Roman" panose="02020603050405020304" charset="0"/>
                <a:cs typeface="Times New Roman" panose="02020603050405020304" charset="0"/>
              </a:rPr>
              <a:t>vị</a:t>
            </a:r>
            <a:r>
              <a:rPr lang="en-US" sz="2880" b="1" baseline="0" dirty="0">
                <a:solidFill>
                  <a:sysClr val="windowText" lastClr="000000"/>
                </a:solidFill>
                <a:latin typeface="Times New Roman" panose="02020603050405020304" charset="0"/>
                <a:cs typeface="Times New Roman" panose="02020603050405020304" charset="0"/>
              </a:rPr>
              <a:t> </a:t>
            </a:r>
            <a:r>
              <a:rPr lang="en-US" sz="2880" b="1" baseline="0" dirty="0" err="1">
                <a:solidFill>
                  <a:sysClr val="windowText" lastClr="000000"/>
                </a:solidFill>
                <a:latin typeface="Times New Roman" panose="02020603050405020304" charset="0"/>
                <a:cs typeface="Times New Roman" panose="02020603050405020304" charset="0"/>
              </a:rPr>
              <a:t>dầm</a:t>
            </a:r>
            <a:r>
              <a:rPr lang="en-US" sz="2880" b="1" baseline="0" dirty="0">
                <a:solidFill>
                  <a:sysClr val="windowText" lastClr="000000"/>
                </a:solidFill>
                <a:latin typeface="Times New Roman" panose="02020603050405020304" charset="0"/>
                <a:cs typeface="Times New Roman" panose="02020603050405020304" charset="0"/>
              </a:rPr>
              <a:t> </a:t>
            </a:r>
            <a:r>
              <a:rPr lang="en-US" sz="2880" b="1" baseline="0" dirty="0" err="1">
                <a:solidFill>
                  <a:sysClr val="windowText" lastClr="000000"/>
                </a:solidFill>
                <a:latin typeface="Times New Roman" panose="02020603050405020304" charset="0"/>
                <a:cs typeface="Times New Roman" panose="02020603050405020304" charset="0"/>
              </a:rPr>
              <a:t>cải</a:t>
            </a:r>
            <a:r>
              <a:rPr lang="en-US" sz="2880" b="1" baseline="0" dirty="0">
                <a:solidFill>
                  <a:sysClr val="windowText" lastClr="000000"/>
                </a:solidFill>
                <a:latin typeface="Times New Roman" panose="02020603050405020304" charset="0"/>
                <a:cs typeface="Times New Roman" panose="02020603050405020304" charset="0"/>
              </a:rPr>
              <a:t> </a:t>
            </a:r>
            <a:r>
              <a:rPr lang="en-US" sz="2880" b="1" baseline="0" dirty="0" err="1">
                <a:solidFill>
                  <a:sysClr val="windowText" lastClr="000000"/>
                </a:solidFill>
                <a:latin typeface="Times New Roman" panose="02020603050405020304" charset="0"/>
                <a:cs typeface="Times New Roman" panose="02020603050405020304" charset="0"/>
              </a:rPr>
              <a:t>tiến</a:t>
            </a:r>
            <a:r>
              <a:rPr lang="en-US" sz="2880" b="1" baseline="0" dirty="0">
                <a:solidFill>
                  <a:sysClr val="windowText" lastClr="000000"/>
                </a:solidFill>
                <a:latin typeface="Times New Roman" panose="02020603050405020304" charset="0"/>
                <a:cs typeface="Times New Roman" panose="02020603050405020304" charset="0"/>
              </a:rPr>
              <a:t> </a:t>
            </a:r>
            <a:r>
              <a:rPr lang="en-US" sz="2880" b="1" baseline="0" dirty="0" err="1">
                <a:solidFill>
                  <a:sysClr val="windowText" lastClr="000000"/>
                </a:solidFill>
                <a:latin typeface="Times New Roman" panose="02020603050405020304" charset="0"/>
                <a:cs typeface="Times New Roman" panose="02020603050405020304" charset="0"/>
              </a:rPr>
              <a:t>bằng</a:t>
            </a:r>
            <a:r>
              <a:rPr lang="en-US" sz="2880" b="1" baseline="0" dirty="0">
                <a:solidFill>
                  <a:sysClr val="windowText" lastClr="000000"/>
                </a:solidFill>
                <a:latin typeface="Times New Roman" panose="02020603050405020304" charset="0"/>
                <a:cs typeface="Times New Roman" panose="02020603050405020304" charset="0"/>
              </a:rPr>
              <a:t> PP. FEM</a:t>
            </a:r>
            <a:endParaRPr lang="en-US" sz="2880" b="1" dirty="0">
              <a:solidFill>
                <a:sysClr val="windowText" lastClr="000000"/>
              </a:solidFill>
              <a:latin typeface="Times New Roman" panose="02020603050405020304" charset="0"/>
              <a:cs typeface="Times New Roman" panose="02020603050405020304" charset="0"/>
            </a:endParaRPr>
          </a:p>
        </c:rich>
      </c:tx>
      <c:layout>
        <c:manualLayout>
          <c:xMode val="edge"/>
          <c:yMode val="edge"/>
          <c:x val="0.141500035619351"/>
          <c:y val="0.0474783059986717"/>
        </c:manualLayout>
      </c:layout>
      <c:overlay val="0"/>
      <c:spPr>
        <a:noFill/>
        <a:ln>
          <a:noFill/>
        </a:ln>
        <a:effectLst/>
      </c:spPr>
    </c:title>
    <c:autoTitleDeleted val="0"/>
    <c:plotArea>
      <c:layout/>
      <c:scatterChart>
        <c:scatterStyle val="lineMarker"/>
        <c:varyColors val="0"/>
        <c:ser>
          <c:idx val="0"/>
          <c:order val="0"/>
          <c:tx>
            <c:strRef>
              <c:f>'Joint Displacements'!$J$4</c:f>
              <c:strCache>
                <c:ptCount val="1"/>
                <c:pt idx="0">
                  <c:v>CV</c:v>
                </c:pt>
              </c:strCache>
            </c:strRef>
          </c:tx>
          <c:spPr>
            <a:ln w="19050" cap="rnd">
              <a:solidFill>
                <a:schemeClr val="accent1"/>
              </a:solidFill>
              <a:round/>
            </a:ln>
            <a:effectLst/>
          </c:spPr>
          <c:marker>
            <c:symbol val="none"/>
          </c:marker>
          <c:dLbls>
            <c:delete val="1"/>
          </c:dLbls>
          <c:xVal>
            <c:strRef>
              <c:f>'Joint Displacements'!$B$5:$B$24</c:f>
              <c:strCache>
                <c:ptCount val="20"/>
                <c:pt idx="0">
                  <c:v>C1</c:v>
                </c:pt>
                <c:pt idx="1">
                  <c:v>C2</c:v>
                </c:pt>
                <c:pt idx="2">
                  <c:v>C3</c:v>
                </c:pt>
                <c:pt idx="3">
                  <c:v>C4</c:v>
                </c:pt>
                <c:pt idx="4">
                  <c:v>C5</c:v>
                </c:pt>
                <c:pt idx="5">
                  <c:v>C6</c:v>
                </c:pt>
                <c:pt idx="6">
                  <c:v>C7</c:v>
                </c:pt>
                <c:pt idx="7">
                  <c:v>C8</c:v>
                </c:pt>
                <c:pt idx="8">
                  <c:v>C9</c:v>
                </c:pt>
                <c:pt idx="9">
                  <c:v>C10</c:v>
                </c:pt>
                <c:pt idx="10">
                  <c:v>C11</c:v>
                </c:pt>
                <c:pt idx="11">
                  <c:v>C12</c:v>
                </c:pt>
                <c:pt idx="12">
                  <c:v>C13</c:v>
                </c:pt>
                <c:pt idx="13">
                  <c:v>C14</c:v>
                </c:pt>
                <c:pt idx="14">
                  <c:v>C15</c:v>
                </c:pt>
                <c:pt idx="15">
                  <c:v>C16</c:v>
                </c:pt>
                <c:pt idx="16">
                  <c:v>C17</c:v>
                </c:pt>
                <c:pt idx="17">
                  <c:v>C18</c:v>
                </c:pt>
                <c:pt idx="18">
                  <c:v>C19</c:v>
                </c:pt>
                <c:pt idx="19">
                  <c:v>C20</c:v>
                </c:pt>
              </c:strCache>
            </c:strRef>
          </c:xVal>
          <c:yVal>
            <c:numRef>
              <c:f>'Joint Displacements'!$J$5:$J$24</c:f>
              <c:numCache>
                <c:formatCode>General</c:formatCode>
                <c:ptCount val="20"/>
                <c:pt idx="0">
                  <c:v>2.576</c:v>
                </c:pt>
                <c:pt idx="1">
                  <c:v>3.789</c:v>
                </c:pt>
                <c:pt idx="2">
                  <c:v>5.002</c:v>
                </c:pt>
                <c:pt idx="3">
                  <c:v>6.215</c:v>
                </c:pt>
                <c:pt idx="4">
                  <c:v>7.428</c:v>
                </c:pt>
                <c:pt idx="5">
                  <c:v>8.641</c:v>
                </c:pt>
                <c:pt idx="6">
                  <c:v>9.854</c:v>
                </c:pt>
                <c:pt idx="7">
                  <c:v>11.067</c:v>
                </c:pt>
                <c:pt idx="8">
                  <c:v>12.279</c:v>
                </c:pt>
                <c:pt idx="9">
                  <c:v>13.492</c:v>
                </c:pt>
                <c:pt idx="10">
                  <c:v>14.705</c:v>
                </c:pt>
                <c:pt idx="11">
                  <c:v>15.918</c:v>
                </c:pt>
                <c:pt idx="12">
                  <c:v>17.131</c:v>
                </c:pt>
                <c:pt idx="13">
                  <c:v>18.344</c:v>
                </c:pt>
                <c:pt idx="14">
                  <c:v>19.557</c:v>
                </c:pt>
                <c:pt idx="15">
                  <c:v>20.77</c:v>
                </c:pt>
                <c:pt idx="16">
                  <c:v>21.982</c:v>
                </c:pt>
                <c:pt idx="17">
                  <c:v>23.195</c:v>
                </c:pt>
                <c:pt idx="18">
                  <c:v>24.408</c:v>
                </c:pt>
                <c:pt idx="19">
                  <c:v>25.621</c:v>
                </c:pt>
              </c:numCache>
            </c:numRef>
          </c:yVal>
          <c:smooth val="0"/>
        </c:ser>
        <c:ser>
          <c:idx val="1"/>
          <c:order val="1"/>
          <c:tx>
            <c:strRef>
              <c:f>'Joint Displacements'!$K$4</c:f>
              <c:strCache>
                <c:ptCount val="1"/>
                <c:pt idx="0">
                  <c:v>CV-gh</c:v>
                </c:pt>
              </c:strCache>
            </c:strRef>
          </c:tx>
          <c:spPr>
            <a:ln w="19050" cap="rnd">
              <a:solidFill>
                <a:schemeClr val="accent2"/>
              </a:solidFill>
              <a:round/>
            </a:ln>
            <a:effectLst/>
          </c:spPr>
          <c:marker>
            <c:symbol val="none"/>
          </c:marker>
          <c:dLbls>
            <c:delete val="1"/>
          </c:dLbls>
          <c:xVal>
            <c:strRef>
              <c:f>'Joint Displacements'!$B$5:$B$24</c:f>
              <c:strCache>
                <c:ptCount val="20"/>
                <c:pt idx="0">
                  <c:v>C1</c:v>
                </c:pt>
                <c:pt idx="1">
                  <c:v>C2</c:v>
                </c:pt>
                <c:pt idx="2">
                  <c:v>C3</c:v>
                </c:pt>
                <c:pt idx="3">
                  <c:v>C4</c:v>
                </c:pt>
                <c:pt idx="4">
                  <c:v>C5</c:v>
                </c:pt>
                <c:pt idx="5">
                  <c:v>C6</c:v>
                </c:pt>
                <c:pt idx="6">
                  <c:v>C7</c:v>
                </c:pt>
                <c:pt idx="7">
                  <c:v>C8</c:v>
                </c:pt>
                <c:pt idx="8">
                  <c:v>C9</c:v>
                </c:pt>
                <c:pt idx="9">
                  <c:v>C10</c:v>
                </c:pt>
                <c:pt idx="10">
                  <c:v>C11</c:v>
                </c:pt>
                <c:pt idx="11">
                  <c:v>C12</c:v>
                </c:pt>
                <c:pt idx="12">
                  <c:v>C13</c:v>
                </c:pt>
                <c:pt idx="13">
                  <c:v>C14</c:v>
                </c:pt>
                <c:pt idx="14">
                  <c:v>C15</c:v>
                </c:pt>
                <c:pt idx="15">
                  <c:v>C16</c:v>
                </c:pt>
                <c:pt idx="16">
                  <c:v>C17</c:v>
                </c:pt>
                <c:pt idx="17">
                  <c:v>C18</c:v>
                </c:pt>
                <c:pt idx="18">
                  <c:v>C19</c:v>
                </c:pt>
                <c:pt idx="19">
                  <c:v>C20</c:v>
                </c:pt>
              </c:strCache>
            </c:strRef>
          </c:xVal>
          <c:yVal>
            <c:numRef>
              <c:f>'Joint Displacements'!$K$5:$K$24</c:f>
              <c:numCache>
                <c:formatCode>General</c:formatCode>
                <c:ptCount val="20"/>
                <c:pt idx="0">
                  <c:v>20</c:v>
                </c:pt>
                <c:pt idx="1">
                  <c:v>20</c:v>
                </c:pt>
                <c:pt idx="2">
                  <c:v>20</c:v>
                </c:pt>
                <c:pt idx="3">
                  <c:v>20</c:v>
                </c:pt>
                <c:pt idx="4">
                  <c:v>20</c:v>
                </c:pt>
                <c:pt idx="5">
                  <c:v>20</c:v>
                </c:pt>
                <c:pt idx="6">
                  <c:v>20</c:v>
                </c:pt>
                <c:pt idx="7">
                  <c:v>20</c:v>
                </c:pt>
                <c:pt idx="8">
                  <c:v>20</c:v>
                </c:pt>
                <c:pt idx="9">
                  <c:v>20</c:v>
                </c:pt>
                <c:pt idx="10">
                  <c:v>20</c:v>
                </c:pt>
                <c:pt idx="11">
                  <c:v>20</c:v>
                </c:pt>
                <c:pt idx="12">
                  <c:v>20</c:v>
                </c:pt>
                <c:pt idx="13">
                  <c:v>20</c:v>
                </c:pt>
                <c:pt idx="14">
                  <c:v>20</c:v>
                </c:pt>
                <c:pt idx="15">
                  <c:v>20</c:v>
                </c:pt>
                <c:pt idx="16">
                  <c:v>20</c:v>
                </c:pt>
                <c:pt idx="17">
                  <c:v>20</c:v>
                </c:pt>
                <c:pt idx="18">
                  <c:v>20</c:v>
                </c:pt>
                <c:pt idx="19">
                  <c:v>20</c:v>
                </c:pt>
              </c:numCache>
            </c:numRef>
          </c:yVal>
          <c:smooth val="0"/>
        </c:ser>
        <c:dLbls>
          <c:showLegendKey val="0"/>
          <c:showVal val="0"/>
          <c:showCatName val="0"/>
          <c:showSerName val="0"/>
          <c:showPercent val="0"/>
          <c:showBubbleSize val="0"/>
        </c:dLbls>
        <c:axId val="742725824"/>
        <c:axId val="742741184"/>
      </c:scatterChart>
      <c:valAx>
        <c:axId val="742725824"/>
        <c:scaling>
          <c:orientation val="minMax"/>
          <c:max val="2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lang="en-US" sz="2400" b="0" i="0" u="none" strike="noStrike" kern="1200" baseline="0">
                    <a:solidFill>
                      <a:schemeClr val="tx1">
                        <a:lumMod val="65000"/>
                        <a:lumOff val="35000"/>
                      </a:schemeClr>
                    </a:solidFill>
                    <a:latin typeface="+mn-lt"/>
                    <a:ea typeface="+mn-ea"/>
                    <a:cs typeface="+mn-cs"/>
                  </a:defRPr>
                </a:pPr>
                <a:r>
                  <a:rPr lang="en-US" sz="2400">
                    <a:solidFill>
                      <a:sysClr val="windowText" lastClr="000000"/>
                    </a:solidFill>
                    <a:latin typeface="Times New Roman" panose="02020603050405020304" charset="0"/>
                    <a:cs typeface="Times New Roman" panose="02020603050405020304" charset="0"/>
                  </a:rPr>
                  <a:t>Cấp</a:t>
                </a:r>
                <a:r>
                  <a:rPr lang="en-US" sz="2400" baseline="0">
                    <a:solidFill>
                      <a:sysClr val="windowText" lastClr="000000"/>
                    </a:solidFill>
                    <a:latin typeface="Times New Roman" panose="02020603050405020304" charset="0"/>
                    <a:cs typeface="Times New Roman" panose="02020603050405020304" charset="0"/>
                  </a:rPr>
                  <a:t> tải </a:t>
                </a:r>
                <a:endParaRPr lang="en-US" sz="2400">
                  <a:solidFill>
                    <a:sysClr val="windowText" lastClr="000000"/>
                  </a:solidFill>
                  <a:latin typeface="Times New Roman" panose="02020603050405020304" charset="0"/>
                  <a:cs typeface="Times New Roman" panose="02020603050405020304" charset="0"/>
                </a:endParaRPr>
              </a:p>
            </c:rich>
          </c:tx>
          <c:layout/>
          <c:overlay val="0"/>
          <c:spPr>
            <a:noFill/>
            <a:ln>
              <a:noFill/>
            </a:ln>
            <a:effectLst/>
          </c:spPr>
        </c:title>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2400" b="0" i="0" u="none" strike="noStrike" kern="1200" baseline="0">
                <a:solidFill>
                  <a:sysClr val="windowText" lastClr="000000"/>
                </a:solidFill>
                <a:latin typeface="Times New Roman" panose="02020603050405020304" charset="0"/>
                <a:ea typeface="+mn-ea"/>
                <a:cs typeface="Times New Roman" panose="02020603050405020304" charset="0"/>
              </a:defRPr>
            </a:pPr>
          </a:p>
        </c:txPr>
        <c:crossAx val="742741184"/>
        <c:crosses val="autoZero"/>
        <c:crossBetween val="midCat"/>
        <c:majorUnit val="2"/>
      </c:valAx>
      <c:valAx>
        <c:axId val="74274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2400" b="0" i="0" u="none" strike="noStrike" kern="1200" baseline="0">
                    <a:solidFill>
                      <a:schemeClr val="tx1">
                        <a:lumMod val="65000"/>
                        <a:lumOff val="35000"/>
                      </a:schemeClr>
                    </a:solidFill>
                    <a:latin typeface="+mn-lt"/>
                    <a:ea typeface="+mn-ea"/>
                    <a:cs typeface="+mn-cs"/>
                  </a:defRPr>
                </a:pPr>
                <a:r>
                  <a:rPr lang="en-US" sz="2400">
                    <a:solidFill>
                      <a:sysClr val="windowText" lastClr="000000"/>
                    </a:solidFill>
                    <a:latin typeface="Times New Roman" panose="02020603050405020304" charset="0"/>
                    <a:cs typeface="Times New Roman" panose="02020603050405020304" charset="0"/>
                  </a:rPr>
                  <a:t>Chuyển</a:t>
                </a:r>
                <a:r>
                  <a:rPr lang="en-US" sz="2400" baseline="0">
                    <a:solidFill>
                      <a:sysClr val="windowText" lastClr="000000"/>
                    </a:solidFill>
                    <a:latin typeface="Times New Roman" panose="02020603050405020304" charset="0"/>
                    <a:cs typeface="Times New Roman" panose="02020603050405020304" charset="0"/>
                  </a:rPr>
                  <a:t> vị Z(mm)</a:t>
                </a:r>
                <a:endParaRPr lang="en-US" sz="2400">
                  <a:solidFill>
                    <a:sysClr val="windowText" lastClr="000000"/>
                  </a:solidFill>
                  <a:latin typeface="Times New Roman" panose="02020603050405020304" charset="0"/>
                  <a:cs typeface="Times New Roman" panose="02020603050405020304" charset="0"/>
                </a:endParaRP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2400" b="0" i="0" u="none" strike="noStrike" kern="1200" baseline="0">
                <a:solidFill>
                  <a:sysClr val="windowText" lastClr="000000"/>
                </a:solidFill>
                <a:latin typeface="Times New Roman" panose="02020603050405020304" charset="0"/>
                <a:ea typeface="+mn-ea"/>
                <a:cs typeface="Times New Roman" panose="02020603050405020304" charset="0"/>
              </a:defRPr>
            </a:pPr>
          </a:p>
        </c:txPr>
        <c:crossAx val="742725824"/>
        <c:crosses val="autoZero"/>
        <c:crossBetween val="midCat"/>
      </c:valAx>
      <c:spPr>
        <a:noFill/>
        <a:ln>
          <a:noFill/>
        </a:ln>
        <a:effectLst/>
      </c:spPr>
    </c:plotArea>
    <c:legend>
      <c:legendPos val="b"/>
      <c:legendEntry>
        <c:idx val="0"/>
        <c:txPr>
          <a:bodyPr rot="0" spcFirstLastPara="1" vertOverflow="ellipsis" vert="horz" wrap="square" anchor="ctr" anchorCtr="1"/>
          <a:lstStyle/>
          <a:p>
            <a:pPr>
              <a:defRPr lang="en-US" sz="24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Entry>
      <c:legendEntry>
        <c:idx val="1"/>
        <c:txPr>
          <a:bodyPr rot="0" spcFirstLastPara="1" vertOverflow="ellipsis" vert="horz" wrap="square" anchor="ctr" anchorCtr="1"/>
          <a:lstStyle/>
          <a:p>
            <a:pPr>
              <a:defRPr lang="en-US" sz="24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Entry>
      <c:layout/>
      <c:overlay val="0"/>
      <c:spPr>
        <a:noFill/>
        <a:ln>
          <a:noFill/>
        </a:ln>
        <a:effectLst/>
      </c:spPr>
      <c:txPr>
        <a:bodyPr rot="0" spcFirstLastPara="1" vertOverflow="ellipsis" vert="horz" wrap="square" anchor="ctr" anchorCtr="1"/>
        <a:lstStyle/>
        <a:p>
          <a:pPr>
            <a:defRPr lang="en-US" sz="24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
    <c:plotVisOnly val="1"/>
    <c:dispBlanksAs val="gap"/>
    <c:showDLblsOverMax val="0"/>
    <c:extLst>
      <c:ext uri="{0b15fc19-7d7d-44ad-8c2d-2c3a37ce22c3}">
        <chartProps xmlns="https://web.wps.cn/et/2018/main" chartId="{9fec1087-e9fe-470e-b565-a32926d4864b}"/>
      </c:ext>
    </c:extLst>
  </c:chart>
  <c:spPr>
    <a:solidFill>
      <a:schemeClr val="bg1"/>
    </a:solidFill>
    <a:ln w="9525" cap="flat" cmpd="sng" algn="ctr">
      <a:solidFill>
        <a:schemeClr val="tx1">
          <a:lumMod val="15000"/>
          <a:lumOff val="85000"/>
        </a:schemeClr>
      </a:solidFill>
      <a:round/>
    </a:ln>
    <a:effectLst/>
  </c:spPr>
  <c:txPr>
    <a:bodyPr/>
    <a:lstStyle/>
    <a:p>
      <a:pPr>
        <a:defRPr lang="en-US" sz="2400"/>
      </a:pP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lgn="ctr">
              <a:defRPr lang="en-US" sz="2160" b="0" i="0" u="none" strike="noStrike" kern="1200" spc="0" baseline="0">
                <a:solidFill>
                  <a:schemeClr val="tx1">
                    <a:lumMod val="65000"/>
                    <a:lumOff val="35000"/>
                  </a:schemeClr>
                </a:solidFill>
                <a:latin typeface="+mn-lt"/>
                <a:ea typeface="+mn-ea"/>
                <a:cs typeface="+mn-cs"/>
              </a:defRPr>
            </a:pPr>
            <a:r>
              <a:rPr lang="en-US" sz="2160" b="1" dirty="0" err="1" smtClean="0">
                <a:solidFill>
                  <a:sysClr val="windowText" lastClr="000000"/>
                </a:solidFill>
                <a:latin typeface="Times New Roman" panose="02020603050405020304" charset="0"/>
                <a:cs typeface="Times New Roman" panose="02020603050405020304" charset="0"/>
              </a:rPr>
              <a:t>Quan</a:t>
            </a:r>
            <a:r>
              <a:rPr lang="en-US" sz="2160" b="1" baseline="0" dirty="0" smtClean="0">
                <a:solidFill>
                  <a:sysClr val="windowText" lastClr="000000"/>
                </a:solidFill>
                <a:latin typeface="Times New Roman" panose="02020603050405020304" charset="0"/>
                <a:cs typeface="Times New Roman" panose="02020603050405020304" charset="0"/>
              </a:rPr>
              <a:t> </a:t>
            </a:r>
            <a:r>
              <a:rPr lang="en-US" sz="2160" b="1" baseline="0" dirty="0" err="1" smtClean="0">
                <a:solidFill>
                  <a:sysClr val="windowText" lastClr="000000"/>
                </a:solidFill>
                <a:latin typeface="Times New Roman" panose="02020603050405020304" charset="0"/>
                <a:cs typeface="Times New Roman" panose="02020603050405020304" charset="0"/>
              </a:rPr>
              <a:t>hệ</a:t>
            </a:r>
            <a:r>
              <a:rPr lang="en-US" sz="2160" b="1" baseline="0" dirty="0" smtClean="0">
                <a:solidFill>
                  <a:sysClr val="windowText" lastClr="000000"/>
                </a:solidFill>
                <a:latin typeface="Times New Roman" panose="02020603050405020304" charset="0"/>
                <a:cs typeface="Times New Roman" panose="02020603050405020304" charset="0"/>
              </a:rPr>
              <a:t> z ~ </a:t>
            </a:r>
            <a:r>
              <a:rPr lang="en-US" sz="2160" b="1" baseline="0" dirty="0" err="1" smtClean="0">
                <a:solidFill>
                  <a:sysClr val="windowText" lastClr="000000"/>
                </a:solidFill>
                <a:latin typeface="Times New Roman" panose="02020603050405020304" charset="0"/>
                <a:cs typeface="Times New Roman" panose="02020603050405020304" charset="0"/>
              </a:rPr>
              <a:t>cấp</a:t>
            </a:r>
            <a:r>
              <a:rPr lang="en-US" sz="2160" b="1" baseline="0" dirty="0" smtClean="0">
                <a:solidFill>
                  <a:sysClr val="windowText" lastClr="000000"/>
                </a:solidFill>
                <a:latin typeface="Times New Roman" panose="02020603050405020304" charset="0"/>
                <a:cs typeface="Times New Roman" panose="02020603050405020304" charset="0"/>
              </a:rPr>
              <a:t> </a:t>
            </a:r>
            <a:r>
              <a:rPr lang="en-US" sz="2160" b="1" baseline="0" dirty="0" err="1" smtClean="0">
                <a:solidFill>
                  <a:sysClr val="windowText" lastClr="000000"/>
                </a:solidFill>
                <a:latin typeface="Times New Roman" panose="02020603050405020304" charset="0"/>
                <a:cs typeface="Times New Roman" panose="02020603050405020304" charset="0"/>
              </a:rPr>
              <a:t>tải</a:t>
            </a:r>
            <a:endParaRPr lang="en-US" sz="2160" b="1" dirty="0">
              <a:solidFill>
                <a:sysClr val="windowText" lastClr="000000"/>
              </a:solidFill>
              <a:latin typeface="Times New Roman" panose="02020603050405020304" charset="0"/>
              <a:cs typeface="Times New Roman" panose="02020603050405020304" charset="0"/>
            </a:endParaRPr>
          </a:p>
        </c:rich>
      </c:tx>
      <c:layout>
        <c:manualLayout>
          <c:xMode val="edge"/>
          <c:yMode val="edge"/>
          <c:x val="0.335621237984009"/>
          <c:y val="0.0326042657247657"/>
        </c:manualLayout>
      </c:layout>
      <c:overlay val="0"/>
      <c:spPr>
        <a:noFill/>
        <a:ln>
          <a:noFill/>
        </a:ln>
        <a:effectLst/>
      </c:spPr>
    </c:title>
    <c:autoTitleDeleted val="0"/>
    <c:plotArea>
      <c:layout/>
      <c:lineChart>
        <c:grouping val="standard"/>
        <c:varyColors val="0"/>
        <c:ser>
          <c:idx val="0"/>
          <c:order val="0"/>
          <c:tx>
            <c:strRef>
              <c:f>Sheet1!$G$13</c:f>
              <c:strCache>
                <c:ptCount val="1"/>
                <c:pt idx="0">
                  <c:v>CV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elete val="1"/>
          </c:dLbls>
          <c:val>
            <c:numRef>
              <c:f>Sheet1!$G$14:$G$22</c:f>
              <c:numCache>
                <c:formatCode>General</c:formatCode>
                <c:ptCount val="9"/>
                <c:pt idx="0">
                  <c:v>1.485</c:v>
                </c:pt>
                <c:pt idx="1">
                  <c:v>1.587</c:v>
                </c:pt>
                <c:pt idx="2">
                  <c:v>3.482</c:v>
                </c:pt>
                <c:pt idx="3">
                  <c:v>9.623</c:v>
                </c:pt>
                <c:pt idx="4">
                  <c:v>17.23</c:v>
                </c:pt>
                <c:pt idx="5">
                  <c:v>19.56</c:v>
                </c:pt>
              </c:numCache>
            </c:numRef>
          </c:val>
          <c:smooth val="0"/>
        </c:ser>
        <c:ser>
          <c:idx val="1"/>
          <c:order val="1"/>
          <c:tx>
            <c:strRef>
              <c:f>Sheet1!$H$13</c:f>
              <c:strCache>
                <c:ptCount val="1"/>
                <c:pt idx="0">
                  <c:v>CV2</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elete val="1"/>
          </c:dLbls>
          <c:val>
            <c:numRef>
              <c:f>Sheet1!$H$14:$H$22</c:f>
              <c:numCache>
                <c:formatCode>General</c:formatCode>
                <c:ptCount val="9"/>
                <c:pt idx="0">
                  <c:v>1.258</c:v>
                </c:pt>
                <c:pt idx="1">
                  <c:v>1.362</c:v>
                </c:pt>
                <c:pt idx="2">
                  <c:v>2.905</c:v>
                </c:pt>
                <c:pt idx="3">
                  <c:v>8.104</c:v>
                </c:pt>
                <c:pt idx="4">
                  <c:v>14.52</c:v>
                </c:pt>
                <c:pt idx="5">
                  <c:v>15.72</c:v>
                </c:pt>
              </c:numCache>
            </c:numRef>
          </c:val>
          <c:smooth val="0"/>
        </c:ser>
        <c:ser>
          <c:idx val="2"/>
          <c:order val="2"/>
          <c:tx>
            <c:strRef>
              <c:f>Sheet1!$I$13</c:f>
              <c:strCache>
                <c:ptCount val="1"/>
                <c:pt idx="0">
                  <c:v>CV3</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delete val="1"/>
          </c:dLbls>
          <c:val>
            <c:numRef>
              <c:f>Sheet1!$I$14:$I$22</c:f>
              <c:numCache>
                <c:formatCode>General</c:formatCode>
                <c:ptCount val="9"/>
                <c:pt idx="0">
                  <c:v>1.331</c:v>
                </c:pt>
                <c:pt idx="1">
                  <c:v>1.451</c:v>
                </c:pt>
                <c:pt idx="2">
                  <c:v>3.248</c:v>
                </c:pt>
                <c:pt idx="3">
                  <c:v>8.802</c:v>
                </c:pt>
                <c:pt idx="4">
                  <c:v>16.6</c:v>
                </c:pt>
                <c:pt idx="5">
                  <c:v>18.8</c:v>
                </c:pt>
              </c:numCache>
            </c:numRef>
          </c:val>
          <c:smooth val="0"/>
        </c:ser>
        <c:ser>
          <c:idx val="3"/>
          <c:order val="3"/>
          <c:tx>
            <c:strRef>
              <c:f>Sheet1!$J$13</c:f>
              <c:strCache>
                <c:ptCount val="1"/>
                <c:pt idx="0">
                  <c:v>CV1-U</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delete val="1"/>
          </c:dLbls>
          <c:val>
            <c:numRef>
              <c:f>Sheet1!$J$14:$J$22</c:f>
              <c:numCache>
                <c:formatCode>General</c:formatCode>
                <c:ptCount val="9"/>
                <c:pt idx="0">
                  <c:v>0.641</c:v>
                </c:pt>
                <c:pt idx="1">
                  <c:v>2.405</c:v>
                </c:pt>
                <c:pt idx="2">
                  <c:v>3.933</c:v>
                </c:pt>
                <c:pt idx="3">
                  <c:v>6.475</c:v>
                </c:pt>
                <c:pt idx="4">
                  <c:v>9.089</c:v>
                </c:pt>
                <c:pt idx="5">
                  <c:v>11.422</c:v>
                </c:pt>
                <c:pt idx="6">
                  <c:v>14.589</c:v>
                </c:pt>
                <c:pt idx="7">
                  <c:v>16.869</c:v>
                </c:pt>
                <c:pt idx="8">
                  <c:v>19.81</c:v>
                </c:pt>
              </c:numCache>
            </c:numRef>
          </c:val>
          <c:smooth val="0"/>
        </c:ser>
        <c:ser>
          <c:idx val="4"/>
          <c:order val="4"/>
          <c:tx>
            <c:strRef>
              <c:f>Sheet1!$K$13</c:f>
              <c:strCache>
                <c:ptCount val="1"/>
                <c:pt idx="0">
                  <c:v>CV2-U</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dLbls>
            <c:delete val="1"/>
          </c:dLbls>
          <c:val>
            <c:numRef>
              <c:f>Sheet1!$K$14:$K$22</c:f>
              <c:numCache>
                <c:formatCode>General</c:formatCode>
                <c:ptCount val="9"/>
                <c:pt idx="0">
                  <c:v>0.543</c:v>
                </c:pt>
                <c:pt idx="1">
                  <c:v>1.916</c:v>
                </c:pt>
                <c:pt idx="2">
                  <c:v>3.053</c:v>
                </c:pt>
                <c:pt idx="3">
                  <c:v>4.98</c:v>
                </c:pt>
                <c:pt idx="4">
                  <c:v>7.015</c:v>
                </c:pt>
                <c:pt idx="5">
                  <c:v>8.872</c:v>
                </c:pt>
                <c:pt idx="6">
                  <c:v>11.392</c:v>
                </c:pt>
                <c:pt idx="7">
                  <c:v>13.197</c:v>
                </c:pt>
                <c:pt idx="8">
                  <c:v>15.514</c:v>
                </c:pt>
              </c:numCache>
            </c:numRef>
          </c:val>
          <c:smooth val="0"/>
        </c:ser>
        <c:ser>
          <c:idx val="5"/>
          <c:order val="5"/>
          <c:tx>
            <c:strRef>
              <c:f>Sheet1!$L$13</c:f>
              <c:strCache>
                <c:ptCount val="1"/>
                <c:pt idx="0">
                  <c:v>CV3-U</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dLbls>
            <c:delete val="1"/>
          </c:dLbls>
          <c:val>
            <c:numRef>
              <c:f>Sheet1!$L$14:$L$22</c:f>
              <c:numCache>
                <c:formatCode>General</c:formatCode>
                <c:ptCount val="9"/>
                <c:pt idx="0">
                  <c:v>0.506</c:v>
                </c:pt>
                <c:pt idx="1">
                  <c:v>2.011</c:v>
                </c:pt>
                <c:pt idx="2">
                  <c:v>3.563</c:v>
                </c:pt>
                <c:pt idx="3">
                  <c:v>5.66</c:v>
                </c:pt>
                <c:pt idx="4">
                  <c:v>8.252</c:v>
                </c:pt>
                <c:pt idx="5">
                  <c:v>10.362</c:v>
                </c:pt>
                <c:pt idx="6">
                  <c:v>13.159</c:v>
                </c:pt>
                <c:pt idx="7">
                  <c:v>15.176</c:v>
                </c:pt>
                <c:pt idx="8">
                  <c:v>17.785</c:v>
                </c:pt>
              </c:numCache>
            </c:numRef>
          </c:val>
          <c:smooth val="0"/>
        </c:ser>
        <c:ser>
          <c:idx val="6"/>
          <c:order val="6"/>
          <c:tx>
            <c:strRef>
              <c:f>Sheet1!$M$13</c:f>
              <c:strCache>
                <c:ptCount val="1"/>
                <c:pt idx="0">
                  <c:v>FEM</c:v>
                </c:pt>
              </c:strCache>
            </c:strRef>
          </c:tx>
          <c:spPr>
            <a:ln w="28575" cap="rnd">
              <a:solidFill>
                <a:schemeClr val="accent1">
                  <a:lumMod val="60000"/>
                </a:schemeClr>
              </a:solidFill>
              <a:prstDash val="dash"/>
              <a:round/>
            </a:ln>
            <a:effectLst/>
          </c:spPr>
          <c:marker>
            <c:symbol val="circle"/>
            <c:size val="5"/>
            <c:spPr>
              <a:solidFill>
                <a:schemeClr val="accent1">
                  <a:lumMod val="60000"/>
                </a:schemeClr>
              </a:solidFill>
              <a:ln w="9525">
                <a:solidFill>
                  <a:schemeClr val="accent1">
                    <a:lumMod val="60000"/>
                  </a:schemeClr>
                </a:solidFill>
              </a:ln>
              <a:effectLst/>
            </c:spPr>
          </c:marker>
          <c:dLbls>
            <c:delete val="1"/>
          </c:dLbls>
          <c:val>
            <c:numRef>
              <c:f>Sheet1!$M$14:$M$22</c:f>
              <c:numCache>
                <c:formatCode>General</c:formatCode>
                <c:ptCount val="9"/>
                <c:pt idx="0">
                  <c:v>3.099</c:v>
                </c:pt>
                <c:pt idx="1">
                  <c:v>4.547</c:v>
                </c:pt>
                <c:pt idx="2">
                  <c:v>5.995</c:v>
                </c:pt>
                <c:pt idx="3">
                  <c:v>7.443</c:v>
                </c:pt>
                <c:pt idx="4">
                  <c:v>8.891</c:v>
                </c:pt>
                <c:pt idx="5">
                  <c:v>10.339</c:v>
                </c:pt>
                <c:pt idx="6">
                  <c:v>11.787</c:v>
                </c:pt>
                <c:pt idx="7">
                  <c:v>13.235</c:v>
                </c:pt>
                <c:pt idx="8">
                  <c:v>14.683</c:v>
                </c:pt>
              </c:numCache>
            </c:numRef>
          </c:val>
          <c:smooth val="0"/>
        </c:ser>
        <c:ser>
          <c:idx val="7"/>
          <c:order val="7"/>
          <c:tx>
            <c:strRef>
              <c:f>Sheet1!$N$13</c:f>
              <c:strCache>
                <c:ptCount val="1"/>
                <c:pt idx="0">
                  <c:v/>
                </c:pt>
              </c:strCache>
            </c:strRef>
          </c:tx>
          <c:spPr>
            <a:ln w="28575" cap="rnd">
              <a:solidFill>
                <a:schemeClr val="accent2">
                  <a:lumMod val="60000"/>
                </a:schemeClr>
              </a:solidFill>
              <a:prstDash val="sysDash"/>
              <a:round/>
            </a:ln>
            <a:effectLst/>
          </c:spPr>
          <c:marker>
            <c:symbol val="circle"/>
            <c:size val="5"/>
            <c:spPr>
              <a:solidFill>
                <a:schemeClr val="accent2">
                  <a:lumMod val="60000"/>
                </a:schemeClr>
              </a:solidFill>
              <a:ln w="9525">
                <a:solidFill>
                  <a:schemeClr val="accent2">
                    <a:lumMod val="60000"/>
                  </a:schemeClr>
                </a:solidFill>
              </a:ln>
              <a:effectLst/>
            </c:spPr>
          </c:marker>
          <c:dLbls>
            <c:delete val="1"/>
          </c:dLbls>
          <c:val>
            <c:numRef>
              <c:f>Sheet1!$N$14:$N$22</c:f>
              <c:numCache>
                <c:formatCode>General</c:formatCode>
                <c:ptCount val="9"/>
              </c:numCache>
            </c:numRef>
          </c:val>
          <c:smooth val="0"/>
        </c:ser>
        <c:dLbls>
          <c:showLegendKey val="0"/>
          <c:showVal val="0"/>
          <c:showCatName val="0"/>
          <c:showSerName val="0"/>
          <c:showPercent val="0"/>
          <c:showBubbleSize val="0"/>
        </c:dLbls>
        <c:marker val="1"/>
        <c:smooth val="0"/>
        <c:axId val="295094479"/>
        <c:axId val="295100719"/>
      </c:lineChart>
      <c:catAx>
        <c:axId val="295094479"/>
        <c:scaling>
          <c:orientation val="minMax"/>
        </c:scaling>
        <c:delete val="0"/>
        <c:axPos val="b"/>
        <c:title>
          <c:tx>
            <c:rich>
              <a:bodyPr rot="0" spcFirstLastPara="1" vertOverflow="ellipsis" vert="horz" wrap="square" anchor="ctr" anchorCtr="1"/>
              <a:lstStyle/>
              <a:p>
                <a:pPr>
                  <a:defRPr lang="en-US" sz="1800" b="0" i="0" u="none" strike="noStrike" kern="1200" baseline="0">
                    <a:solidFill>
                      <a:schemeClr val="tx1">
                        <a:lumMod val="65000"/>
                        <a:lumOff val="35000"/>
                      </a:schemeClr>
                    </a:solidFill>
                    <a:latin typeface="+mn-lt"/>
                    <a:ea typeface="+mn-ea"/>
                    <a:cs typeface="+mn-cs"/>
                  </a:defRPr>
                </a:pPr>
                <a:r>
                  <a:rPr lang="en-US" sz="1800">
                    <a:solidFill>
                      <a:sysClr val="windowText" lastClr="000000"/>
                    </a:solidFill>
                    <a:latin typeface="Times New Roman" panose="02020603050405020304" charset="0"/>
                    <a:cs typeface="Times New Roman" panose="02020603050405020304" charset="0"/>
                  </a:rPr>
                  <a:t>Cấp</a:t>
                </a:r>
                <a:r>
                  <a:rPr lang="en-US" sz="1800" baseline="0">
                    <a:solidFill>
                      <a:sysClr val="windowText" lastClr="000000"/>
                    </a:solidFill>
                    <a:latin typeface="Times New Roman" panose="02020603050405020304" charset="0"/>
                    <a:cs typeface="Times New Roman" panose="02020603050405020304" charset="0"/>
                  </a:rPr>
                  <a:t> tải (mỗi cấp 8 bao xi măng)</a:t>
                </a:r>
                <a:endParaRPr lang="en-US" sz="1800">
                  <a:solidFill>
                    <a:sysClr val="windowText" lastClr="000000"/>
                  </a:solidFill>
                  <a:latin typeface="Times New Roman" panose="02020603050405020304" charset="0"/>
                  <a:cs typeface="Times New Roman" panose="02020603050405020304" charset="0"/>
                </a:endParaRPr>
              </a:p>
            </c:rich>
          </c:tx>
          <c:layout/>
          <c:overlay val="0"/>
          <c:spPr>
            <a:noFill/>
            <a:ln>
              <a:noFill/>
            </a:ln>
            <a:effectLst/>
          </c:sp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1800" b="1" i="0" u="none" strike="noStrike" kern="1200" baseline="0">
                <a:solidFill>
                  <a:schemeClr val="tx1">
                    <a:lumMod val="65000"/>
                    <a:lumOff val="35000"/>
                  </a:schemeClr>
                </a:solidFill>
                <a:latin typeface="Times New Roman" panose="02020603050405020304" charset="0"/>
                <a:ea typeface="+mn-ea"/>
                <a:cs typeface="Times New Roman" panose="02020603050405020304" charset="0"/>
              </a:defRPr>
            </a:pPr>
          </a:p>
        </c:txPr>
        <c:crossAx val="295100719"/>
        <c:crosses val="autoZero"/>
        <c:auto val="1"/>
        <c:lblAlgn val="ctr"/>
        <c:lblOffset val="100"/>
        <c:noMultiLvlLbl val="0"/>
      </c:catAx>
      <c:valAx>
        <c:axId val="295100719"/>
        <c:scaling>
          <c:orientation val="minMax"/>
        </c:scaling>
        <c:delete val="0"/>
        <c:axPos val="l"/>
        <c:majorGridlines>
          <c:spPr>
            <a:ln w="9525" cap="flat" cmpd="sng" algn="ctr">
              <a:solidFill>
                <a:schemeClr val="accent3"/>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lang="en-US" sz="1800" b="0" i="0" u="none" strike="noStrike" kern="1200" baseline="0">
                    <a:solidFill>
                      <a:schemeClr val="tx1">
                        <a:lumMod val="65000"/>
                        <a:lumOff val="35000"/>
                      </a:schemeClr>
                    </a:solidFill>
                    <a:latin typeface="+mn-lt"/>
                    <a:ea typeface="+mn-ea"/>
                    <a:cs typeface="+mn-cs"/>
                  </a:defRPr>
                </a:pPr>
                <a:r>
                  <a:rPr lang="en-US" sz="1800" dirty="0" err="1">
                    <a:solidFill>
                      <a:sysClr val="windowText" lastClr="000000"/>
                    </a:solidFill>
                    <a:latin typeface="Times New Roman" panose="02020603050405020304" charset="0"/>
                    <a:cs typeface="Times New Roman" panose="02020603050405020304" charset="0"/>
                  </a:rPr>
                  <a:t>Chuyển</a:t>
                </a:r>
                <a:r>
                  <a:rPr lang="en-US" sz="1800" baseline="0" dirty="0">
                    <a:solidFill>
                      <a:sysClr val="windowText" lastClr="000000"/>
                    </a:solidFill>
                    <a:latin typeface="Times New Roman" panose="02020603050405020304" charset="0"/>
                    <a:cs typeface="Times New Roman" panose="02020603050405020304" charset="0"/>
                  </a:rPr>
                  <a:t> </a:t>
                </a:r>
                <a:r>
                  <a:rPr lang="en-US" sz="1800" baseline="0" dirty="0" err="1" smtClean="0">
                    <a:solidFill>
                      <a:sysClr val="windowText" lastClr="000000"/>
                    </a:solidFill>
                    <a:latin typeface="Times New Roman" panose="02020603050405020304" charset="0"/>
                    <a:cs typeface="Times New Roman" panose="02020603050405020304" charset="0"/>
                  </a:rPr>
                  <a:t>vị</a:t>
                </a:r>
                <a:r>
                  <a:rPr lang="en-US" sz="1800" baseline="0" dirty="0" smtClean="0">
                    <a:solidFill>
                      <a:sysClr val="windowText" lastClr="000000"/>
                    </a:solidFill>
                    <a:latin typeface="Times New Roman" panose="02020603050405020304" charset="0"/>
                    <a:cs typeface="Times New Roman" panose="02020603050405020304" charset="0"/>
                  </a:rPr>
                  <a:t> Z </a:t>
                </a:r>
                <a:r>
                  <a:rPr lang="en-US" sz="1800" baseline="0" dirty="0">
                    <a:solidFill>
                      <a:sysClr val="windowText" lastClr="000000"/>
                    </a:solidFill>
                    <a:latin typeface="Times New Roman" panose="02020603050405020304" charset="0"/>
                    <a:cs typeface="Times New Roman" panose="02020603050405020304" charset="0"/>
                  </a:rPr>
                  <a:t>(mm)</a:t>
                </a:r>
                <a:endParaRPr lang="en-US" sz="1800" dirty="0">
                  <a:solidFill>
                    <a:sysClr val="windowText" lastClr="000000"/>
                  </a:solidFill>
                  <a:latin typeface="Times New Roman" panose="02020603050405020304" charset="0"/>
                  <a:cs typeface="Times New Roman" panose="02020603050405020304" charset="0"/>
                </a:endParaRP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1800" b="1" i="0" u="none" strike="noStrike" kern="1200" baseline="0">
                <a:solidFill>
                  <a:sysClr val="windowText" lastClr="000000"/>
                </a:solidFill>
                <a:latin typeface="Times New Roman" panose="02020603050405020304" charset="0"/>
                <a:ea typeface="+mn-ea"/>
                <a:cs typeface="Times New Roman" panose="02020603050405020304" charset="0"/>
              </a:defRPr>
            </a:pPr>
          </a:p>
        </c:txPr>
        <c:crossAx val="295094479"/>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lang="en-US" sz="18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Entry>
      <c:legendEntry>
        <c:idx val="1"/>
        <c:txPr>
          <a:bodyPr rot="0" spcFirstLastPara="1" vertOverflow="ellipsis" vert="horz" wrap="square" anchor="ctr" anchorCtr="1"/>
          <a:lstStyle/>
          <a:p>
            <a:pPr>
              <a:defRPr lang="en-US" sz="18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Entry>
      <c:legendEntry>
        <c:idx val="2"/>
        <c:txPr>
          <a:bodyPr rot="0" spcFirstLastPara="1" vertOverflow="ellipsis" vert="horz" wrap="square" anchor="ctr" anchorCtr="1"/>
          <a:lstStyle/>
          <a:p>
            <a:pPr>
              <a:defRPr lang="en-US" sz="18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Entry>
      <c:legendEntry>
        <c:idx val="3"/>
        <c:txPr>
          <a:bodyPr rot="0" spcFirstLastPara="1" vertOverflow="ellipsis" vert="horz" wrap="square" anchor="ctr" anchorCtr="1"/>
          <a:lstStyle/>
          <a:p>
            <a:pPr>
              <a:defRPr lang="en-US" sz="18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Entry>
      <c:legendEntry>
        <c:idx val="4"/>
        <c:txPr>
          <a:bodyPr rot="0" spcFirstLastPara="1" vertOverflow="ellipsis" vert="horz" wrap="square" anchor="ctr" anchorCtr="1"/>
          <a:lstStyle/>
          <a:p>
            <a:pPr>
              <a:defRPr lang="en-US" sz="18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Entry>
      <c:legendEntry>
        <c:idx val="5"/>
        <c:txPr>
          <a:bodyPr rot="0" spcFirstLastPara="1" vertOverflow="ellipsis" vert="horz" wrap="square" anchor="ctr" anchorCtr="1"/>
          <a:lstStyle/>
          <a:p>
            <a:pPr>
              <a:defRPr lang="en-US" sz="18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Entry>
      <c:legendEntry>
        <c:idx val="6"/>
        <c:txPr>
          <a:bodyPr rot="0" spcFirstLastPara="1" vertOverflow="ellipsis" vert="horz" wrap="square" anchor="ctr" anchorCtr="1"/>
          <a:lstStyle/>
          <a:p>
            <a:pPr>
              <a:defRPr lang="en-US" sz="18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Entry>
      <c:legendEntry>
        <c:idx val="7"/>
        <c:txPr>
          <a:bodyPr rot="0" spcFirstLastPara="1" vertOverflow="ellipsis" vert="horz" wrap="square" anchor="ctr" anchorCtr="1"/>
          <a:lstStyle/>
          <a:p>
            <a:pPr>
              <a:defRPr lang="en-US" sz="18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Entry>
      <c:layout>
        <c:manualLayout>
          <c:xMode val="edge"/>
          <c:yMode val="edge"/>
          <c:x val="0.196343191356763"/>
          <c:y val="0.842491017246672"/>
          <c:w val="0.634265232163561"/>
          <c:h val="0.135772805603484"/>
        </c:manualLayout>
      </c:layout>
      <c:overlay val="0"/>
      <c:spPr>
        <a:noFill/>
        <a:ln>
          <a:noFill/>
        </a:ln>
        <a:effectLst/>
      </c:spPr>
      <c:txPr>
        <a:bodyPr rot="0" spcFirstLastPara="1" vertOverflow="ellipsis" vert="horz" wrap="square" anchor="ctr" anchorCtr="1"/>
        <a:lstStyle/>
        <a:p>
          <a:pPr>
            <a:defRPr lang="en-US" sz="18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
    <c:plotVisOnly val="1"/>
    <c:dispBlanksAs val="gap"/>
    <c:showDLblsOverMax val="0"/>
    <c:extLst>
      <c:ext uri="{0b15fc19-7d7d-44ad-8c2d-2c3a37ce22c3}">
        <chartProps xmlns="https://web.wps.cn/et/2018/main" chartId="{00229e2d-8fca-405d-86d9-3fa8a397c987}"/>
      </c:ext>
    </c:extLst>
  </c:chart>
  <c:spPr>
    <a:solidFill>
      <a:schemeClr val="bg1"/>
    </a:solidFill>
    <a:ln w="9525" cap="flat" cmpd="sng" algn="ctr">
      <a:solidFill>
        <a:schemeClr val="tx1">
          <a:lumMod val="15000"/>
          <a:lumOff val="85000"/>
        </a:schemeClr>
      </a:solidFill>
      <a:round/>
    </a:ln>
    <a:effectLst/>
  </c:spPr>
  <c:txPr>
    <a:bodyPr/>
    <a:lstStyle/>
    <a:p>
      <a:pPr>
        <a:defRPr lang="en-US" sz="1800"/>
      </a:pPr>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en-US" sz="2400" b="0" i="0" u="none" strike="noStrike" kern="1200" spc="0" baseline="0">
                <a:solidFill>
                  <a:schemeClr val="tx1">
                    <a:lumMod val="65000"/>
                    <a:lumOff val="35000"/>
                  </a:schemeClr>
                </a:solidFill>
                <a:latin typeface="+mn-lt"/>
                <a:ea typeface="+mn-ea"/>
                <a:cs typeface="+mn-cs"/>
              </a:defRPr>
            </a:pPr>
            <a:r>
              <a:rPr lang="en-US" sz="2400" b="1" dirty="0" err="1" smtClean="0">
                <a:solidFill>
                  <a:sysClr val="windowText" lastClr="000000"/>
                </a:solidFill>
                <a:latin typeface="Times New Roman" panose="02020603050405020304" charset="0"/>
                <a:cs typeface="Times New Roman" panose="02020603050405020304" charset="0"/>
              </a:rPr>
              <a:t>Chuyển</a:t>
            </a:r>
            <a:r>
              <a:rPr lang="en-US" sz="2400" b="1" dirty="0" smtClean="0">
                <a:solidFill>
                  <a:sysClr val="windowText" lastClr="000000"/>
                </a:solidFill>
                <a:latin typeface="Times New Roman" panose="02020603050405020304" charset="0"/>
                <a:cs typeface="Times New Roman" panose="02020603050405020304" charset="0"/>
              </a:rPr>
              <a:t> </a:t>
            </a:r>
            <a:r>
              <a:rPr lang="en-US" sz="2400" b="1" dirty="0" err="1" smtClean="0">
                <a:solidFill>
                  <a:sysClr val="windowText" lastClr="000000"/>
                </a:solidFill>
                <a:latin typeface="Times New Roman" panose="02020603050405020304" charset="0"/>
                <a:cs typeface="Times New Roman" panose="02020603050405020304" charset="0"/>
              </a:rPr>
              <a:t>vị</a:t>
            </a:r>
            <a:r>
              <a:rPr lang="en-US" sz="2400" b="1" dirty="0" smtClean="0">
                <a:solidFill>
                  <a:sysClr val="windowText" lastClr="000000"/>
                </a:solidFill>
                <a:latin typeface="Times New Roman" panose="02020603050405020304" charset="0"/>
                <a:cs typeface="Times New Roman" panose="02020603050405020304" charset="0"/>
              </a:rPr>
              <a:t> z</a:t>
            </a:r>
            <a:r>
              <a:rPr lang="en-US" sz="2400" b="1" baseline="0" dirty="0" smtClean="0">
                <a:solidFill>
                  <a:sysClr val="windowText" lastClr="000000"/>
                </a:solidFill>
                <a:latin typeface="Times New Roman" panose="02020603050405020304" charset="0"/>
                <a:cs typeface="Times New Roman" panose="02020603050405020304" charset="0"/>
              </a:rPr>
              <a:t> ~ </a:t>
            </a:r>
            <a:r>
              <a:rPr lang="en-US" sz="2400" b="1" baseline="0" dirty="0" err="1" smtClean="0">
                <a:solidFill>
                  <a:sysClr val="windowText" lastClr="000000"/>
                </a:solidFill>
                <a:latin typeface="Times New Roman" panose="02020603050405020304" charset="0"/>
                <a:cs typeface="Times New Roman" panose="02020603050405020304" charset="0"/>
              </a:rPr>
              <a:t>thời</a:t>
            </a:r>
            <a:r>
              <a:rPr lang="en-US" sz="2400" b="1" baseline="0" dirty="0" smtClean="0">
                <a:solidFill>
                  <a:sysClr val="windowText" lastClr="000000"/>
                </a:solidFill>
                <a:latin typeface="Times New Roman" panose="02020603050405020304" charset="0"/>
                <a:cs typeface="Times New Roman" panose="02020603050405020304" charset="0"/>
              </a:rPr>
              <a:t> </a:t>
            </a:r>
            <a:r>
              <a:rPr lang="en-US" sz="2400" b="1" baseline="0" dirty="0" err="1" smtClean="0">
                <a:solidFill>
                  <a:sysClr val="windowText" lastClr="000000"/>
                </a:solidFill>
                <a:latin typeface="Times New Roman" panose="02020603050405020304" charset="0"/>
                <a:cs typeface="Times New Roman" panose="02020603050405020304" charset="0"/>
              </a:rPr>
              <a:t>gian</a:t>
            </a:r>
            <a:r>
              <a:rPr lang="en-US" sz="2400" b="1" baseline="0" dirty="0" smtClean="0">
                <a:solidFill>
                  <a:sysClr val="windowText" lastClr="000000"/>
                </a:solidFill>
                <a:latin typeface="Times New Roman" panose="02020603050405020304" charset="0"/>
                <a:cs typeface="Times New Roman" panose="02020603050405020304" charset="0"/>
              </a:rPr>
              <a:t> t</a:t>
            </a:r>
            <a:endParaRPr lang="en-US" sz="2400" b="1" dirty="0">
              <a:solidFill>
                <a:sysClr val="windowText" lastClr="000000"/>
              </a:solidFill>
              <a:latin typeface="Times New Roman" panose="02020603050405020304" charset="0"/>
              <a:cs typeface="Times New Roman" panose="02020603050405020304" charset="0"/>
            </a:endParaRPr>
          </a:p>
        </c:rich>
      </c:tx>
      <c:layout>
        <c:manualLayout>
          <c:xMode val="edge"/>
          <c:yMode val="edge"/>
          <c:x val="0.285022798284256"/>
          <c:y val="0.0242465037614979"/>
        </c:manualLayout>
      </c:layout>
      <c:overlay val="0"/>
      <c:spPr>
        <a:noFill/>
        <a:ln>
          <a:noFill/>
        </a:ln>
        <a:effectLst/>
      </c:spPr>
    </c:title>
    <c:autoTitleDeleted val="0"/>
    <c:plotArea>
      <c:layout/>
      <c:lineChart>
        <c:grouping val="standard"/>
        <c:varyColors val="0"/>
        <c:ser>
          <c:idx val="0"/>
          <c:order val="0"/>
          <c:tx>
            <c:strRef>
              <c:f>'[Test_AI(Rerults).xlsx]Sheet1'!$C$1</c:f>
              <c:strCache>
                <c:ptCount val="1"/>
                <c:pt idx="0">
                  <c:v>CV1</c:v>
                </c:pt>
              </c:strCache>
            </c:strRef>
          </c:tx>
          <c:spPr>
            <a:ln w="9525" cap="rnd">
              <a:solidFill>
                <a:schemeClr val="accent2">
                  <a:lumMod val="75000"/>
                </a:schemeClr>
              </a:solidFill>
              <a:prstDash val="solid"/>
              <a:round/>
            </a:ln>
            <a:effectLst/>
          </c:spPr>
          <c:marker>
            <c:symbol val="circle"/>
            <c:size val="5"/>
            <c:spPr>
              <a:solidFill>
                <a:schemeClr val="accent4">
                  <a:lumMod val="60000"/>
                  <a:lumOff val="40000"/>
                </a:schemeClr>
              </a:solidFill>
              <a:ln w="9525">
                <a:solidFill>
                  <a:schemeClr val="accent2">
                    <a:lumMod val="75000"/>
                  </a:schemeClr>
                </a:solidFill>
                <a:prstDash val="solid"/>
              </a:ln>
              <a:effectLst/>
            </c:spPr>
          </c:marker>
          <c:dLbls>
            <c:delete val="1"/>
          </c:dLbls>
          <c:val>
            <c:numRef>
              <c:f>'[Test_AI(Rerults).xlsx]Sheet1'!$C$2:$C$968</c:f>
              <c:numCache>
                <c:formatCode>General</c:formatCode>
                <c:ptCount val="967"/>
                <c:pt idx="0">
                  <c:v>0</c:v>
                </c:pt>
                <c:pt idx="1">
                  <c:v>0</c:v>
                </c:pt>
                <c:pt idx="2">
                  <c:v>0.264</c:v>
                </c:pt>
                <c:pt idx="3">
                  <c:v>0.372</c:v>
                </c:pt>
                <c:pt idx="4">
                  <c:v>0.444</c:v>
                </c:pt>
                <c:pt idx="5">
                  <c:v>0.72</c:v>
                </c:pt>
                <c:pt idx="6">
                  <c:v>0.924</c:v>
                </c:pt>
                <c:pt idx="7">
                  <c:v>0.87</c:v>
                </c:pt>
                <c:pt idx="8">
                  <c:v>1.068</c:v>
                </c:pt>
                <c:pt idx="9">
                  <c:v>1.242</c:v>
                </c:pt>
                <c:pt idx="10">
                  <c:v>1.254</c:v>
                </c:pt>
                <c:pt idx="11">
                  <c:v>1.26</c:v>
                </c:pt>
                <c:pt idx="12">
                  <c:v>1.272</c:v>
                </c:pt>
                <c:pt idx="13">
                  <c:v>1.284</c:v>
                </c:pt>
                <c:pt idx="14">
                  <c:v>1.284</c:v>
                </c:pt>
                <c:pt idx="15">
                  <c:v>1.296</c:v>
                </c:pt>
                <c:pt idx="16">
                  <c:v>1.302</c:v>
                </c:pt>
                <c:pt idx="17">
                  <c:v>1.314</c:v>
                </c:pt>
                <c:pt idx="18">
                  <c:v>1.32</c:v>
                </c:pt>
                <c:pt idx="19">
                  <c:v>1.326</c:v>
                </c:pt>
                <c:pt idx="20">
                  <c:v>1.332</c:v>
                </c:pt>
                <c:pt idx="21">
                  <c:v>1.332</c:v>
                </c:pt>
                <c:pt idx="22">
                  <c:v>1.332</c:v>
                </c:pt>
                <c:pt idx="23">
                  <c:v>1.332</c:v>
                </c:pt>
                <c:pt idx="24">
                  <c:v>1.326</c:v>
                </c:pt>
                <c:pt idx="25">
                  <c:v>1.41</c:v>
                </c:pt>
                <c:pt idx="26">
                  <c:v>1.434</c:v>
                </c:pt>
                <c:pt idx="27">
                  <c:v>1.686</c:v>
                </c:pt>
                <c:pt idx="28">
                  <c:v>1.686</c:v>
                </c:pt>
                <c:pt idx="29">
                  <c:v>1.938</c:v>
                </c:pt>
                <c:pt idx="30">
                  <c:v>1.962</c:v>
                </c:pt>
                <c:pt idx="31">
                  <c:v>2.244</c:v>
                </c:pt>
                <c:pt idx="32">
                  <c:v>2.268</c:v>
                </c:pt>
                <c:pt idx="33">
                  <c:v>2.418</c:v>
                </c:pt>
                <c:pt idx="34">
                  <c:v>2.454</c:v>
                </c:pt>
                <c:pt idx="35">
                  <c:v>2.466</c:v>
                </c:pt>
                <c:pt idx="36">
                  <c:v>2.466</c:v>
                </c:pt>
                <c:pt idx="37">
                  <c:v>2.508</c:v>
                </c:pt>
                <c:pt idx="38">
                  <c:v>2.508</c:v>
                </c:pt>
                <c:pt idx="39">
                  <c:v>2.52</c:v>
                </c:pt>
                <c:pt idx="40">
                  <c:v>2.526</c:v>
                </c:pt>
                <c:pt idx="41">
                  <c:v>2.532</c:v>
                </c:pt>
                <c:pt idx="42">
                  <c:v>2.532</c:v>
                </c:pt>
                <c:pt idx="43">
                  <c:v>2.532</c:v>
                </c:pt>
                <c:pt idx="44">
                  <c:v>2.538</c:v>
                </c:pt>
                <c:pt idx="45">
                  <c:v>2.538</c:v>
                </c:pt>
                <c:pt idx="46">
                  <c:v>2.544</c:v>
                </c:pt>
                <c:pt idx="47">
                  <c:v>2.544</c:v>
                </c:pt>
                <c:pt idx="48">
                  <c:v>2.55</c:v>
                </c:pt>
                <c:pt idx="49">
                  <c:v>2.55</c:v>
                </c:pt>
                <c:pt idx="50">
                  <c:v>2.55</c:v>
                </c:pt>
                <c:pt idx="51">
                  <c:v>2.55</c:v>
                </c:pt>
                <c:pt idx="52">
                  <c:v>2.556</c:v>
                </c:pt>
                <c:pt idx="53">
                  <c:v>2.562</c:v>
                </c:pt>
                <c:pt idx="54">
                  <c:v>2.562</c:v>
                </c:pt>
                <c:pt idx="55">
                  <c:v>2.562</c:v>
                </c:pt>
                <c:pt idx="56">
                  <c:v>2.772</c:v>
                </c:pt>
                <c:pt idx="57">
                  <c:v>2.838</c:v>
                </c:pt>
                <c:pt idx="58">
                  <c:v>2.85</c:v>
                </c:pt>
                <c:pt idx="59">
                  <c:v>2.994</c:v>
                </c:pt>
                <c:pt idx="60">
                  <c:v>3.156</c:v>
                </c:pt>
                <c:pt idx="61">
                  <c:v>3.222</c:v>
                </c:pt>
                <c:pt idx="62">
                  <c:v>3.246</c:v>
                </c:pt>
                <c:pt idx="63">
                  <c:v>3.414</c:v>
                </c:pt>
                <c:pt idx="64">
                  <c:v>3.63</c:v>
                </c:pt>
                <c:pt idx="65">
                  <c:v>3.666</c:v>
                </c:pt>
                <c:pt idx="66">
                  <c:v>4.08</c:v>
                </c:pt>
                <c:pt idx="67">
                  <c:v>4.182</c:v>
                </c:pt>
                <c:pt idx="68">
                  <c:v>4.23</c:v>
                </c:pt>
                <c:pt idx="69">
                  <c:v>4.278</c:v>
                </c:pt>
                <c:pt idx="70">
                  <c:v>4.302</c:v>
                </c:pt>
                <c:pt idx="71">
                  <c:v>4.338</c:v>
                </c:pt>
                <c:pt idx="72">
                  <c:v>4.362</c:v>
                </c:pt>
                <c:pt idx="73">
                  <c:v>4.374</c:v>
                </c:pt>
                <c:pt idx="74">
                  <c:v>4.392</c:v>
                </c:pt>
                <c:pt idx="75">
                  <c:v>4.41</c:v>
                </c:pt>
                <c:pt idx="76">
                  <c:v>4.422</c:v>
                </c:pt>
                <c:pt idx="77">
                  <c:v>4.434</c:v>
                </c:pt>
                <c:pt idx="78">
                  <c:v>4.446</c:v>
                </c:pt>
                <c:pt idx="79">
                  <c:v>4.452</c:v>
                </c:pt>
                <c:pt idx="80">
                  <c:v>4.458</c:v>
                </c:pt>
                <c:pt idx="81">
                  <c:v>4.464</c:v>
                </c:pt>
                <c:pt idx="82">
                  <c:v>4.476</c:v>
                </c:pt>
                <c:pt idx="83">
                  <c:v>4.476</c:v>
                </c:pt>
                <c:pt idx="84">
                  <c:v>4.488</c:v>
                </c:pt>
                <c:pt idx="85">
                  <c:v>4.494</c:v>
                </c:pt>
                <c:pt idx="86">
                  <c:v>4.5</c:v>
                </c:pt>
                <c:pt idx="87">
                  <c:v>4.5</c:v>
                </c:pt>
                <c:pt idx="88">
                  <c:v>4.512</c:v>
                </c:pt>
                <c:pt idx="89">
                  <c:v>4.518</c:v>
                </c:pt>
                <c:pt idx="90">
                  <c:v>4.524</c:v>
                </c:pt>
                <c:pt idx="91">
                  <c:v>4.524</c:v>
                </c:pt>
                <c:pt idx="92">
                  <c:v>4.53</c:v>
                </c:pt>
                <c:pt idx="93">
                  <c:v>4.536</c:v>
                </c:pt>
                <c:pt idx="94">
                  <c:v>4.542</c:v>
                </c:pt>
                <c:pt idx="95">
                  <c:v>4.542</c:v>
                </c:pt>
                <c:pt idx="96">
                  <c:v>4.554</c:v>
                </c:pt>
                <c:pt idx="97">
                  <c:v>4.56</c:v>
                </c:pt>
                <c:pt idx="98">
                  <c:v>4.56</c:v>
                </c:pt>
                <c:pt idx="99">
                  <c:v>4.566</c:v>
                </c:pt>
                <c:pt idx="100">
                  <c:v>4.566</c:v>
                </c:pt>
                <c:pt idx="101">
                  <c:v>4.572</c:v>
                </c:pt>
                <c:pt idx="102">
                  <c:v>4.578</c:v>
                </c:pt>
                <c:pt idx="103">
                  <c:v>4.584</c:v>
                </c:pt>
                <c:pt idx="104">
                  <c:v>4.59</c:v>
                </c:pt>
                <c:pt idx="105">
                  <c:v>4.59</c:v>
                </c:pt>
                <c:pt idx="106">
                  <c:v>4.59</c:v>
                </c:pt>
                <c:pt idx="107">
                  <c:v>4.602</c:v>
                </c:pt>
                <c:pt idx="108">
                  <c:v>4.608</c:v>
                </c:pt>
                <c:pt idx="109">
                  <c:v>4.626</c:v>
                </c:pt>
                <c:pt idx="110">
                  <c:v>4.632</c:v>
                </c:pt>
                <c:pt idx="111">
                  <c:v>4.638</c:v>
                </c:pt>
                <c:pt idx="112">
                  <c:v>4.644</c:v>
                </c:pt>
                <c:pt idx="113">
                  <c:v>4.65</c:v>
                </c:pt>
                <c:pt idx="114">
                  <c:v>4.656</c:v>
                </c:pt>
                <c:pt idx="115">
                  <c:v>4.662</c:v>
                </c:pt>
                <c:pt idx="116">
                  <c:v>4.668</c:v>
                </c:pt>
                <c:pt idx="117">
                  <c:v>4.674</c:v>
                </c:pt>
                <c:pt idx="118">
                  <c:v>4.674</c:v>
                </c:pt>
                <c:pt idx="119">
                  <c:v>4.674</c:v>
                </c:pt>
                <c:pt idx="120">
                  <c:v>4.674</c:v>
                </c:pt>
                <c:pt idx="121">
                  <c:v>4.674</c:v>
                </c:pt>
                <c:pt idx="122">
                  <c:v>4.686</c:v>
                </c:pt>
                <c:pt idx="123">
                  <c:v>4.686</c:v>
                </c:pt>
                <c:pt idx="124">
                  <c:v>4.692</c:v>
                </c:pt>
                <c:pt idx="125">
                  <c:v>4.692</c:v>
                </c:pt>
                <c:pt idx="126">
                  <c:v>4.692</c:v>
                </c:pt>
                <c:pt idx="127">
                  <c:v>4.698</c:v>
                </c:pt>
                <c:pt idx="128">
                  <c:v>4.71</c:v>
                </c:pt>
                <c:pt idx="129">
                  <c:v>4.698</c:v>
                </c:pt>
                <c:pt idx="130">
                  <c:v>4.698</c:v>
                </c:pt>
                <c:pt idx="131">
                  <c:v>4.806</c:v>
                </c:pt>
                <c:pt idx="132">
                  <c:v>4.848</c:v>
                </c:pt>
                <c:pt idx="133">
                  <c:v>4.854</c:v>
                </c:pt>
                <c:pt idx="134">
                  <c:v>5.004</c:v>
                </c:pt>
                <c:pt idx="135">
                  <c:v>5.028</c:v>
                </c:pt>
                <c:pt idx="136">
                  <c:v>5.34</c:v>
                </c:pt>
                <c:pt idx="137">
                  <c:v>5.4</c:v>
                </c:pt>
                <c:pt idx="138">
                  <c:v>5.586</c:v>
                </c:pt>
                <c:pt idx="139">
                  <c:v>5.73</c:v>
                </c:pt>
                <c:pt idx="140">
                  <c:v>5.97</c:v>
                </c:pt>
                <c:pt idx="141">
                  <c:v>6.258</c:v>
                </c:pt>
                <c:pt idx="142">
                  <c:v>6.336</c:v>
                </c:pt>
                <c:pt idx="143">
                  <c:v>6.606</c:v>
                </c:pt>
                <c:pt idx="144">
                  <c:v>6.684</c:v>
                </c:pt>
                <c:pt idx="145">
                  <c:v>6.732</c:v>
                </c:pt>
                <c:pt idx="146">
                  <c:v>6.762</c:v>
                </c:pt>
                <c:pt idx="147">
                  <c:v>6.786</c:v>
                </c:pt>
                <c:pt idx="148">
                  <c:v>6.798</c:v>
                </c:pt>
                <c:pt idx="149">
                  <c:v>6.822</c:v>
                </c:pt>
                <c:pt idx="150">
                  <c:v>6.84</c:v>
                </c:pt>
                <c:pt idx="151">
                  <c:v>6.84</c:v>
                </c:pt>
                <c:pt idx="152">
                  <c:v>6.846</c:v>
                </c:pt>
                <c:pt idx="153">
                  <c:v>6.864</c:v>
                </c:pt>
                <c:pt idx="154">
                  <c:v>6.876</c:v>
                </c:pt>
                <c:pt idx="155">
                  <c:v>6.888</c:v>
                </c:pt>
                <c:pt idx="156">
                  <c:v>6.9</c:v>
                </c:pt>
                <c:pt idx="157">
                  <c:v>6.924</c:v>
                </c:pt>
                <c:pt idx="158">
                  <c:v>6.93</c:v>
                </c:pt>
                <c:pt idx="159">
                  <c:v>6.936</c:v>
                </c:pt>
                <c:pt idx="160">
                  <c:v>6.948</c:v>
                </c:pt>
                <c:pt idx="161">
                  <c:v>6.954</c:v>
                </c:pt>
                <c:pt idx="162">
                  <c:v>6.96</c:v>
                </c:pt>
                <c:pt idx="163">
                  <c:v>6.978</c:v>
                </c:pt>
                <c:pt idx="164">
                  <c:v>6.984</c:v>
                </c:pt>
                <c:pt idx="165">
                  <c:v>6.99</c:v>
                </c:pt>
                <c:pt idx="166">
                  <c:v>6.996</c:v>
                </c:pt>
                <c:pt idx="167">
                  <c:v>6.996</c:v>
                </c:pt>
                <c:pt idx="168">
                  <c:v>7.002</c:v>
                </c:pt>
                <c:pt idx="169">
                  <c:v>7.008</c:v>
                </c:pt>
                <c:pt idx="170">
                  <c:v>7.026</c:v>
                </c:pt>
                <c:pt idx="171">
                  <c:v>7.038</c:v>
                </c:pt>
                <c:pt idx="172">
                  <c:v>7.056</c:v>
                </c:pt>
                <c:pt idx="173">
                  <c:v>7.05</c:v>
                </c:pt>
                <c:pt idx="174">
                  <c:v>7.05</c:v>
                </c:pt>
                <c:pt idx="175">
                  <c:v>7.056</c:v>
                </c:pt>
                <c:pt idx="176">
                  <c:v>7.062</c:v>
                </c:pt>
                <c:pt idx="177">
                  <c:v>7.062</c:v>
                </c:pt>
                <c:pt idx="178">
                  <c:v>7.08</c:v>
                </c:pt>
                <c:pt idx="179">
                  <c:v>7.086</c:v>
                </c:pt>
                <c:pt idx="180">
                  <c:v>7.086</c:v>
                </c:pt>
                <c:pt idx="181">
                  <c:v>7.104</c:v>
                </c:pt>
                <c:pt idx="182">
                  <c:v>7.104</c:v>
                </c:pt>
                <c:pt idx="183">
                  <c:v>7.104</c:v>
                </c:pt>
                <c:pt idx="184">
                  <c:v>7.11</c:v>
                </c:pt>
                <c:pt idx="185">
                  <c:v>7.11</c:v>
                </c:pt>
                <c:pt idx="186">
                  <c:v>7.11</c:v>
                </c:pt>
                <c:pt idx="187">
                  <c:v>7.11</c:v>
                </c:pt>
                <c:pt idx="188">
                  <c:v>7.122</c:v>
                </c:pt>
                <c:pt idx="189">
                  <c:v>7.128</c:v>
                </c:pt>
                <c:pt idx="190">
                  <c:v>7.128</c:v>
                </c:pt>
                <c:pt idx="191">
                  <c:v>7.14</c:v>
                </c:pt>
                <c:pt idx="192">
                  <c:v>7.14</c:v>
                </c:pt>
                <c:pt idx="193">
                  <c:v>7.14</c:v>
                </c:pt>
                <c:pt idx="194">
                  <c:v>7.14</c:v>
                </c:pt>
                <c:pt idx="195">
                  <c:v>7.146</c:v>
                </c:pt>
                <c:pt idx="196">
                  <c:v>7.146</c:v>
                </c:pt>
                <c:pt idx="197">
                  <c:v>7.152</c:v>
                </c:pt>
                <c:pt idx="198">
                  <c:v>7.152</c:v>
                </c:pt>
                <c:pt idx="199">
                  <c:v>7.158</c:v>
                </c:pt>
                <c:pt idx="200">
                  <c:v>7.158</c:v>
                </c:pt>
                <c:pt idx="201">
                  <c:v>7.164</c:v>
                </c:pt>
                <c:pt idx="202">
                  <c:v>7.17</c:v>
                </c:pt>
                <c:pt idx="203">
                  <c:v>7.17</c:v>
                </c:pt>
                <c:pt idx="204">
                  <c:v>7.17</c:v>
                </c:pt>
                <c:pt idx="205">
                  <c:v>7.17</c:v>
                </c:pt>
                <c:pt idx="206">
                  <c:v>7.17</c:v>
                </c:pt>
                <c:pt idx="207">
                  <c:v>7.176</c:v>
                </c:pt>
                <c:pt idx="208">
                  <c:v>7.176</c:v>
                </c:pt>
                <c:pt idx="209">
                  <c:v>7.176</c:v>
                </c:pt>
                <c:pt idx="210">
                  <c:v>7.176</c:v>
                </c:pt>
                <c:pt idx="211">
                  <c:v>7.182</c:v>
                </c:pt>
                <c:pt idx="212">
                  <c:v>7.326</c:v>
                </c:pt>
                <c:pt idx="213">
                  <c:v>7.518</c:v>
                </c:pt>
                <c:pt idx="214">
                  <c:v>7.536</c:v>
                </c:pt>
                <c:pt idx="215">
                  <c:v>7.566</c:v>
                </c:pt>
                <c:pt idx="216">
                  <c:v>7.716</c:v>
                </c:pt>
                <c:pt idx="217">
                  <c:v>7.884</c:v>
                </c:pt>
                <c:pt idx="218">
                  <c:v>7.992</c:v>
                </c:pt>
                <c:pt idx="219">
                  <c:v>8.124</c:v>
                </c:pt>
                <c:pt idx="220">
                  <c:v>8.244</c:v>
                </c:pt>
                <c:pt idx="221">
                  <c:v>8.532</c:v>
                </c:pt>
                <c:pt idx="222">
                  <c:v>8.604</c:v>
                </c:pt>
                <c:pt idx="223">
                  <c:v>8.646</c:v>
                </c:pt>
                <c:pt idx="224">
                  <c:v>8.91</c:v>
                </c:pt>
                <c:pt idx="225">
                  <c:v>9.15</c:v>
                </c:pt>
                <c:pt idx="226">
                  <c:v>9.21</c:v>
                </c:pt>
                <c:pt idx="227">
                  <c:v>9.252</c:v>
                </c:pt>
                <c:pt idx="228">
                  <c:v>9.294</c:v>
                </c:pt>
                <c:pt idx="229">
                  <c:v>9.318</c:v>
                </c:pt>
                <c:pt idx="230">
                  <c:v>9.354</c:v>
                </c:pt>
                <c:pt idx="231">
                  <c:v>9.372</c:v>
                </c:pt>
                <c:pt idx="232">
                  <c:v>9.39</c:v>
                </c:pt>
                <c:pt idx="233">
                  <c:v>9.408</c:v>
                </c:pt>
                <c:pt idx="234">
                  <c:v>9.426</c:v>
                </c:pt>
                <c:pt idx="235">
                  <c:v>9.444</c:v>
                </c:pt>
                <c:pt idx="236">
                  <c:v>9.456</c:v>
                </c:pt>
                <c:pt idx="237">
                  <c:v>9.474</c:v>
                </c:pt>
                <c:pt idx="238">
                  <c:v>9.486</c:v>
                </c:pt>
                <c:pt idx="239">
                  <c:v>9.492</c:v>
                </c:pt>
                <c:pt idx="240">
                  <c:v>9.504</c:v>
                </c:pt>
                <c:pt idx="241">
                  <c:v>9.516</c:v>
                </c:pt>
                <c:pt idx="242">
                  <c:v>9.516</c:v>
                </c:pt>
                <c:pt idx="243">
                  <c:v>9.528</c:v>
                </c:pt>
                <c:pt idx="244">
                  <c:v>9.534</c:v>
                </c:pt>
                <c:pt idx="245">
                  <c:v>9.54</c:v>
                </c:pt>
                <c:pt idx="246">
                  <c:v>9.546</c:v>
                </c:pt>
                <c:pt idx="247">
                  <c:v>9.552</c:v>
                </c:pt>
                <c:pt idx="248">
                  <c:v>9.558</c:v>
                </c:pt>
                <c:pt idx="249">
                  <c:v>9.564</c:v>
                </c:pt>
                <c:pt idx="250">
                  <c:v>9.57</c:v>
                </c:pt>
                <c:pt idx="251">
                  <c:v>9.576</c:v>
                </c:pt>
                <c:pt idx="252">
                  <c:v>9.582</c:v>
                </c:pt>
                <c:pt idx="253">
                  <c:v>9.588</c:v>
                </c:pt>
                <c:pt idx="254">
                  <c:v>9.6</c:v>
                </c:pt>
                <c:pt idx="255">
                  <c:v>9.606</c:v>
                </c:pt>
                <c:pt idx="256">
                  <c:v>9.612</c:v>
                </c:pt>
                <c:pt idx="257">
                  <c:v>9.618</c:v>
                </c:pt>
                <c:pt idx="258">
                  <c:v>9.624</c:v>
                </c:pt>
                <c:pt idx="259">
                  <c:v>9.624</c:v>
                </c:pt>
                <c:pt idx="260">
                  <c:v>9.624</c:v>
                </c:pt>
                <c:pt idx="261">
                  <c:v>9.63</c:v>
                </c:pt>
                <c:pt idx="262">
                  <c:v>9.636</c:v>
                </c:pt>
                <c:pt idx="263">
                  <c:v>9.642</c:v>
                </c:pt>
                <c:pt idx="264">
                  <c:v>9.642</c:v>
                </c:pt>
                <c:pt idx="265">
                  <c:v>9.648</c:v>
                </c:pt>
                <c:pt idx="266">
                  <c:v>9.648</c:v>
                </c:pt>
                <c:pt idx="267">
                  <c:v>9.648</c:v>
                </c:pt>
                <c:pt idx="268">
                  <c:v>9.648</c:v>
                </c:pt>
                <c:pt idx="269">
                  <c:v>9.648</c:v>
                </c:pt>
                <c:pt idx="270">
                  <c:v>9.654</c:v>
                </c:pt>
                <c:pt idx="271">
                  <c:v>9.66</c:v>
                </c:pt>
                <c:pt idx="272">
                  <c:v>9.66</c:v>
                </c:pt>
                <c:pt idx="273">
                  <c:v>9.666</c:v>
                </c:pt>
                <c:pt idx="274">
                  <c:v>9.666</c:v>
                </c:pt>
                <c:pt idx="275">
                  <c:v>9.672</c:v>
                </c:pt>
                <c:pt idx="276">
                  <c:v>9.672</c:v>
                </c:pt>
                <c:pt idx="277">
                  <c:v>9.672</c:v>
                </c:pt>
                <c:pt idx="278">
                  <c:v>9.678</c:v>
                </c:pt>
                <c:pt idx="279">
                  <c:v>9.684</c:v>
                </c:pt>
                <c:pt idx="280">
                  <c:v>9.684</c:v>
                </c:pt>
                <c:pt idx="281">
                  <c:v>9.684</c:v>
                </c:pt>
                <c:pt idx="282">
                  <c:v>9.69</c:v>
                </c:pt>
                <c:pt idx="283">
                  <c:v>9.69</c:v>
                </c:pt>
                <c:pt idx="284">
                  <c:v>9.69</c:v>
                </c:pt>
                <c:pt idx="285">
                  <c:v>9.69</c:v>
                </c:pt>
                <c:pt idx="286">
                  <c:v>9.69</c:v>
                </c:pt>
                <c:pt idx="287">
                  <c:v>9.696</c:v>
                </c:pt>
                <c:pt idx="288">
                  <c:v>9.696</c:v>
                </c:pt>
                <c:pt idx="289">
                  <c:v>9.702</c:v>
                </c:pt>
                <c:pt idx="290">
                  <c:v>9.702</c:v>
                </c:pt>
                <c:pt idx="291">
                  <c:v>9.702</c:v>
                </c:pt>
                <c:pt idx="292">
                  <c:v>9.708</c:v>
                </c:pt>
                <c:pt idx="293">
                  <c:v>9.714</c:v>
                </c:pt>
                <c:pt idx="294">
                  <c:v>9.714</c:v>
                </c:pt>
                <c:pt idx="295">
                  <c:v>9.714</c:v>
                </c:pt>
                <c:pt idx="296">
                  <c:v>9.714</c:v>
                </c:pt>
                <c:pt idx="297">
                  <c:v>9.714</c:v>
                </c:pt>
                <c:pt idx="298">
                  <c:v>9.72</c:v>
                </c:pt>
                <c:pt idx="299">
                  <c:v>9.72</c:v>
                </c:pt>
                <c:pt idx="300">
                  <c:v>9.978</c:v>
                </c:pt>
                <c:pt idx="301">
                  <c:v>9.948</c:v>
                </c:pt>
                <c:pt idx="302">
                  <c:v>9.936</c:v>
                </c:pt>
                <c:pt idx="303">
                  <c:v>10.104</c:v>
                </c:pt>
                <c:pt idx="304">
                  <c:v>10.374</c:v>
                </c:pt>
                <c:pt idx="305">
                  <c:v>10.524</c:v>
                </c:pt>
                <c:pt idx="306">
                  <c:v>10.596</c:v>
                </c:pt>
                <c:pt idx="307">
                  <c:v>10.89</c:v>
                </c:pt>
                <c:pt idx="308">
                  <c:v>10.92</c:v>
                </c:pt>
                <c:pt idx="309">
                  <c:v>10.938</c:v>
                </c:pt>
                <c:pt idx="310">
                  <c:v>11.004</c:v>
                </c:pt>
                <c:pt idx="311">
                  <c:v>10.992</c:v>
                </c:pt>
                <c:pt idx="312">
                  <c:v>11.178</c:v>
                </c:pt>
                <c:pt idx="313">
                  <c:v>11.544</c:v>
                </c:pt>
                <c:pt idx="314">
                  <c:v>11.676</c:v>
                </c:pt>
                <c:pt idx="315">
                  <c:v>11.814</c:v>
                </c:pt>
                <c:pt idx="316">
                  <c:v>11.85</c:v>
                </c:pt>
                <c:pt idx="317">
                  <c:v>11.886</c:v>
                </c:pt>
                <c:pt idx="318">
                  <c:v>11.916</c:v>
                </c:pt>
                <c:pt idx="319">
                  <c:v>11.946</c:v>
                </c:pt>
                <c:pt idx="320">
                  <c:v>11.964</c:v>
                </c:pt>
                <c:pt idx="321">
                  <c:v>11.982</c:v>
                </c:pt>
                <c:pt idx="322">
                  <c:v>11.994</c:v>
                </c:pt>
                <c:pt idx="323">
                  <c:v>12.012</c:v>
                </c:pt>
                <c:pt idx="324">
                  <c:v>12.03</c:v>
                </c:pt>
                <c:pt idx="325">
                  <c:v>12.036</c:v>
                </c:pt>
                <c:pt idx="326">
                  <c:v>12.054</c:v>
                </c:pt>
                <c:pt idx="327">
                  <c:v>12.06</c:v>
                </c:pt>
                <c:pt idx="328">
                  <c:v>12.078</c:v>
                </c:pt>
                <c:pt idx="329">
                  <c:v>12.078</c:v>
                </c:pt>
                <c:pt idx="330">
                  <c:v>12.09</c:v>
                </c:pt>
                <c:pt idx="331">
                  <c:v>12.102</c:v>
                </c:pt>
                <c:pt idx="332">
                  <c:v>12.108</c:v>
                </c:pt>
                <c:pt idx="333">
                  <c:v>12.12</c:v>
                </c:pt>
                <c:pt idx="334">
                  <c:v>12.12</c:v>
                </c:pt>
                <c:pt idx="335">
                  <c:v>12.132</c:v>
                </c:pt>
                <c:pt idx="336">
                  <c:v>12.144</c:v>
                </c:pt>
                <c:pt idx="337">
                  <c:v>12.144</c:v>
                </c:pt>
                <c:pt idx="338">
                  <c:v>12.156</c:v>
                </c:pt>
                <c:pt idx="339">
                  <c:v>12.162</c:v>
                </c:pt>
                <c:pt idx="340">
                  <c:v>12.168</c:v>
                </c:pt>
                <c:pt idx="341">
                  <c:v>12.174</c:v>
                </c:pt>
                <c:pt idx="342">
                  <c:v>12.18</c:v>
                </c:pt>
                <c:pt idx="343">
                  <c:v>12.186</c:v>
                </c:pt>
                <c:pt idx="344">
                  <c:v>12.186</c:v>
                </c:pt>
                <c:pt idx="345">
                  <c:v>12.192</c:v>
                </c:pt>
                <c:pt idx="346">
                  <c:v>12.198</c:v>
                </c:pt>
                <c:pt idx="347">
                  <c:v>12.204</c:v>
                </c:pt>
                <c:pt idx="348">
                  <c:v>12.21</c:v>
                </c:pt>
                <c:pt idx="349">
                  <c:v>12.216</c:v>
                </c:pt>
                <c:pt idx="350">
                  <c:v>12.408</c:v>
                </c:pt>
                <c:pt idx="351">
                  <c:v>12.45</c:v>
                </c:pt>
                <c:pt idx="352">
                  <c:v>12.45</c:v>
                </c:pt>
                <c:pt idx="353">
                  <c:v>12.654</c:v>
                </c:pt>
                <c:pt idx="354">
                  <c:v>12.672</c:v>
                </c:pt>
                <c:pt idx="355">
                  <c:v>12.888</c:v>
                </c:pt>
                <c:pt idx="356">
                  <c:v>12.918</c:v>
                </c:pt>
                <c:pt idx="357">
                  <c:v>12.936</c:v>
                </c:pt>
                <c:pt idx="358">
                  <c:v>13.17</c:v>
                </c:pt>
                <c:pt idx="359">
                  <c:v>13.482</c:v>
                </c:pt>
                <c:pt idx="360">
                  <c:v>13.68</c:v>
                </c:pt>
                <c:pt idx="361">
                  <c:v>13.794</c:v>
                </c:pt>
                <c:pt idx="362">
                  <c:v>14.028</c:v>
                </c:pt>
                <c:pt idx="363">
                  <c:v>14.142</c:v>
                </c:pt>
                <c:pt idx="364">
                  <c:v>14.178</c:v>
                </c:pt>
                <c:pt idx="365">
                  <c:v>14.202</c:v>
                </c:pt>
                <c:pt idx="366">
                  <c:v>14.232</c:v>
                </c:pt>
                <c:pt idx="367">
                  <c:v>14.256</c:v>
                </c:pt>
                <c:pt idx="368">
                  <c:v>14.454</c:v>
                </c:pt>
                <c:pt idx="369">
                  <c:v>14.568</c:v>
                </c:pt>
                <c:pt idx="370">
                  <c:v>14.586</c:v>
                </c:pt>
                <c:pt idx="371">
                  <c:v>14.604</c:v>
                </c:pt>
                <c:pt idx="372">
                  <c:v>14.628</c:v>
                </c:pt>
                <c:pt idx="373">
                  <c:v>14.646</c:v>
                </c:pt>
                <c:pt idx="374">
                  <c:v>14.664</c:v>
                </c:pt>
                <c:pt idx="375">
                  <c:v>14.682</c:v>
                </c:pt>
                <c:pt idx="376">
                  <c:v>14.694</c:v>
                </c:pt>
                <c:pt idx="377">
                  <c:v>14.706</c:v>
                </c:pt>
                <c:pt idx="378">
                  <c:v>14.718</c:v>
                </c:pt>
                <c:pt idx="379">
                  <c:v>14.73</c:v>
                </c:pt>
                <c:pt idx="380">
                  <c:v>14.742</c:v>
                </c:pt>
                <c:pt idx="381">
                  <c:v>14.754</c:v>
                </c:pt>
                <c:pt idx="382">
                  <c:v>14.766</c:v>
                </c:pt>
                <c:pt idx="383">
                  <c:v>14.778</c:v>
                </c:pt>
                <c:pt idx="384">
                  <c:v>14.79</c:v>
                </c:pt>
                <c:pt idx="385">
                  <c:v>14.796</c:v>
                </c:pt>
                <c:pt idx="386">
                  <c:v>14.808</c:v>
                </c:pt>
                <c:pt idx="387">
                  <c:v>14.814</c:v>
                </c:pt>
                <c:pt idx="388">
                  <c:v>14.826</c:v>
                </c:pt>
                <c:pt idx="389">
                  <c:v>14.832</c:v>
                </c:pt>
                <c:pt idx="390">
                  <c:v>14.838</c:v>
                </c:pt>
                <c:pt idx="391">
                  <c:v>14.838</c:v>
                </c:pt>
                <c:pt idx="392">
                  <c:v>14.844</c:v>
                </c:pt>
                <c:pt idx="393">
                  <c:v>14.856</c:v>
                </c:pt>
                <c:pt idx="394">
                  <c:v>14.862</c:v>
                </c:pt>
                <c:pt idx="395">
                  <c:v>14.862</c:v>
                </c:pt>
                <c:pt idx="396">
                  <c:v>14.874</c:v>
                </c:pt>
                <c:pt idx="397">
                  <c:v>14.874</c:v>
                </c:pt>
                <c:pt idx="398">
                  <c:v>14.88</c:v>
                </c:pt>
                <c:pt idx="399">
                  <c:v>14.91</c:v>
                </c:pt>
                <c:pt idx="400">
                  <c:v>14.916</c:v>
                </c:pt>
                <c:pt idx="401">
                  <c:v>14.91</c:v>
                </c:pt>
                <c:pt idx="402">
                  <c:v>14.916</c:v>
                </c:pt>
                <c:pt idx="403">
                  <c:v>14.922</c:v>
                </c:pt>
                <c:pt idx="404">
                  <c:v>14.928</c:v>
                </c:pt>
                <c:pt idx="405">
                  <c:v>14.928</c:v>
                </c:pt>
                <c:pt idx="406">
                  <c:v>14.934</c:v>
                </c:pt>
                <c:pt idx="407">
                  <c:v>14.934</c:v>
                </c:pt>
                <c:pt idx="408">
                  <c:v>14.934</c:v>
                </c:pt>
                <c:pt idx="409">
                  <c:v>14.94</c:v>
                </c:pt>
                <c:pt idx="410">
                  <c:v>14.946</c:v>
                </c:pt>
                <c:pt idx="411">
                  <c:v>14.946</c:v>
                </c:pt>
                <c:pt idx="412">
                  <c:v>14.952</c:v>
                </c:pt>
                <c:pt idx="413">
                  <c:v>14.952</c:v>
                </c:pt>
                <c:pt idx="414">
                  <c:v>14.958</c:v>
                </c:pt>
                <c:pt idx="415">
                  <c:v>14.964</c:v>
                </c:pt>
                <c:pt idx="416">
                  <c:v>14.964</c:v>
                </c:pt>
                <c:pt idx="417">
                  <c:v>14.982</c:v>
                </c:pt>
                <c:pt idx="418">
                  <c:v>14.97</c:v>
                </c:pt>
                <c:pt idx="419">
                  <c:v>14.976</c:v>
                </c:pt>
                <c:pt idx="420">
                  <c:v>14.976</c:v>
                </c:pt>
                <c:pt idx="421">
                  <c:v>14.982</c:v>
                </c:pt>
                <c:pt idx="422">
                  <c:v>14.982</c:v>
                </c:pt>
                <c:pt idx="423">
                  <c:v>14.988</c:v>
                </c:pt>
                <c:pt idx="424">
                  <c:v>14.994</c:v>
                </c:pt>
                <c:pt idx="425">
                  <c:v>14.994</c:v>
                </c:pt>
                <c:pt idx="426">
                  <c:v>14.994</c:v>
                </c:pt>
                <c:pt idx="427">
                  <c:v>14.994</c:v>
                </c:pt>
                <c:pt idx="428">
                  <c:v>15</c:v>
                </c:pt>
                <c:pt idx="429">
                  <c:v>15.006</c:v>
                </c:pt>
                <c:pt idx="430">
                  <c:v>15.012</c:v>
                </c:pt>
                <c:pt idx="431">
                  <c:v>15.012</c:v>
                </c:pt>
                <c:pt idx="432">
                  <c:v>15.012</c:v>
                </c:pt>
                <c:pt idx="433">
                  <c:v>15.012</c:v>
                </c:pt>
                <c:pt idx="434">
                  <c:v>15.018</c:v>
                </c:pt>
                <c:pt idx="435">
                  <c:v>15.024</c:v>
                </c:pt>
                <c:pt idx="436">
                  <c:v>15.03</c:v>
                </c:pt>
                <c:pt idx="437">
                  <c:v>15.036</c:v>
                </c:pt>
                <c:pt idx="438">
                  <c:v>15.048</c:v>
                </c:pt>
                <c:pt idx="439">
                  <c:v>15.048</c:v>
                </c:pt>
                <c:pt idx="440">
                  <c:v>15.048</c:v>
                </c:pt>
                <c:pt idx="441">
                  <c:v>15.054</c:v>
                </c:pt>
                <c:pt idx="442">
                  <c:v>15.054</c:v>
                </c:pt>
                <c:pt idx="443">
                  <c:v>15.06</c:v>
                </c:pt>
                <c:pt idx="444">
                  <c:v>15.06</c:v>
                </c:pt>
                <c:pt idx="445">
                  <c:v>15.06</c:v>
                </c:pt>
                <c:pt idx="446">
                  <c:v>15.06</c:v>
                </c:pt>
                <c:pt idx="447">
                  <c:v>15.258</c:v>
                </c:pt>
                <c:pt idx="448">
                  <c:v>15.276</c:v>
                </c:pt>
                <c:pt idx="449">
                  <c:v>15.468</c:v>
                </c:pt>
                <c:pt idx="450">
                  <c:v>15.474</c:v>
                </c:pt>
                <c:pt idx="451">
                  <c:v>15.648</c:v>
                </c:pt>
                <c:pt idx="452">
                  <c:v>15.87</c:v>
                </c:pt>
                <c:pt idx="453">
                  <c:v>15.966</c:v>
                </c:pt>
                <c:pt idx="454">
                  <c:v>16.194</c:v>
                </c:pt>
                <c:pt idx="455">
                  <c:v>16.26</c:v>
                </c:pt>
                <c:pt idx="456">
                  <c:v>16.386</c:v>
                </c:pt>
                <c:pt idx="457">
                  <c:v>16.554</c:v>
                </c:pt>
                <c:pt idx="458">
                  <c:v>16.602</c:v>
                </c:pt>
                <c:pt idx="459">
                  <c:v>16.632</c:v>
                </c:pt>
                <c:pt idx="460">
                  <c:v>16.722</c:v>
                </c:pt>
                <c:pt idx="461">
                  <c:v>16.92</c:v>
                </c:pt>
                <c:pt idx="462">
                  <c:v>16.992</c:v>
                </c:pt>
                <c:pt idx="463">
                  <c:v>17.004</c:v>
                </c:pt>
                <c:pt idx="464">
                  <c:v>17.076</c:v>
                </c:pt>
                <c:pt idx="465">
                  <c:v>17.34</c:v>
                </c:pt>
                <c:pt idx="466">
                  <c:v>17.382</c:v>
                </c:pt>
                <c:pt idx="467">
                  <c:v>17.388</c:v>
                </c:pt>
                <c:pt idx="468">
                  <c:v>17.412</c:v>
                </c:pt>
                <c:pt idx="469">
                  <c:v>17.424</c:v>
                </c:pt>
                <c:pt idx="470">
                  <c:v>17.442</c:v>
                </c:pt>
                <c:pt idx="471">
                  <c:v>17.46</c:v>
                </c:pt>
                <c:pt idx="472">
                  <c:v>17.472</c:v>
                </c:pt>
                <c:pt idx="473">
                  <c:v>17.484</c:v>
                </c:pt>
                <c:pt idx="474">
                  <c:v>17.496</c:v>
                </c:pt>
                <c:pt idx="475">
                  <c:v>17.508</c:v>
                </c:pt>
                <c:pt idx="476">
                  <c:v>17.514</c:v>
                </c:pt>
                <c:pt idx="477">
                  <c:v>17.526</c:v>
                </c:pt>
                <c:pt idx="478">
                  <c:v>17.532</c:v>
                </c:pt>
                <c:pt idx="479">
                  <c:v>17.556</c:v>
                </c:pt>
                <c:pt idx="480">
                  <c:v>17.61</c:v>
                </c:pt>
                <c:pt idx="481">
                  <c:v>17.616</c:v>
                </c:pt>
                <c:pt idx="482">
                  <c:v>17.646</c:v>
                </c:pt>
                <c:pt idx="483">
                  <c:v>17.826</c:v>
                </c:pt>
                <c:pt idx="484">
                  <c:v>17.946</c:v>
                </c:pt>
                <c:pt idx="485">
                  <c:v>17.91</c:v>
                </c:pt>
                <c:pt idx="486">
                  <c:v>18.024</c:v>
                </c:pt>
                <c:pt idx="487">
                  <c:v>18.402</c:v>
                </c:pt>
                <c:pt idx="488">
                  <c:v>18.432</c:v>
                </c:pt>
                <c:pt idx="489">
                  <c:v>18.498</c:v>
                </c:pt>
                <c:pt idx="490">
                  <c:v>18.474</c:v>
                </c:pt>
                <c:pt idx="491">
                  <c:v>18.522</c:v>
                </c:pt>
                <c:pt idx="492">
                  <c:v>18.774</c:v>
                </c:pt>
                <c:pt idx="493">
                  <c:v>18.99</c:v>
                </c:pt>
                <c:pt idx="494">
                  <c:v>19.044</c:v>
                </c:pt>
                <c:pt idx="495">
                  <c:v>19.11</c:v>
                </c:pt>
                <c:pt idx="496">
                  <c:v>19.35</c:v>
                </c:pt>
                <c:pt idx="497">
                  <c:v>19.368</c:v>
                </c:pt>
                <c:pt idx="498">
                  <c:v>19.41</c:v>
                </c:pt>
                <c:pt idx="499">
                  <c:v>19.734</c:v>
                </c:pt>
                <c:pt idx="500">
                  <c:v>19.746</c:v>
                </c:pt>
                <c:pt idx="501">
                  <c:v>19.854</c:v>
                </c:pt>
                <c:pt idx="502">
                  <c:v>20.07</c:v>
                </c:pt>
                <c:pt idx="503">
                  <c:v>20.106</c:v>
                </c:pt>
                <c:pt idx="504">
                  <c:v>20.142</c:v>
                </c:pt>
                <c:pt idx="505">
                  <c:v>20.172</c:v>
                </c:pt>
                <c:pt idx="506">
                  <c:v>20.196</c:v>
                </c:pt>
                <c:pt idx="507">
                  <c:v>20.214</c:v>
                </c:pt>
                <c:pt idx="508">
                  <c:v>20.226</c:v>
                </c:pt>
                <c:pt idx="509">
                  <c:v>20.244</c:v>
                </c:pt>
                <c:pt idx="510">
                  <c:v>20.256</c:v>
                </c:pt>
                <c:pt idx="511">
                  <c:v>20.268</c:v>
                </c:pt>
                <c:pt idx="512">
                  <c:v>20.286</c:v>
                </c:pt>
                <c:pt idx="513">
                  <c:v>20.298</c:v>
                </c:pt>
                <c:pt idx="514">
                  <c:v>20.316</c:v>
                </c:pt>
                <c:pt idx="515">
                  <c:v>20.322</c:v>
                </c:pt>
                <c:pt idx="516">
                  <c:v>20.334</c:v>
                </c:pt>
                <c:pt idx="517">
                  <c:v>20.352</c:v>
                </c:pt>
                <c:pt idx="518">
                  <c:v>20.358</c:v>
                </c:pt>
                <c:pt idx="519">
                  <c:v>20.376</c:v>
                </c:pt>
                <c:pt idx="520">
                  <c:v>20.382</c:v>
                </c:pt>
                <c:pt idx="521">
                  <c:v>20.394</c:v>
                </c:pt>
                <c:pt idx="522">
                  <c:v>20.4</c:v>
                </c:pt>
                <c:pt idx="523">
                  <c:v>20.412</c:v>
                </c:pt>
                <c:pt idx="524">
                  <c:v>20.424</c:v>
                </c:pt>
                <c:pt idx="525">
                  <c:v>20.43</c:v>
                </c:pt>
                <c:pt idx="526">
                  <c:v>20.436</c:v>
                </c:pt>
                <c:pt idx="527">
                  <c:v>20.448</c:v>
                </c:pt>
                <c:pt idx="528">
                  <c:v>20.448</c:v>
                </c:pt>
                <c:pt idx="529">
                  <c:v>20.46</c:v>
                </c:pt>
                <c:pt idx="530">
                  <c:v>20.466</c:v>
                </c:pt>
                <c:pt idx="531">
                  <c:v>20.472</c:v>
                </c:pt>
                <c:pt idx="532">
                  <c:v>20.478</c:v>
                </c:pt>
                <c:pt idx="533">
                  <c:v>20.49</c:v>
                </c:pt>
                <c:pt idx="534">
                  <c:v>20.49</c:v>
                </c:pt>
                <c:pt idx="535">
                  <c:v>20.502</c:v>
                </c:pt>
                <c:pt idx="536">
                  <c:v>20.508</c:v>
                </c:pt>
                <c:pt idx="537">
                  <c:v>20.514</c:v>
                </c:pt>
                <c:pt idx="538">
                  <c:v>20.52</c:v>
                </c:pt>
                <c:pt idx="539">
                  <c:v>20.526</c:v>
                </c:pt>
                <c:pt idx="540">
                  <c:v>20.532</c:v>
                </c:pt>
                <c:pt idx="541">
                  <c:v>20.532</c:v>
                </c:pt>
                <c:pt idx="542">
                  <c:v>20.544</c:v>
                </c:pt>
                <c:pt idx="543">
                  <c:v>20.55</c:v>
                </c:pt>
                <c:pt idx="544">
                  <c:v>20.556</c:v>
                </c:pt>
                <c:pt idx="545">
                  <c:v>20.556</c:v>
                </c:pt>
                <c:pt idx="546">
                  <c:v>20.562</c:v>
                </c:pt>
                <c:pt idx="547">
                  <c:v>20.568</c:v>
                </c:pt>
                <c:pt idx="548">
                  <c:v>20.574</c:v>
                </c:pt>
                <c:pt idx="549">
                  <c:v>20.58</c:v>
                </c:pt>
                <c:pt idx="550">
                  <c:v>20.586</c:v>
                </c:pt>
                <c:pt idx="551">
                  <c:v>20.592</c:v>
                </c:pt>
                <c:pt idx="552">
                  <c:v>20.598</c:v>
                </c:pt>
                <c:pt idx="553">
                  <c:v>20.598</c:v>
                </c:pt>
                <c:pt idx="554">
                  <c:v>20.598</c:v>
                </c:pt>
                <c:pt idx="555">
                  <c:v>20.604</c:v>
                </c:pt>
                <c:pt idx="556">
                  <c:v>20.61</c:v>
                </c:pt>
                <c:pt idx="557">
                  <c:v>20.616</c:v>
                </c:pt>
                <c:pt idx="558">
                  <c:v>20.622</c:v>
                </c:pt>
                <c:pt idx="559">
                  <c:v>20.622</c:v>
                </c:pt>
                <c:pt idx="560">
                  <c:v>20.622</c:v>
                </c:pt>
                <c:pt idx="561">
                  <c:v>20.628</c:v>
                </c:pt>
                <c:pt idx="562">
                  <c:v>20.634</c:v>
                </c:pt>
                <c:pt idx="563">
                  <c:v>20.64</c:v>
                </c:pt>
                <c:pt idx="564">
                  <c:v>20.64</c:v>
                </c:pt>
                <c:pt idx="565">
                  <c:v>20.64</c:v>
                </c:pt>
                <c:pt idx="566">
                  <c:v>20.646</c:v>
                </c:pt>
                <c:pt idx="567">
                  <c:v>20.652</c:v>
                </c:pt>
                <c:pt idx="568">
                  <c:v>20.652</c:v>
                </c:pt>
                <c:pt idx="569">
                  <c:v>20.658</c:v>
                </c:pt>
                <c:pt idx="570">
                  <c:v>20.664</c:v>
                </c:pt>
                <c:pt idx="571">
                  <c:v>20.664</c:v>
                </c:pt>
                <c:pt idx="572">
                  <c:v>20.664</c:v>
                </c:pt>
                <c:pt idx="573">
                  <c:v>20.67</c:v>
                </c:pt>
                <c:pt idx="574">
                  <c:v>20.676</c:v>
                </c:pt>
                <c:pt idx="575">
                  <c:v>20.682</c:v>
                </c:pt>
                <c:pt idx="576">
                  <c:v>20.688</c:v>
                </c:pt>
                <c:pt idx="577">
                  <c:v>20.688</c:v>
                </c:pt>
                <c:pt idx="578">
                  <c:v>20.688</c:v>
                </c:pt>
                <c:pt idx="579">
                  <c:v>20.694</c:v>
                </c:pt>
                <c:pt idx="580">
                  <c:v>20.7</c:v>
                </c:pt>
                <c:pt idx="581">
                  <c:v>20.706</c:v>
                </c:pt>
                <c:pt idx="582">
                  <c:v>20.706</c:v>
                </c:pt>
                <c:pt idx="583">
                  <c:v>20.706</c:v>
                </c:pt>
                <c:pt idx="584">
                  <c:v>20.712</c:v>
                </c:pt>
                <c:pt idx="585">
                  <c:v>20.712</c:v>
                </c:pt>
                <c:pt idx="586">
                  <c:v>20.718</c:v>
                </c:pt>
                <c:pt idx="587">
                  <c:v>20.724</c:v>
                </c:pt>
                <c:pt idx="588">
                  <c:v>20.724</c:v>
                </c:pt>
                <c:pt idx="589">
                  <c:v>20.73</c:v>
                </c:pt>
                <c:pt idx="590">
                  <c:v>20.73</c:v>
                </c:pt>
                <c:pt idx="591">
                  <c:v>20.73</c:v>
                </c:pt>
                <c:pt idx="592">
                  <c:v>20.736</c:v>
                </c:pt>
                <c:pt idx="593">
                  <c:v>20.736</c:v>
                </c:pt>
                <c:pt idx="594">
                  <c:v>20.742</c:v>
                </c:pt>
                <c:pt idx="595">
                  <c:v>20.748</c:v>
                </c:pt>
                <c:pt idx="596">
                  <c:v>20.748</c:v>
                </c:pt>
                <c:pt idx="597">
                  <c:v>20.754</c:v>
                </c:pt>
                <c:pt idx="598">
                  <c:v>20.754</c:v>
                </c:pt>
                <c:pt idx="599">
                  <c:v>20.754</c:v>
                </c:pt>
                <c:pt idx="600">
                  <c:v>20.76</c:v>
                </c:pt>
                <c:pt idx="601">
                  <c:v>20.76</c:v>
                </c:pt>
                <c:pt idx="602">
                  <c:v>20.76</c:v>
                </c:pt>
                <c:pt idx="603">
                  <c:v>20.766</c:v>
                </c:pt>
                <c:pt idx="604">
                  <c:v>20.766</c:v>
                </c:pt>
                <c:pt idx="605">
                  <c:v>20.772</c:v>
                </c:pt>
                <c:pt idx="606">
                  <c:v>20.772</c:v>
                </c:pt>
                <c:pt idx="607">
                  <c:v>20.772</c:v>
                </c:pt>
                <c:pt idx="608">
                  <c:v>20.772</c:v>
                </c:pt>
                <c:pt idx="609">
                  <c:v>20.778</c:v>
                </c:pt>
                <c:pt idx="610">
                  <c:v>20.778</c:v>
                </c:pt>
                <c:pt idx="611">
                  <c:v>20.784</c:v>
                </c:pt>
                <c:pt idx="612">
                  <c:v>20.784</c:v>
                </c:pt>
                <c:pt idx="613">
                  <c:v>20.79</c:v>
                </c:pt>
                <c:pt idx="614">
                  <c:v>20.79</c:v>
                </c:pt>
                <c:pt idx="615">
                  <c:v>20.796</c:v>
                </c:pt>
                <c:pt idx="616">
                  <c:v>20.796</c:v>
                </c:pt>
                <c:pt idx="617">
                  <c:v>20.796</c:v>
                </c:pt>
                <c:pt idx="618">
                  <c:v>20.796</c:v>
                </c:pt>
                <c:pt idx="619">
                  <c:v>20.802</c:v>
                </c:pt>
                <c:pt idx="620">
                  <c:v>20.802</c:v>
                </c:pt>
                <c:pt idx="621">
                  <c:v>20.802</c:v>
                </c:pt>
                <c:pt idx="622">
                  <c:v>20.808</c:v>
                </c:pt>
                <c:pt idx="623">
                  <c:v>20.808</c:v>
                </c:pt>
                <c:pt idx="624">
                  <c:v>20.808</c:v>
                </c:pt>
                <c:pt idx="625">
                  <c:v>20.814</c:v>
                </c:pt>
                <c:pt idx="626">
                  <c:v>20.814</c:v>
                </c:pt>
                <c:pt idx="627">
                  <c:v>20.82</c:v>
                </c:pt>
                <c:pt idx="628">
                  <c:v>20.82</c:v>
                </c:pt>
                <c:pt idx="629">
                  <c:v>20.82</c:v>
                </c:pt>
                <c:pt idx="630">
                  <c:v>20.82</c:v>
                </c:pt>
                <c:pt idx="631">
                  <c:v>20.82</c:v>
                </c:pt>
                <c:pt idx="632">
                  <c:v>20.826</c:v>
                </c:pt>
                <c:pt idx="633">
                  <c:v>20.826</c:v>
                </c:pt>
                <c:pt idx="634">
                  <c:v>20.832</c:v>
                </c:pt>
                <c:pt idx="635">
                  <c:v>20.832</c:v>
                </c:pt>
                <c:pt idx="636">
                  <c:v>20.838</c:v>
                </c:pt>
                <c:pt idx="637">
                  <c:v>20.838</c:v>
                </c:pt>
                <c:pt idx="638">
                  <c:v>20.838</c:v>
                </c:pt>
                <c:pt idx="639">
                  <c:v>20.838</c:v>
                </c:pt>
                <c:pt idx="640">
                  <c:v>20.838</c:v>
                </c:pt>
                <c:pt idx="641">
                  <c:v>20.844</c:v>
                </c:pt>
                <c:pt idx="642">
                  <c:v>20.844</c:v>
                </c:pt>
                <c:pt idx="643">
                  <c:v>20.85</c:v>
                </c:pt>
                <c:pt idx="644">
                  <c:v>20.85</c:v>
                </c:pt>
                <c:pt idx="645">
                  <c:v>20.856</c:v>
                </c:pt>
                <c:pt idx="646">
                  <c:v>20.856</c:v>
                </c:pt>
                <c:pt idx="647">
                  <c:v>20.856</c:v>
                </c:pt>
                <c:pt idx="648">
                  <c:v>20.862</c:v>
                </c:pt>
                <c:pt idx="649">
                  <c:v>20.868</c:v>
                </c:pt>
                <c:pt idx="650">
                  <c:v>20.874</c:v>
                </c:pt>
                <c:pt idx="651">
                  <c:v>20.73</c:v>
                </c:pt>
                <c:pt idx="652">
                  <c:v>20.73</c:v>
                </c:pt>
                <c:pt idx="653">
                  <c:v>20.82</c:v>
                </c:pt>
                <c:pt idx="654">
                  <c:v>20.568</c:v>
                </c:pt>
                <c:pt idx="655">
                  <c:v>20.448</c:v>
                </c:pt>
                <c:pt idx="656">
                  <c:v>20.418</c:v>
                </c:pt>
                <c:pt idx="657">
                  <c:v>20.232</c:v>
                </c:pt>
                <c:pt idx="658">
                  <c:v>20.202</c:v>
                </c:pt>
                <c:pt idx="659">
                  <c:v>20.184</c:v>
                </c:pt>
                <c:pt idx="660">
                  <c:v>20.01</c:v>
                </c:pt>
                <c:pt idx="661">
                  <c:v>20.016</c:v>
                </c:pt>
                <c:pt idx="662">
                  <c:v>19.944</c:v>
                </c:pt>
                <c:pt idx="663">
                  <c:v>19.806</c:v>
                </c:pt>
                <c:pt idx="664">
                  <c:v>19.818</c:v>
                </c:pt>
                <c:pt idx="665">
                  <c:v>19.626</c:v>
                </c:pt>
                <c:pt idx="666">
                  <c:v>19.614</c:v>
                </c:pt>
                <c:pt idx="667">
                  <c:v>19.422</c:v>
                </c:pt>
                <c:pt idx="668">
                  <c:v>19.41</c:v>
                </c:pt>
                <c:pt idx="669">
                  <c:v>19.404</c:v>
                </c:pt>
                <c:pt idx="670">
                  <c:v>19.392</c:v>
                </c:pt>
                <c:pt idx="671">
                  <c:v>19.392</c:v>
                </c:pt>
                <c:pt idx="672">
                  <c:v>19.392</c:v>
                </c:pt>
                <c:pt idx="673">
                  <c:v>19.386</c:v>
                </c:pt>
                <c:pt idx="674">
                  <c:v>19.386</c:v>
                </c:pt>
                <c:pt idx="675">
                  <c:v>19.38</c:v>
                </c:pt>
                <c:pt idx="676">
                  <c:v>19.38</c:v>
                </c:pt>
                <c:pt idx="677">
                  <c:v>19.38</c:v>
                </c:pt>
                <c:pt idx="678">
                  <c:v>19.386</c:v>
                </c:pt>
                <c:pt idx="679">
                  <c:v>19.392</c:v>
                </c:pt>
                <c:pt idx="680">
                  <c:v>19.35</c:v>
                </c:pt>
                <c:pt idx="681">
                  <c:v>19.23</c:v>
                </c:pt>
                <c:pt idx="682">
                  <c:v>19.236</c:v>
                </c:pt>
                <c:pt idx="683">
                  <c:v>19.05</c:v>
                </c:pt>
                <c:pt idx="684">
                  <c:v>19.038</c:v>
                </c:pt>
                <c:pt idx="685">
                  <c:v>18.834</c:v>
                </c:pt>
                <c:pt idx="686">
                  <c:v>18.918</c:v>
                </c:pt>
                <c:pt idx="687">
                  <c:v>18.63</c:v>
                </c:pt>
                <c:pt idx="688">
                  <c:v>18.606</c:v>
                </c:pt>
                <c:pt idx="689">
                  <c:v>18.558</c:v>
                </c:pt>
                <c:pt idx="690">
                  <c:v>18.414</c:v>
                </c:pt>
                <c:pt idx="691">
                  <c:v>18.444</c:v>
                </c:pt>
                <c:pt idx="692">
                  <c:v>18.21</c:v>
                </c:pt>
                <c:pt idx="693">
                  <c:v>18.21</c:v>
                </c:pt>
                <c:pt idx="694">
                  <c:v>17.988</c:v>
                </c:pt>
                <c:pt idx="695">
                  <c:v>17.994</c:v>
                </c:pt>
                <c:pt idx="696">
                  <c:v>17.76</c:v>
                </c:pt>
                <c:pt idx="697">
                  <c:v>17.754</c:v>
                </c:pt>
                <c:pt idx="698">
                  <c:v>17.748</c:v>
                </c:pt>
                <c:pt idx="699">
                  <c:v>17.754</c:v>
                </c:pt>
                <c:pt idx="700">
                  <c:v>17.754</c:v>
                </c:pt>
                <c:pt idx="701">
                  <c:v>17.754</c:v>
                </c:pt>
                <c:pt idx="702">
                  <c:v>17.754</c:v>
                </c:pt>
                <c:pt idx="703">
                  <c:v>17.754</c:v>
                </c:pt>
                <c:pt idx="704">
                  <c:v>17.73</c:v>
                </c:pt>
                <c:pt idx="705">
                  <c:v>17.73</c:v>
                </c:pt>
                <c:pt idx="706">
                  <c:v>17.73</c:v>
                </c:pt>
                <c:pt idx="707">
                  <c:v>17.73</c:v>
                </c:pt>
                <c:pt idx="708">
                  <c:v>17.724</c:v>
                </c:pt>
                <c:pt idx="709">
                  <c:v>17.724</c:v>
                </c:pt>
                <c:pt idx="710">
                  <c:v>17.724</c:v>
                </c:pt>
                <c:pt idx="711">
                  <c:v>17.718</c:v>
                </c:pt>
                <c:pt idx="712">
                  <c:v>17.724</c:v>
                </c:pt>
                <c:pt idx="713">
                  <c:v>17.718</c:v>
                </c:pt>
                <c:pt idx="714">
                  <c:v>17.718</c:v>
                </c:pt>
                <c:pt idx="715">
                  <c:v>17.718</c:v>
                </c:pt>
                <c:pt idx="716">
                  <c:v>17.544</c:v>
                </c:pt>
                <c:pt idx="717">
                  <c:v>17.556</c:v>
                </c:pt>
                <c:pt idx="718">
                  <c:v>17.37</c:v>
                </c:pt>
                <c:pt idx="719">
                  <c:v>17.346</c:v>
                </c:pt>
                <c:pt idx="720">
                  <c:v>17.262</c:v>
                </c:pt>
                <c:pt idx="721">
                  <c:v>17.124</c:v>
                </c:pt>
                <c:pt idx="722">
                  <c:v>17.13</c:v>
                </c:pt>
                <c:pt idx="723">
                  <c:v>16.902</c:v>
                </c:pt>
                <c:pt idx="724">
                  <c:v>16.878</c:v>
                </c:pt>
                <c:pt idx="725">
                  <c:v>16.674</c:v>
                </c:pt>
                <c:pt idx="726">
                  <c:v>16.626</c:v>
                </c:pt>
                <c:pt idx="727">
                  <c:v>16.446</c:v>
                </c:pt>
                <c:pt idx="728">
                  <c:v>16.47</c:v>
                </c:pt>
                <c:pt idx="729">
                  <c:v>16.218</c:v>
                </c:pt>
                <c:pt idx="730">
                  <c:v>16.194</c:v>
                </c:pt>
                <c:pt idx="731">
                  <c:v>16.002</c:v>
                </c:pt>
                <c:pt idx="732">
                  <c:v>15.99</c:v>
                </c:pt>
                <c:pt idx="733">
                  <c:v>15.984</c:v>
                </c:pt>
                <c:pt idx="734">
                  <c:v>15.984</c:v>
                </c:pt>
                <c:pt idx="735">
                  <c:v>15.984</c:v>
                </c:pt>
                <c:pt idx="736">
                  <c:v>15.984</c:v>
                </c:pt>
                <c:pt idx="737">
                  <c:v>15.978</c:v>
                </c:pt>
                <c:pt idx="738">
                  <c:v>15.978</c:v>
                </c:pt>
                <c:pt idx="739">
                  <c:v>16.002</c:v>
                </c:pt>
                <c:pt idx="740">
                  <c:v>15.99</c:v>
                </c:pt>
                <c:pt idx="741">
                  <c:v>15.984</c:v>
                </c:pt>
                <c:pt idx="742">
                  <c:v>15.984</c:v>
                </c:pt>
                <c:pt idx="743">
                  <c:v>15.978</c:v>
                </c:pt>
                <c:pt idx="744">
                  <c:v>15.978</c:v>
                </c:pt>
                <c:pt idx="745">
                  <c:v>15.978</c:v>
                </c:pt>
                <c:pt idx="746">
                  <c:v>15.978</c:v>
                </c:pt>
                <c:pt idx="747">
                  <c:v>15.972</c:v>
                </c:pt>
                <c:pt idx="748">
                  <c:v>15.972</c:v>
                </c:pt>
                <c:pt idx="749">
                  <c:v>15.978</c:v>
                </c:pt>
                <c:pt idx="750">
                  <c:v>15.978</c:v>
                </c:pt>
                <c:pt idx="751">
                  <c:v>15.978</c:v>
                </c:pt>
                <c:pt idx="752">
                  <c:v>15.972</c:v>
                </c:pt>
                <c:pt idx="753">
                  <c:v>15.972</c:v>
                </c:pt>
                <c:pt idx="754">
                  <c:v>15.972</c:v>
                </c:pt>
                <c:pt idx="755">
                  <c:v>15.966</c:v>
                </c:pt>
                <c:pt idx="756">
                  <c:v>15.966</c:v>
                </c:pt>
                <c:pt idx="757">
                  <c:v>15.966</c:v>
                </c:pt>
                <c:pt idx="758">
                  <c:v>15.96</c:v>
                </c:pt>
                <c:pt idx="759">
                  <c:v>15.96</c:v>
                </c:pt>
                <c:pt idx="760">
                  <c:v>15.96</c:v>
                </c:pt>
                <c:pt idx="761">
                  <c:v>15.96</c:v>
                </c:pt>
                <c:pt idx="762">
                  <c:v>15.894</c:v>
                </c:pt>
                <c:pt idx="763">
                  <c:v>15.774</c:v>
                </c:pt>
                <c:pt idx="764">
                  <c:v>15.57</c:v>
                </c:pt>
                <c:pt idx="765">
                  <c:v>15.264</c:v>
                </c:pt>
                <c:pt idx="766">
                  <c:v>15.144</c:v>
                </c:pt>
                <c:pt idx="767">
                  <c:v>15.144</c:v>
                </c:pt>
                <c:pt idx="768">
                  <c:v>14.718</c:v>
                </c:pt>
                <c:pt idx="769">
                  <c:v>14.706</c:v>
                </c:pt>
                <c:pt idx="770">
                  <c:v>14.484</c:v>
                </c:pt>
                <c:pt idx="771">
                  <c:v>14.436</c:v>
                </c:pt>
                <c:pt idx="772">
                  <c:v>14.226</c:v>
                </c:pt>
                <c:pt idx="773">
                  <c:v>14.22</c:v>
                </c:pt>
                <c:pt idx="774">
                  <c:v>14.202</c:v>
                </c:pt>
                <c:pt idx="775">
                  <c:v>14.202</c:v>
                </c:pt>
                <c:pt idx="776">
                  <c:v>14.202</c:v>
                </c:pt>
                <c:pt idx="777">
                  <c:v>14.196</c:v>
                </c:pt>
                <c:pt idx="778">
                  <c:v>14.19</c:v>
                </c:pt>
                <c:pt idx="779">
                  <c:v>14.19</c:v>
                </c:pt>
                <c:pt idx="780">
                  <c:v>14.184</c:v>
                </c:pt>
                <c:pt idx="781">
                  <c:v>14.184</c:v>
                </c:pt>
                <c:pt idx="782">
                  <c:v>14.184</c:v>
                </c:pt>
                <c:pt idx="783">
                  <c:v>14.184</c:v>
                </c:pt>
                <c:pt idx="784">
                  <c:v>14.178</c:v>
                </c:pt>
                <c:pt idx="785">
                  <c:v>14.178</c:v>
                </c:pt>
                <c:pt idx="786">
                  <c:v>14.172</c:v>
                </c:pt>
                <c:pt idx="787">
                  <c:v>14.172</c:v>
                </c:pt>
                <c:pt idx="788">
                  <c:v>14.172</c:v>
                </c:pt>
                <c:pt idx="789">
                  <c:v>14.172</c:v>
                </c:pt>
                <c:pt idx="790">
                  <c:v>14.166</c:v>
                </c:pt>
                <c:pt idx="791">
                  <c:v>14.166</c:v>
                </c:pt>
                <c:pt idx="792">
                  <c:v>14.166</c:v>
                </c:pt>
                <c:pt idx="793">
                  <c:v>14.16</c:v>
                </c:pt>
                <c:pt idx="794">
                  <c:v>14.16</c:v>
                </c:pt>
                <c:pt idx="795">
                  <c:v>14.16</c:v>
                </c:pt>
                <c:pt idx="796">
                  <c:v>14.16</c:v>
                </c:pt>
                <c:pt idx="797">
                  <c:v>14.16</c:v>
                </c:pt>
                <c:pt idx="798">
                  <c:v>14.16</c:v>
                </c:pt>
                <c:pt idx="799">
                  <c:v>14.16</c:v>
                </c:pt>
                <c:pt idx="800">
                  <c:v>14.16</c:v>
                </c:pt>
                <c:pt idx="801">
                  <c:v>14.16</c:v>
                </c:pt>
                <c:pt idx="802">
                  <c:v>14.16</c:v>
                </c:pt>
                <c:pt idx="803">
                  <c:v>14.106</c:v>
                </c:pt>
                <c:pt idx="804">
                  <c:v>13.956</c:v>
                </c:pt>
                <c:pt idx="805">
                  <c:v>13.86</c:v>
                </c:pt>
                <c:pt idx="806">
                  <c:v>13.746</c:v>
                </c:pt>
                <c:pt idx="807">
                  <c:v>13.374</c:v>
                </c:pt>
                <c:pt idx="808">
                  <c:v>13.308</c:v>
                </c:pt>
                <c:pt idx="809">
                  <c:v>13.278</c:v>
                </c:pt>
                <c:pt idx="810">
                  <c:v>12.858</c:v>
                </c:pt>
                <c:pt idx="811">
                  <c:v>12.618</c:v>
                </c:pt>
                <c:pt idx="812">
                  <c:v>12.582</c:v>
                </c:pt>
                <c:pt idx="813">
                  <c:v>12.372</c:v>
                </c:pt>
                <c:pt idx="814">
                  <c:v>12.36</c:v>
                </c:pt>
                <c:pt idx="815">
                  <c:v>12.348</c:v>
                </c:pt>
                <c:pt idx="816">
                  <c:v>12.342</c:v>
                </c:pt>
                <c:pt idx="817">
                  <c:v>12.33</c:v>
                </c:pt>
                <c:pt idx="818">
                  <c:v>12.33</c:v>
                </c:pt>
                <c:pt idx="819">
                  <c:v>12.318</c:v>
                </c:pt>
                <c:pt idx="820">
                  <c:v>12.318</c:v>
                </c:pt>
                <c:pt idx="821">
                  <c:v>12.318</c:v>
                </c:pt>
                <c:pt idx="822">
                  <c:v>12.312</c:v>
                </c:pt>
                <c:pt idx="823">
                  <c:v>12.306</c:v>
                </c:pt>
                <c:pt idx="824">
                  <c:v>12.306</c:v>
                </c:pt>
                <c:pt idx="825">
                  <c:v>12.3</c:v>
                </c:pt>
                <c:pt idx="826">
                  <c:v>12.276</c:v>
                </c:pt>
                <c:pt idx="827">
                  <c:v>11.886</c:v>
                </c:pt>
                <c:pt idx="828">
                  <c:v>11.814</c:v>
                </c:pt>
                <c:pt idx="829">
                  <c:v>11.508</c:v>
                </c:pt>
                <c:pt idx="830">
                  <c:v>11.172</c:v>
                </c:pt>
                <c:pt idx="831">
                  <c:v>10.944</c:v>
                </c:pt>
                <c:pt idx="832">
                  <c:v>10.482</c:v>
                </c:pt>
                <c:pt idx="833">
                  <c:v>10.458</c:v>
                </c:pt>
                <c:pt idx="834">
                  <c:v>10.44</c:v>
                </c:pt>
                <c:pt idx="835">
                  <c:v>10.434</c:v>
                </c:pt>
                <c:pt idx="836">
                  <c:v>10.422</c:v>
                </c:pt>
                <c:pt idx="837">
                  <c:v>10.416</c:v>
                </c:pt>
                <c:pt idx="838">
                  <c:v>10.41</c:v>
                </c:pt>
                <c:pt idx="839">
                  <c:v>10.404</c:v>
                </c:pt>
                <c:pt idx="840">
                  <c:v>10.398</c:v>
                </c:pt>
                <c:pt idx="841">
                  <c:v>10.398</c:v>
                </c:pt>
                <c:pt idx="842">
                  <c:v>10.392</c:v>
                </c:pt>
                <c:pt idx="843">
                  <c:v>10.392</c:v>
                </c:pt>
                <c:pt idx="844">
                  <c:v>10.386</c:v>
                </c:pt>
                <c:pt idx="845">
                  <c:v>10.386</c:v>
                </c:pt>
                <c:pt idx="846">
                  <c:v>10.38</c:v>
                </c:pt>
                <c:pt idx="847">
                  <c:v>10.38</c:v>
                </c:pt>
                <c:pt idx="848">
                  <c:v>10.374</c:v>
                </c:pt>
                <c:pt idx="849">
                  <c:v>10.368</c:v>
                </c:pt>
                <c:pt idx="850">
                  <c:v>10.368</c:v>
                </c:pt>
                <c:pt idx="851">
                  <c:v>10.368</c:v>
                </c:pt>
                <c:pt idx="852">
                  <c:v>10.368</c:v>
                </c:pt>
                <c:pt idx="853">
                  <c:v>10.368</c:v>
                </c:pt>
                <c:pt idx="854">
                  <c:v>10.368</c:v>
                </c:pt>
                <c:pt idx="855">
                  <c:v>10.362</c:v>
                </c:pt>
                <c:pt idx="856">
                  <c:v>10.362</c:v>
                </c:pt>
                <c:pt idx="857">
                  <c:v>10.284</c:v>
                </c:pt>
                <c:pt idx="858">
                  <c:v>9.966</c:v>
                </c:pt>
                <c:pt idx="859">
                  <c:v>9.954</c:v>
                </c:pt>
                <c:pt idx="860">
                  <c:v>9.744</c:v>
                </c:pt>
                <c:pt idx="861">
                  <c:v>9.474</c:v>
                </c:pt>
                <c:pt idx="862">
                  <c:v>9.084</c:v>
                </c:pt>
                <c:pt idx="863">
                  <c:v>8.892</c:v>
                </c:pt>
                <c:pt idx="864">
                  <c:v>8.784</c:v>
                </c:pt>
                <c:pt idx="865">
                  <c:v>8.568</c:v>
                </c:pt>
                <c:pt idx="866">
                  <c:v>8.538</c:v>
                </c:pt>
                <c:pt idx="867">
                  <c:v>8.52</c:v>
                </c:pt>
                <c:pt idx="868">
                  <c:v>8.508</c:v>
                </c:pt>
                <c:pt idx="869">
                  <c:v>8.502</c:v>
                </c:pt>
                <c:pt idx="870">
                  <c:v>8.496</c:v>
                </c:pt>
                <c:pt idx="871">
                  <c:v>8.484</c:v>
                </c:pt>
                <c:pt idx="872">
                  <c:v>8.484</c:v>
                </c:pt>
                <c:pt idx="873">
                  <c:v>8.484</c:v>
                </c:pt>
                <c:pt idx="874">
                  <c:v>8.484</c:v>
                </c:pt>
                <c:pt idx="875">
                  <c:v>8.478</c:v>
                </c:pt>
                <c:pt idx="876">
                  <c:v>8.484</c:v>
                </c:pt>
                <c:pt idx="877">
                  <c:v>8.472</c:v>
                </c:pt>
                <c:pt idx="878">
                  <c:v>8.472</c:v>
                </c:pt>
                <c:pt idx="879">
                  <c:v>8.466</c:v>
                </c:pt>
                <c:pt idx="880">
                  <c:v>8.454</c:v>
                </c:pt>
                <c:pt idx="881">
                  <c:v>8.448</c:v>
                </c:pt>
                <c:pt idx="882">
                  <c:v>8.442</c:v>
                </c:pt>
                <c:pt idx="883">
                  <c:v>8.442</c:v>
                </c:pt>
                <c:pt idx="884">
                  <c:v>8.442</c:v>
                </c:pt>
                <c:pt idx="885">
                  <c:v>8.436</c:v>
                </c:pt>
                <c:pt idx="886">
                  <c:v>8.436</c:v>
                </c:pt>
                <c:pt idx="887">
                  <c:v>8.436</c:v>
                </c:pt>
                <c:pt idx="888">
                  <c:v>8.43</c:v>
                </c:pt>
                <c:pt idx="889">
                  <c:v>8.43</c:v>
                </c:pt>
                <c:pt idx="890">
                  <c:v>8.424</c:v>
                </c:pt>
                <c:pt idx="891">
                  <c:v>8.424</c:v>
                </c:pt>
                <c:pt idx="892">
                  <c:v>8.424</c:v>
                </c:pt>
                <c:pt idx="893">
                  <c:v>8.424</c:v>
                </c:pt>
                <c:pt idx="894">
                  <c:v>8.424</c:v>
                </c:pt>
                <c:pt idx="895">
                  <c:v>8.424</c:v>
                </c:pt>
                <c:pt idx="896">
                  <c:v>8.424</c:v>
                </c:pt>
                <c:pt idx="897">
                  <c:v>8.424</c:v>
                </c:pt>
                <c:pt idx="898">
                  <c:v>8.424</c:v>
                </c:pt>
                <c:pt idx="899">
                  <c:v>8.424</c:v>
                </c:pt>
                <c:pt idx="900">
                  <c:v>8.424</c:v>
                </c:pt>
                <c:pt idx="901">
                  <c:v>8.424</c:v>
                </c:pt>
                <c:pt idx="902">
                  <c:v>8.352</c:v>
                </c:pt>
                <c:pt idx="903">
                  <c:v>8.238</c:v>
                </c:pt>
                <c:pt idx="904">
                  <c:v>8.028</c:v>
                </c:pt>
                <c:pt idx="905">
                  <c:v>8.022</c:v>
                </c:pt>
                <c:pt idx="906">
                  <c:v>7.878</c:v>
                </c:pt>
                <c:pt idx="907">
                  <c:v>7.8</c:v>
                </c:pt>
                <c:pt idx="908">
                  <c:v>7.344</c:v>
                </c:pt>
                <c:pt idx="909">
                  <c:v>7.242</c:v>
                </c:pt>
                <c:pt idx="910">
                  <c:v>7.11</c:v>
                </c:pt>
                <c:pt idx="911">
                  <c:v>7.068</c:v>
                </c:pt>
                <c:pt idx="912">
                  <c:v>7.062</c:v>
                </c:pt>
                <c:pt idx="913">
                  <c:v>7.08</c:v>
                </c:pt>
                <c:pt idx="914">
                  <c:v>7.02</c:v>
                </c:pt>
                <c:pt idx="915">
                  <c:v>6.774</c:v>
                </c:pt>
                <c:pt idx="916">
                  <c:v>6.648</c:v>
                </c:pt>
                <c:pt idx="917">
                  <c:v>6.624</c:v>
                </c:pt>
                <c:pt idx="918">
                  <c:v>6.612</c:v>
                </c:pt>
                <c:pt idx="919">
                  <c:v>6.606</c:v>
                </c:pt>
                <c:pt idx="920">
                  <c:v>6.6</c:v>
                </c:pt>
                <c:pt idx="921">
                  <c:v>6.588</c:v>
                </c:pt>
                <c:pt idx="922">
                  <c:v>6.582</c:v>
                </c:pt>
                <c:pt idx="923">
                  <c:v>6.582</c:v>
                </c:pt>
                <c:pt idx="924">
                  <c:v>6.576</c:v>
                </c:pt>
                <c:pt idx="925">
                  <c:v>6.57</c:v>
                </c:pt>
                <c:pt idx="926">
                  <c:v>6.564</c:v>
                </c:pt>
                <c:pt idx="927">
                  <c:v>6.558</c:v>
                </c:pt>
                <c:pt idx="928">
                  <c:v>6.558</c:v>
                </c:pt>
                <c:pt idx="929">
                  <c:v>6.558</c:v>
                </c:pt>
                <c:pt idx="930">
                  <c:v>6.552</c:v>
                </c:pt>
                <c:pt idx="931">
                  <c:v>6.552</c:v>
                </c:pt>
                <c:pt idx="932">
                  <c:v>6.546</c:v>
                </c:pt>
                <c:pt idx="933">
                  <c:v>6.546</c:v>
                </c:pt>
                <c:pt idx="934">
                  <c:v>6.54</c:v>
                </c:pt>
                <c:pt idx="935">
                  <c:v>6.54</c:v>
                </c:pt>
                <c:pt idx="936">
                  <c:v>6.54</c:v>
                </c:pt>
                <c:pt idx="937">
                  <c:v>6.54</c:v>
                </c:pt>
                <c:pt idx="938">
                  <c:v>6.54</c:v>
                </c:pt>
                <c:pt idx="939">
                  <c:v>6.534</c:v>
                </c:pt>
                <c:pt idx="940">
                  <c:v>6.534</c:v>
                </c:pt>
                <c:pt idx="941">
                  <c:v>6.534</c:v>
                </c:pt>
                <c:pt idx="942">
                  <c:v>6.528</c:v>
                </c:pt>
                <c:pt idx="943">
                  <c:v>6.498</c:v>
                </c:pt>
                <c:pt idx="944">
                  <c:v>6.138</c:v>
                </c:pt>
                <c:pt idx="945">
                  <c:v>5.73</c:v>
                </c:pt>
                <c:pt idx="946">
                  <c:v>5.262</c:v>
                </c:pt>
                <c:pt idx="947">
                  <c:v>5.166</c:v>
                </c:pt>
                <c:pt idx="948">
                  <c:v>4.716</c:v>
                </c:pt>
                <c:pt idx="949">
                  <c:v>4.674</c:v>
                </c:pt>
                <c:pt idx="950">
                  <c:v>4.656</c:v>
                </c:pt>
                <c:pt idx="951">
                  <c:v>4.638</c:v>
                </c:pt>
                <c:pt idx="952">
                  <c:v>4.626</c:v>
                </c:pt>
                <c:pt idx="953">
                  <c:v>4.614</c:v>
                </c:pt>
                <c:pt idx="954">
                  <c:v>4.608</c:v>
                </c:pt>
                <c:pt idx="955">
                  <c:v>4.608</c:v>
                </c:pt>
                <c:pt idx="956">
                  <c:v>4.602</c:v>
                </c:pt>
                <c:pt idx="957">
                  <c:v>4.59</c:v>
                </c:pt>
                <c:pt idx="958">
                  <c:v>4.578</c:v>
                </c:pt>
                <c:pt idx="959">
                  <c:v>4.572</c:v>
                </c:pt>
                <c:pt idx="960">
                  <c:v>4.566</c:v>
                </c:pt>
                <c:pt idx="961">
                  <c:v>4.566</c:v>
                </c:pt>
                <c:pt idx="962">
                  <c:v>4.56</c:v>
                </c:pt>
                <c:pt idx="963">
                  <c:v>4.554</c:v>
                </c:pt>
                <c:pt idx="964">
                  <c:v>4.554</c:v>
                </c:pt>
                <c:pt idx="965">
                  <c:v>4.548</c:v>
                </c:pt>
                <c:pt idx="966">
                  <c:v>4.548</c:v>
                </c:pt>
              </c:numCache>
            </c:numRef>
          </c:val>
          <c:smooth val="1"/>
        </c:ser>
        <c:ser>
          <c:idx val="1"/>
          <c:order val="1"/>
          <c:tx>
            <c:strRef>
              <c:f>'[Test_AI(Rerults).xlsx]Sheet1'!$D$1</c:f>
              <c:strCache>
                <c:ptCount val="1"/>
                <c:pt idx="0">
                  <c:v>CV2</c:v>
                </c:pt>
              </c:strCache>
            </c:strRef>
          </c:tx>
          <c:spPr>
            <a:ln w="12700" cap="rnd">
              <a:solidFill>
                <a:srgbClr val="002060"/>
              </a:solidFill>
              <a:round/>
            </a:ln>
            <a:effectLst/>
          </c:spPr>
          <c:marker>
            <c:symbol val="circle"/>
            <c:size val="5"/>
            <c:spPr>
              <a:solidFill>
                <a:schemeClr val="accent2"/>
              </a:solidFill>
              <a:ln w="9525">
                <a:solidFill>
                  <a:srgbClr val="002060"/>
                </a:solidFill>
              </a:ln>
              <a:effectLst/>
            </c:spPr>
          </c:marker>
          <c:dLbls>
            <c:delete val="1"/>
          </c:dLbls>
          <c:val>
            <c:numRef>
              <c:f>'[Test_AI(Rerults).xlsx]Sheet1'!$D$2:$D$968</c:f>
              <c:numCache>
                <c:formatCode>General</c:formatCode>
                <c:ptCount val="967"/>
                <c:pt idx="0">
                  <c:v>0</c:v>
                </c:pt>
                <c:pt idx="1">
                  <c:v>0</c:v>
                </c:pt>
                <c:pt idx="2">
                  <c:v>0.228</c:v>
                </c:pt>
                <c:pt idx="3">
                  <c:v>0.36</c:v>
                </c:pt>
                <c:pt idx="4">
                  <c:v>0.402</c:v>
                </c:pt>
                <c:pt idx="5">
                  <c:v>0.654</c:v>
                </c:pt>
                <c:pt idx="6">
                  <c:v>0.81</c:v>
                </c:pt>
                <c:pt idx="7">
                  <c:v>0.768</c:v>
                </c:pt>
                <c:pt idx="8">
                  <c:v>0.93</c:v>
                </c:pt>
                <c:pt idx="9">
                  <c:v>1.08</c:v>
                </c:pt>
                <c:pt idx="10">
                  <c:v>1.092</c:v>
                </c:pt>
                <c:pt idx="11">
                  <c:v>1.104</c:v>
                </c:pt>
                <c:pt idx="12">
                  <c:v>1.104</c:v>
                </c:pt>
                <c:pt idx="13">
                  <c:v>1.11</c:v>
                </c:pt>
                <c:pt idx="14">
                  <c:v>1.122</c:v>
                </c:pt>
                <c:pt idx="15">
                  <c:v>1.122</c:v>
                </c:pt>
                <c:pt idx="16">
                  <c:v>1.128</c:v>
                </c:pt>
                <c:pt idx="17">
                  <c:v>1.14</c:v>
                </c:pt>
                <c:pt idx="18">
                  <c:v>1.14</c:v>
                </c:pt>
                <c:pt idx="19">
                  <c:v>1.146</c:v>
                </c:pt>
                <c:pt idx="20">
                  <c:v>1.146</c:v>
                </c:pt>
                <c:pt idx="21">
                  <c:v>1.146</c:v>
                </c:pt>
                <c:pt idx="22">
                  <c:v>1.146</c:v>
                </c:pt>
                <c:pt idx="23">
                  <c:v>1.146</c:v>
                </c:pt>
                <c:pt idx="24">
                  <c:v>1.146</c:v>
                </c:pt>
                <c:pt idx="25">
                  <c:v>1.212</c:v>
                </c:pt>
                <c:pt idx="26">
                  <c:v>1.242</c:v>
                </c:pt>
                <c:pt idx="27">
                  <c:v>1.44</c:v>
                </c:pt>
                <c:pt idx="28">
                  <c:v>1.452</c:v>
                </c:pt>
                <c:pt idx="29">
                  <c:v>1.644</c:v>
                </c:pt>
                <c:pt idx="30">
                  <c:v>1.674</c:v>
                </c:pt>
                <c:pt idx="31">
                  <c:v>1.89</c:v>
                </c:pt>
                <c:pt idx="32">
                  <c:v>1.908</c:v>
                </c:pt>
                <c:pt idx="33">
                  <c:v>2.04</c:v>
                </c:pt>
                <c:pt idx="34">
                  <c:v>2.052</c:v>
                </c:pt>
                <c:pt idx="35">
                  <c:v>2.064</c:v>
                </c:pt>
                <c:pt idx="36">
                  <c:v>2.058</c:v>
                </c:pt>
                <c:pt idx="37">
                  <c:v>2.088</c:v>
                </c:pt>
                <c:pt idx="38">
                  <c:v>2.088</c:v>
                </c:pt>
                <c:pt idx="39">
                  <c:v>2.088</c:v>
                </c:pt>
                <c:pt idx="40">
                  <c:v>2.094</c:v>
                </c:pt>
                <c:pt idx="41">
                  <c:v>2.094</c:v>
                </c:pt>
                <c:pt idx="42">
                  <c:v>2.1</c:v>
                </c:pt>
                <c:pt idx="43">
                  <c:v>2.1</c:v>
                </c:pt>
                <c:pt idx="44">
                  <c:v>2.106</c:v>
                </c:pt>
                <c:pt idx="45">
                  <c:v>2.106</c:v>
                </c:pt>
                <c:pt idx="46">
                  <c:v>2.106</c:v>
                </c:pt>
                <c:pt idx="47">
                  <c:v>2.106</c:v>
                </c:pt>
                <c:pt idx="48">
                  <c:v>2.106</c:v>
                </c:pt>
                <c:pt idx="49">
                  <c:v>2.112</c:v>
                </c:pt>
                <c:pt idx="50">
                  <c:v>2.112</c:v>
                </c:pt>
                <c:pt idx="51">
                  <c:v>2.118</c:v>
                </c:pt>
                <c:pt idx="52">
                  <c:v>2.118</c:v>
                </c:pt>
                <c:pt idx="53">
                  <c:v>2.118</c:v>
                </c:pt>
                <c:pt idx="54">
                  <c:v>2.118</c:v>
                </c:pt>
                <c:pt idx="55">
                  <c:v>2.118</c:v>
                </c:pt>
                <c:pt idx="56">
                  <c:v>2.28</c:v>
                </c:pt>
                <c:pt idx="57">
                  <c:v>2.34</c:v>
                </c:pt>
                <c:pt idx="58">
                  <c:v>2.346</c:v>
                </c:pt>
                <c:pt idx="59">
                  <c:v>2.454</c:v>
                </c:pt>
                <c:pt idx="60">
                  <c:v>2.568</c:v>
                </c:pt>
                <c:pt idx="61">
                  <c:v>2.622</c:v>
                </c:pt>
                <c:pt idx="62">
                  <c:v>2.634</c:v>
                </c:pt>
                <c:pt idx="63">
                  <c:v>2.784</c:v>
                </c:pt>
                <c:pt idx="64">
                  <c:v>2.934</c:v>
                </c:pt>
                <c:pt idx="65">
                  <c:v>2.958</c:v>
                </c:pt>
                <c:pt idx="66">
                  <c:v>3.258</c:v>
                </c:pt>
                <c:pt idx="67">
                  <c:v>3.342</c:v>
                </c:pt>
                <c:pt idx="68">
                  <c:v>3.378</c:v>
                </c:pt>
                <c:pt idx="69">
                  <c:v>3.408</c:v>
                </c:pt>
                <c:pt idx="70">
                  <c:v>3.432</c:v>
                </c:pt>
                <c:pt idx="71">
                  <c:v>3.462</c:v>
                </c:pt>
                <c:pt idx="72">
                  <c:v>3.474</c:v>
                </c:pt>
                <c:pt idx="73">
                  <c:v>3.48</c:v>
                </c:pt>
                <c:pt idx="74">
                  <c:v>3.492</c:v>
                </c:pt>
                <c:pt idx="75">
                  <c:v>3.504</c:v>
                </c:pt>
                <c:pt idx="76">
                  <c:v>3.51</c:v>
                </c:pt>
                <c:pt idx="77">
                  <c:v>3.522</c:v>
                </c:pt>
                <c:pt idx="78">
                  <c:v>3.528</c:v>
                </c:pt>
                <c:pt idx="79">
                  <c:v>3.528</c:v>
                </c:pt>
                <c:pt idx="80">
                  <c:v>3.534</c:v>
                </c:pt>
                <c:pt idx="81">
                  <c:v>3.546</c:v>
                </c:pt>
                <c:pt idx="82">
                  <c:v>3.546</c:v>
                </c:pt>
                <c:pt idx="83">
                  <c:v>3.552</c:v>
                </c:pt>
                <c:pt idx="84">
                  <c:v>3.558</c:v>
                </c:pt>
                <c:pt idx="85">
                  <c:v>3.564</c:v>
                </c:pt>
                <c:pt idx="86">
                  <c:v>3.57</c:v>
                </c:pt>
                <c:pt idx="87">
                  <c:v>3.57</c:v>
                </c:pt>
                <c:pt idx="88">
                  <c:v>3.57</c:v>
                </c:pt>
                <c:pt idx="89">
                  <c:v>3.576</c:v>
                </c:pt>
                <c:pt idx="90">
                  <c:v>3.582</c:v>
                </c:pt>
                <c:pt idx="91">
                  <c:v>3.588</c:v>
                </c:pt>
                <c:pt idx="92">
                  <c:v>3.588</c:v>
                </c:pt>
                <c:pt idx="93">
                  <c:v>3.594</c:v>
                </c:pt>
                <c:pt idx="94">
                  <c:v>3.594</c:v>
                </c:pt>
                <c:pt idx="95">
                  <c:v>3.6</c:v>
                </c:pt>
                <c:pt idx="96">
                  <c:v>3.612</c:v>
                </c:pt>
                <c:pt idx="97">
                  <c:v>3.612</c:v>
                </c:pt>
                <c:pt idx="98">
                  <c:v>3.612</c:v>
                </c:pt>
                <c:pt idx="99">
                  <c:v>3.618</c:v>
                </c:pt>
                <c:pt idx="100">
                  <c:v>3.618</c:v>
                </c:pt>
                <c:pt idx="101">
                  <c:v>3.624</c:v>
                </c:pt>
                <c:pt idx="102">
                  <c:v>3.624</c:v>
                </c:pt>
                <c:pt idx="103">
                  <c:v>3.636</c:v>
                </c:pt>
                <c:pt idx="104">
                  <c:v>3.636</c:v>
                </c:pt>
                <c:pt idx="105">
                  <c:v>3.636</c:v>
                </c:pt>
                <c:pt idx="106">
                  <c:v>3.636</c:v>
                </c:pt>
                <c:pt idx="107">
                  <c:v>3.648</c:v>
                </c:pt>
                <c:pt idx="108">
                  <c:v>3.654</c:v>
                </c:pt>
                <c:pt idx="109">
                  <c:v>3.66</c:v>
                </c:pt>
                <c:pt idx="110">
                  <c:v>3.666</c:v>
                </c:pt>
                <c:pt idx="111">
                  <c:v>3.672</c:v>
                </c:pt>
                <c:pt idx="112">
                  <c:v>3.678</c:v>
                </c:pt>
                <c:pt idx="113">
                  <c:v>3.678</c:v>
                </c:pt>
                <c:pt idx="114">
                  <c:v>3.684</c:v>
                </c:pt>
                <c:pt idx="115">
                  <c:v>3.69</c:v>
                </c:pt>
                <c:pt idx="116">
                  <c:v>3.696</c:v>
                </c:pt>
                <c:pt idx="117">
                  <c:v>3.696</c:v>
                </c:pt>
                <c:pt idx="118">
                  <c:v>3.696</c:v>
                </c:pt>
                <c:pt idx="119">
                  <c:v>3.696</c:v>
                </c:pt>
                <c:pt idx="120">
                  <c:v>3.702</c:v>
                </c:pt>
                <c:pt idx="121">
                  <c:v>3.702</c:v>
                </c:pt>
                <c:pt idx="122">
                  <c:v>3.714</c:v>
                </c:pt>
                <c:pt idx="123">
                  <c:v>3.714</c:v>
                </c:pt>
                <c:pt idx="124">
                  <c:v>3.714</c:v>
                </c:pt>
                <c:pt idx="125">
                  <c:v>3.714</c:v>
                </c:pt>
                <c:pt idx="126">
                  <c:v>3.714</c:v>
                </c:pt>
                <c:pt idx="127">
                  <c:v>3.72</c:v>
                </c:pt>
                <c:pt idx="128">
                  <c:v>3.732</c:v>
                </c:pt>
                <c:pt idx="129">
                  <c:v>3.72</c:v>
                </c:pt>
                <c:pt idx="130">
                  <c:v>3.726</c:v>
                </c:pt>
                <c:pt idx="131">
                  <c:v>3.816</c:v>
                </c:pt>
                <c:pt idx="132">
                  <c:v>3.84</c:v>
                </c:pt>
                <c:pt idx="133">
                  <c:v>3.846</c:v>
                </c:pt>
                <c:pt idx="134">
                  <c:v>3.972</c:v>
                </c:pt>
                <c:pt idx="135">
                  <c:v>3.984</c:v>
                </c:pt>
                <c:pt idx="136">
                  <c:v>4.23</c:v>
                </c:pt>
                <c:pt idx="137">
                  <c:v>4.29</c:v>
                </c:pt>
                <c:pt idx="138">
                  <c:v>4.434</c:v>
                </c:pt>
                <c:pt idx="139">
                  <c:v>4.524</c:v>
                </c:pt>
                <c:pt idx="140">
                  <c:v>4.728</c:v>
                </c:pt>
                <c:pt idx="141">
                  <c:v>4.932</c:v>
                </c:pt>
                <c:pt idx="142">
                  <c:v>4.992</c:v>
                </c:pt>
                <c:pt idx="143">
                  <c:v>5.178</c:v>
                </c:pt>
                <c:pt idx="144">
                  <c:v>5.232</c:v>
                </c:pt>
                <c:pt idx="145">
                  <c:v>5.256</c:v>
                </c:pt>
                <c:pt idx="146">
                  <c:v>5.286</c:v>
                </c:pt>
                <c:pt idx="147">
                  <c:v>5.304</c:v>
                </c:pt>
                <c:pt idx="148">
                  <c:v>5.316</c:v>
                </c:pt>
                <c:pt idx="149">
                  <c:v>5.328</c:v>
                </c:pt>
                <c:pt idx="150">
                  <c:v>5.34</c:v>
                </c:pt>
                <c:pt idx="151">
                  <c:v>5.34</c:v>
                </c:pt>
                <c:pt idx="152">
                  <c:v>5.352</c:v>
                </c:pt>
                <c:pt idx="153">
                  <c:v>5.364</c:v>
                </c:pt>
                <c:pt idx="154">
                  <c:v>5.37</c:v>
                </c:pt>
                <c:pt idx="155">
                  <c:v>5.382</c:v>
                </c:pt>
                <c:pt idx="156">
                  <c:v>5.388</c:v>
                </c:pt>
                <c:pt idx="157">
                  <c:v>5.412</c:v>
                </c:pt>
                <c:pt idx="158">
                  <c:v>5.418</c:v>
                </c:pt>
                <c:pt idx="159">
                  <c:v>5.424</c:v>
                </c:pt>
                <c:pt idx="160">
                  <c:v>5.424</c:v>
                </c:pt>
                <c:pt idx="161">
                  <c:v>5.43</c:v>
                </c:pt>
                <c:pt idx="162">
                  <c:v>5.442</c:v>
                </c:pt>
                <c:pt idx="163">
                  <c:v>5.46</c:v>
                </c:pt>
                <c:pt idx="164">
                  <c:v>5.466</c:v>
                </c:pt>
                <c:pt idx="165">
                  <c:v>5.472</c:v>
                </c:pt>
                <c:pt idx="166">
                  <c:v>5.472</c:v>
                </c:pt>
                <c:pt idx="167">
                  <c:v>5.478</c:v>
                </c:pt>
                <c:pt idx="168">
                  <c:v>5.478</c:v>
                </c:pt>
                <c:pt idx="169">
                  <c:v>5.484</c:v>
                </c:pt>
                <c:pt idx="170">
                  <c:v>5.49</c:v>
                </c:pt>
                <c:pt idx="171">
                  <c:v>5.502</c:v>
                </c:pt>
                <c:pt idx="172">
                  <c:v>5.508</c:v>
                </c:pt>
                <c:pt idx="173">
                  <c:v>5.502</c:v>
                </c:pt>
                <c:pt idx="174">
                  <c:v>5.502</c:v>
                </c:pt>
                <c:pt idx="175">
                  <c:v>5.508</c:v>
                </c:pt>
                <c:pt idx="176">
                  <c:v>5.508</c:v>
                </c:pt>
                <c:pt idx="177">
                  <c:v>5.514</c:v>
                </c:pt>
                <c:pt idx="178">
                  <c:v>5.514</c:v>
                </c:pt>
                <c:pt idx="179">
                  <c:v>5.52</c:v>
                </c:pt>
                <c:pt idx="180">
                  <c:v>5.526</c:v>
                </c:pt>
                <c:pt idx="181">
                  <c:v>5.532</c:v>
                </c:pt>
                <c:pt idx="182">
                  <c:v>5.532</c:v>
                </c:pt>
                <c:pt idx="183">
                  <c:v>5.532</c:v>
                </c:pt>
                <c:pt idx="184">
                  <c:v>5.532</c:v>
                </c:pt>
                <c:pt idx="185">
                  <c:v>5.538</c:v>
                </c:pt>
                <c:pt idx="186">
                  <c:v>5.538</c:v>
                </c:pt>
                <c:pt idx="187">
                  <c:v>5.538</c:v>
                </c:pt>
                <c:pt idx="188">
                  <c:v>5.544</c:v>
                </c:pt>
                <c:pt idx="189">
                  <c:v>5.55</c:v>
                </c:pt>
                <c:pt idx="190">
                  <c:v>5.55</c:v>
                </c:pt>
                <c:pt idx="191">
                  <c:v>5.556</c:v>
                </c:pt>
                <c:pt idx="192">
                  <c:v>5.556</c:v>
                </c:pt>
                <c:pt idx="193">
                  <c:v>5.562</c:v>
                </c:pt>
                <c:pt idx="194">
                  <c:v>5.562</c:v>
                </c:pt>
                <c:pt idx="195">
                  <c:v>5.562</c:v>
                </c:pt>
                <c:pt idx="196">
                  <c:v>5.562</c:v>
                </c:pt>
                <c:pt idx="197">
                  <c:v>5.568</c:v>
                </c:pt>
                <c:pt idx="198">
                  <c:v>5.574</c:v>
                </c:pt>
                <c:pt idx="199">
                  <c:v>5.58</c:v>
                </c:pt>
                <c:pt idx="200">
                  <c:v>5.58</c:v>
                </c:pt>
                <c:pt idx="201">
                  <c:v>5.58</c:v>
                </c:pt>
                <c:pt idx="202">
                  <c:v>5.586</c:v>
                </c:pt>
                <c:pt idx="203">
                  <c:v>5.586</c:v>
                </c:pt>
                <c:pt idx="204">
                  <c:v>5.586</c:v>
                </c:pt>
                <c:pt idx="205">
                  <c:v>5.586</c:v>
                </c:pt>
                <c:pt idx="206">
                  <c:v>5.592</c:v>
                </c:pt>
                <c:pt idx="207">
                  <c:v>5.598</c:v>
                </c:pt>
                <c:pt idx="208">
                  <c:v>5.592</c:v>
                </c:pt>
                <c:pt idx="209">
                  <c:v>5.592</c:v>
                </c:pt>
                <c:pt idx="210">
                  <c:v>5.592</c:v>
                </c:pt>
                <c:pt idx="211">
                  <c:v>5.598</c:v>
                </c:pt>
                <c:pt idx="212">
                  <c:v>5.712</c:v>
                </c:pt>
                <c:pt idx="213">
                  <c:v>5.856</c:v>
                </c:pt>
                <c:pt idx="214">
                  <c:v>5.868</c:v>
                </c:pt>
                <c:pt idx="215">
                  <c:v>5.904</c:v>
                </c:pt>
                <c:pt idx="216">
                  <c:v>6.024</c:v>
                </c:pt>
                <c:pt idx="217">
                  <c:v>6.15</c:v>
                </c:pt>
                <c:pt idx="218">
                  <c:v>6.222</c:v>
                </c:pt>
                <c:pt idx="219">
                  <c:v>6.342</c:v>
                </c:pt>
                <c:pt idx="220">
                  <c:v>6.426</c:v>
                </c:pt>
                <c:pt idx="221">
                  <c:v>6.648</c:v>
                </c:pt>
                <c:pt idx="222">
                  <c:v>6.696</c:v>
                </c:pt>
                <c:pt idx="223">
                  <c:v>6.726</c:v>
                </c:pt>
                <c:pt idx="224">
                  <c:v>6.936</c:v>
                </c:pt>
                <c:pt idx="225">
                  <c:v>7.116</c:v>
                </c:pt>
                <c:pt idx="226">
                  <c:v>7.164</c:v>
                </c:pt>
                <c:pt idx="227">
                  <c:v>7.194</c:v>
                </c:pt>
                <c:pt idx="228">
                  <c:v>7.23</c:v>
                </c:pt>
                <c:pt idx="229">
                  <c:v>7.248</c:v>
                </c:pt>
                <c:pt idx="230">
                  <c:v>7.272</c:v>
                </c:pt>
                <c:pt idx="231">
                  <c:v>7.29</c:v>
                </c:pt>
                <c:pt idx="232">
                  <c:v>7.308</c:v>
                </c:pt>
                <c:pt idx="233">
                  <c:v>7.326</c:v>
                </c:pt>
                <c:pt idx="234">
                  <c:v>7.338</c:v>
                </c:pt>
                <c:pt idx="235">
                  <c:v>7.35</c:v>
                </c:pt>
                <c:pt idx="236">
                  <c:v>7.362</c:v>
                </c:pt>
                <c:pt idx="237">
                  <c:v>7.374</c:v>
                </c:pt>
                <c:pt idx="238">
                  <c:v>7.386</c:v>
                </c:pt>
                <c:pt idx="239">
                  <c:v>7.392</c:v>
                </c:pt>
                <c:pt idx="240">
                  <c:v>7.398</c:v>
                </c:pt>
                <c:pt idx="241">
                  <c:v>7.41</c:v>
                </c:pt>
                <c:pt idx="242">
                  <c:v>7.416</c:v>
                </c:pt>
                <c:pt idx="243">
                  <c:v>7.422</c:v>
                </c:pt>
                <c:pt idx="244">
                  <c:v>7.428</c:v>
                </c:pt>
                <c:pt idx="245">
                  <c:v>7.434</c:v>
                </c:pt>
                <c:pt idx="246">
                  <c:v>7.44</c:v>
                </c:pt>
                <c:pt idx="247">
                  <c:v>7.446</c:v>
                </c:pt>
                <c:pt idx="248">
                  <c:v>7.452</c:v>
                </c:pt>
                <c:pt idx="249">
                  <c:v>7.458</c:v>
                </c:pt>
                <c:pt idx="250">
                  <c:v>7.458</c:v>
                </c:pt>
                <c:pt idx="251">
                  <c:v>7.464</c:v>
                </c:pt>
                <c:pt idx="252">
                  <c:v>7.47</c:v>
                </c:pt>
                <c:pt idx="253">
                  <c:v>7.476</c:v>
                </c:pt>
                <c:pt idx="254">
                  <c:v>7.482</c:v>
                </c:pt>
                <c:pt idx="255">
                  <c:v>7.482</c:v>
                </c:pt>
                <c:pt idx="256">
                  <c:v>7.488</c:v>
                </c:pt>
                <c:pt idx="257">
                  <c:v>7.494</c:v>
                </c:pt>
                <c:pt idx="258">
                  <c:v>7.5</c:v>
                </c:pt>
                <c:pt idx="259">
                  <c:v>7.5</c:v>
                </c:pt>
                <c:pt idx="260">
                  <c:v>7.5</c:v>
                </c:pt>
                <c:pt idx="261">
                  <c:v>7.506</c:v>
                </c:pt>
                <c:pt idx="262">
                  <c:v>7.512</c:v>
                </c:pt>
                <c:pt idx="263">
                  <c:v>7.512</c:v>
                </c:pt>
                <c:pt idx="264">
                  <c:v>7.518</c:v>
                </c:pt>
                <c:pt idx="265">
                  <c:v>7.518</c:v>
                </c:pt>
                <c:pt idx="266">
                  <c:v>7.518</c:v>
                </c:pt>
                <c:pt idx="267">
                  <c:v>7.524</c:v>
                </c:pt>
                <c:pt idx="268">
                  <c:v>7.524</c:v>
                </c:pt>
                <c:pt idx="269">
                  <c:v>7.524</c:v>
                </c:pt>
                <c:pt idx="270">
                  <c:v>7.524</c:v>
                </c:pt>
                <c:pt idx="271">
                  <c:v>7.53</c:v>
                </c:pt>
                <c:pt idx="272">
                  <c:v>7.53</c:v>
                </c:pt>
                <c:pt idx="273">
                  <c:v>7.536</c:v>
                </c:pt>
                <c:pt idx="274">
                  <c:v>7.536</c:v>
                </c:pt>
                <c:pt idx="275">
                  <c:v>7.542</c:v>
                </c:pt>
                <c:pt idx="276">
                  <c:v>7.542</c:v>
                </c:pt>
                <c:pt idx="277">
                  <c:v>7.548</c:v>
                </c:pt>
                <c:pt idx="278">
                  <c:v>7.548</c:v>
                </c:pt>
                <c:pt idx="279">
                  <c:v>7.548</c:v>
                </c:pt>
                <c:pt idx="280">
                  <c:v>7.548</c:v>
                </c:pt>
                <c:pt idx="281">
                  <c:v>7.548</c:v>
                </c:pt>
                <c:pt idx="282">
                  <c:v>7.554</c:v>
                </c:pt>
                <c:pt idx="283">
                  <c:v>7.554</c:v>
                </c:pt>
                <c:pt idx="284">
                  <c:v>7.554</c:v>
                </c:pt>
                <c:pt idx="285">
                  <c:v>7.56</c:v>
                </c:pt>
                <c:pt idx="286">
                  <c:v>7.56</c:v>
                </c:pt>
                <c:pt idx="287">
                  <c:v>7.56</c:v>
                </c:pt>
                <c:pt idx="288">
                  <c:v>7.56</c:v>
                </c:pt>
                <c:pt idx="289">
                  <c:v>7.566</c:v>
                </c:pt>
                <c:pt idx="290">
                  <c:v>7.566</c:v>
                </c:pt>
                <c:pt idx="291">
                  <c:v>7.566</c:v>
                </c:pt>
                <c:pt idx="292">
                  <c:v>7.566</c:v>
                </c:pt>
                <c:pt idx="293">
                  <c:v>7.566</c:v>
                </c:pt>
                <c:pt idx="294">
                  <c:v>7.566</c:v>
                </c:pt>
                <c:pt idx="295">
                  <c:v>7.572</c:v>
                </c:pt>
                <c:pt idx="296">
                  <c:v>7.572</c:v>
                </c:pt>
                <c:pt idx="297">
                  <c:v>7.572</c:v>
                </c:pt>
                <c:pt idx="298">
                  <c:v>7.578</c:v>
                </c:pt>
                <c:pt idx="299">
                  <c:v>7.578</c:v>
                </c:pt>
                <c:pt idx="300">
                  <c:v>7.794</c:v>
                </c:pt>
                <c:pt idx="301">
                  <c:v>7.764</c:v>
                </c:pt>
                <c:pt idx="302">
                  <c:v>7.764</c:v>
                </c:pt>
                <c:pt idx="303">
                  <c:v>7.884</c:v>
                </c:pt>
                <c:pt idx="304">
                  <c:v>8.106</c:v>
                </c:pt>
                <c:pt idx="305">
                  <c:v>8.214</c:v>
                </c:pt>
                <c:pt idx="306">
                  <c:v>8.268</c:v>
                </c:pt>
                <c:pt idx="307">
                  <c:v>8.508</c:v>
                </c:pt>
                <c:pt idx="308">
                  <c:v>8.55</c:v>
                </c:pt>
                <c:pt idx="309">
                  <c:v>8.562</c:v>
                </c:pt>
                <c:pt idx="310">
                  <c:v>8.61</c:v>
                </c:pt>
                <c:pt idx="311">
                  <c:v>8.61</c:v>
                </c:pt>
                <c:pt idx="312">
                  <c:v>8.742</c:v>
                </c:pt>
                <c:pt idx="313">
                  <c:v>9.042</c:v>
                </c:pt>
                <c:pt idx="314">
                  <c:v>9.138</c:v>
                </c:pt>
                <c:pt idx="315">
                  <c:v>9.234</c:v>
                </c:pt>
                <c:pt idx="316">
                  <c:v>9.27</c:v>
                </c:pt>
                <c:pt idx="317">
                  <c:v>9.3</c:v>
                </c:pt>
                <c:pt idx="318">
                  <c:v>9.324</c:v>
                </c:pt>
                <c:pt idx="319">
                  <c:v>9.342</c:v>
                </c:pt>
                <c:pt idx="320">
                  <c:v>9.36</c:v>
                </c:pt>
                <c:pt idx="321">
                  <c:v>9.378</c:v>
                </c:pt>
                <c:pt idx="322">
                  <c:v>9.39</c:v>
                </c:pt>
                <c:pt idx="323">
                  <c:v>9.402</c:v>
                </c:pt>
                <c:pt idx="324">
                  <c:v>9.414</c:v>
                </c:pt>
                <c:pt idx="325">
                  <c:v>9.426</c:v>
                </c:pt>
                <c:pt idx="326">
                  <c:v>9.438</c:v>
                </c:pt>
                <c:pt idx="327">
                  <c:v>9.444</c:v>
                </c:pt>
                <c:pt idx="328">
                  <c:v>9.45</c:v>
                </c:pt>
                <c:pt idx="329">
                  <c:v>9.462</c:v>
                </c:pt>
                <c:pt idx="330">
                  <c:v>9.468</c:v>
                </c:pt>
                <c:pt idx="331">
                  <c:v>9.474</c:v>
                </c:pt>
                <c:pt idx="332">
                  <c:v>9.486</c:v>
                </c:pt>
                <c:pt idx="333">
                  <c:v>9.486</c:v>
                </c:pt>
                <c:pt idx="334">
                  <c:v>9.492</c:v>
                </c:pt>
                <c:pt idx="335">
                  <c:v>9.504</c:v>
                </c:pt>
                <c:pt idx="336">
                  <c:v>9.51</c:v>
                </c:pt>
                <c:pt idx="337">
                  <c:v>9.51</c:v>
                </c:pt>
                <c:pt idx="338">
                  <c:v>9.516</c:v>
                </c:pt>
                <c:pt idx="339">
                  <c:v>9.522</c:v>
                </c:pt>
                <c:pt idx="340">
                  <c:v>9.528</c:v>
                </c:pt>
                <c:pt idx="341">
                  <c:v>9.528</c:v>
                </c:pt>
                <c:pt idx="342">
                  <c:v>9.534</c:v>
                </c:pt>
                <c:pt idx="343">
                  <c:v>9.54</c:v>
                </c:pt>
                <c:pt idx="344">
                  <c:v>9.546</c:v>
                </c:pt>
                <c:pt idx="345">
                  <c:v>9.546</c:v>
                </c:pt>
                <c:pt idx="346">
                  <c:v>9.552</c:v>
                </c:pt>
                <c:pt idx="347">
                  <c:v>9.552</c:v>
                </c:pt>
                <c:pt idx="348">
                  <c:v>9.558</c:v>
                </c:pt>
                <c:pt idx="349">
                  <c:v>9.564</c:v>
                </c:pt>
                <c:pt idx="350">
                  <c:v>9.714</c:v>
                </c:pt>
                <c:pt idx="351">
                  <c:v>9.75</c:v>
                </c:pt>
                <c:pt idx="352">
                  <c:v>9.75</c:v>
                </c:pt>
                <c:pt idx="353">
                  <c:v>9.93</c:v>
                </c:pt>
                <c:pt idx="354">
                  <c:v>9.948</c:v>
                </c:pt>
                <c:pt idx="355">
                  <c:v>10.128</c:v>
                </c:pt>
                <c:pt idx="356">
                  <c:v>10.152</c:v>
                </c:pt>
                <c:pt idx="357">
                  <c:v>10.182</c:v>
                </c:pt>
                <c:pt idx="358">
                  <c:v>10.38</c:v>
                </c:pt>
                <c:pt idx="359">
                  <c:v>10.632</c:v>
                </c:pt>
                <c:pt idx="360">
                  <c:v>10.794</c:v>
                </c:pt>
                <c:pt idx="361">
                  <c:v>10.872</c:v>
                </c:pt>
                <c:pt idx="362">
                  <c:v>11.046</c:v>
                </c:pt>
                <c:pt idx="363">
                  <c:v>11.118</c:v>
                </c:pt>
                <c:pt idx="364">
                  <c:v>11.148</c:v>
                </c:pt>
                <c:pt idx="365">
                  <c:v>11.178</c:v>
                </c:pt>
                <c:pt idx="366">
                  <c:v>11.202</c:v>
                </c:pt>
                <c:pt idx="367">
                  <c:v>11.22</c:v>
                </c:pt>
                <c:pt idx="368">
                  <c:v>11.346</c:v>
                </c:pt>
                <c:pt idx="369">
                  <c:v>11.424</c:v>
                </c:pt>
                <c:pt idx="370">
                  <c:v>11.448</c:v>
                </c:pt>
                <c:pt idx="371">
                  <c:v>11.466</c:v>
                </c:pt>
                <c:pt idx="372">
                  <c:v>11.478</c:v>
                </c:pt>
                <c:pt idx="373">
                  <c:v>11.496</c:v>
                </c:pt>
                <c:pt idx="374">
                  <c:v>11.508</c:v>
                </c:pt>
                <c:pt idx="375">
                  <c:v>11.52</c:v>
                </c:pt>
                <c:pt idx="376">
                  <c:v>11.538</c:v>
                </c:pt>
                <c:pt idx="377">
                  <c:v>11.544</c:v>
                </c:pt>
                <c:pt idx="378">
                  <c:v>11.556</c:v>
                </c:pt>
                <c:pt idx="379">
                  <c:v>11.562</c:v>
                </c:pt>
                <c:pt idx="380">
                  <c:v>11.574</c:v>
                </c:pt>
                <c:pt idx="381">
                  <c:v>11.586</c:v>
                </c:pt>
                <c:pt idx="382">
                  <c:v>11.592</c:v>
                </c:pt>
                <c:pt idx="383">
                  <c:v>11.604</c:v>
                </c:pt>
                <c:pt idx="384">
                  <c:v>11.61</c:v>
                </c:pt>
                <c:pt idx="385">
                  <c:v>11.616</c:v>
                </c:pt>
                <c:pt idx="386">
                  <c:v>11.628</c:v>
                </c:pt>
                <c:pt idx="387">
                  <c:v>11.628</c:v>
                </c:pt>
                <c:pt idx="388">
                  <c:v>11.64</c:v>
                </c:pt>
                <c:pt idx="389">
                  <c:v>11.646</c:v>
                </c:pt>
                <c:pt idx="390">
                  <c:v>11.652</c:v>
                </c:pt>
                <c:pt idx="391">
                  <c:v>11.652</c:v>
                </c:pt>
                <c:pt idx="392">
                  <c:v>11.658</c:v>
                </c:pt>
                <c:pt idx="393">
                  <c:v>11.658</c:v>
                </c:pt>
                <c:pt idx="394">
                  <c:v>11.67</c:v>
                </c:pt>
                <c:pt idx="395">
                  <c:v>11.67</c:v>
                </c:pt>
                <c:pt idx="396">
                  <c:v>11.676</c:v>
                </c:pt>
                <c:pt idx="397">
                  <c:v>11.676</c:v>
                </c:pt>
                <c:pt idx="398">
                  <c:v>11.688</c:v>
                </c:pt>
                <c:pt idx="399">
                  <c:v>11.718</c:v>
                </c:pt>
                <c:pt idx="400">
                  <c:v>11.718</c:v>
                </c:pt>
                <c:pt idx="401">
                  <c:v>11.7</c:v>
                </c:pt>
                <c:pt idx="402">
                  <c:v>11.706</c:v>
                </c:pt>
                <c:pt idx="403">
                  <c:v>11.712</c:v>
                </c:pt>
                <c:pt idx="404">
                  <c:v>11.718</c:v>
                </c:pt>
                <c:pt idx="405">
                  <c:v>11.718</c:v>
                </c:pt>
                <c:pt idx="406">
                  <c:v>11.718</c:v>
                </c:pt>
                <c:pt idx="407">
                  <c:v>11.718</c:v>
                </c:pt>
                <c:pt idx="408">
                  <c:v>11.724</c:v>
                </c:pt>
                <c:pt idx="409">
                  <c:v>11.724</c:v>
                </c:pt>
                <c:pt idx="410">
                  <c:v>11.73</c:v>
                </c:pt>
                <c:pt idx="411">
                  <c:v>11.736</c:v>
                </c:pt>
                <c:pt idx="412">
                  <c:v>11.736</c:v>
                </c:pt>
                <c:pt idx="413">
                  <c:v>11.736</c:v>
                </c:pt>
                <c:pt idx="414">
                  <c:v>11.736</c:v>
                </c:pt>
                <c:pt idx="415">
                  <c:v>11.742</c:v>
                </c:pt>
                <c:pt idx="416">
                  <c:v>11.742</c:v>
                </c:pt>
                <c:pt idx="417">
                  <c:v>11.76</c:v>
                </c:pt>
                <c:pt idx="418">
                  <c:v>11.754</c:v>
                </c:pt>
                <c:pt idx="419">
                  <c:v>11.754</c:v>
                </c:pt>
                <c:pt idx="420">
                  <c:v>11.76</c:v>
                </c:pt>
                <c:pt idx="421">
                  <c:v>11.76</c:v>
                </c:pt>
                <c:pt idx="422">
                  <c:v>11.76</c:v>
                </c:pt>
                <c:pt idx="423">
                  <c:v>11.76</c:v>
                </c:pt>
                <c:pt idx="424">
                  <c:v>11.76</c:v>
                </c:pt>
                <c:pt idx="425">
                  <c:v>11.766</c:v>
                </c:pt>
                <c:pt idx="426">
                  <c:v>11.766</c:v>
                </c:pt>
                <c:pt idx="427">
                  <c:v>11.772</c:v>
                </c:pt>
                <c:pt idx="428">
                  <c:v>11.772</c:v>
                </c:pt>
                <c:pt idx="429">
                  <c:v>11.778</c:v>
                </c:pt>
                <c:pt idx="430">
                  <c:v>11.778</c:v>
                </c:pt>
                <c:pt idx="431">
                  <c:v>11.784</c:v>
                </c:pt>
                <c:pt idx="432">
                  <c:v>11.784</c:v>
                </c:pt>
                <c:pt idx="433">
                  <c:v>11.784</c:v>
                </c:pt>
                <c:pt idx="434">
                  <c:v>11.784</c:v>
                </c:pt>
                <c:pt idx="435">
                  <c:v>11.79</c:v>
                </c:pt>
                <c:pt idx="436">
                  <c:v>11.796</c:v>
                </c:pt>
                <c:pt idx="437">
                  <c:v>11.808</c:v>
                </c:pt>
                <c:pt idx="438">
                  <c:v>11.814</c:v>
                </c:pt>
                <c:pt idx="439">
                  <c:v>11.802</c:v>
                </c:pt>
                <c:pt idx="440">
                  <c:v>11.808</c:v>
                </c:pt>
                <c:pt idx="441">
                  <c:v>11.814</c:v>
                </c:pt>
                <c:pt idx="442">
                  <c:v>11.814</c:v>
                </c:pt>
                <c:pt idx="443">
                  <c:v>11.814</c:v>
                </c:pt>
                <c:pt idx="444">
                  <c:v>11.82</c:v>
                </c:pt>
                <c:pt idx="445">
                  <c:v>11.82</c:v>
                </c:pt>
                <c:pt idx="446">
                  <c:v>11.82</c:v>
                </c:pt>
                <c:pt idx="447">
                  <c:v>12</c:v>
                </c:pt>
                <c:pt idx="448">
                  <c:v>12</c:v>
                </c:pt>
                <c:pt idx="449">
                  <c:v>12.15</c:v>
                </c:pt>
                <c:pt idx="450">
                  <c:v>12.174</c:v>
                </c:pt>
                <c:pt idx="451">
                  <c:v>12.3</c:v>
                </c:pt>
                <c:pt idx="452">
                  <c:v>12.498</c:v>
                </c:pt>
                <c:pt idx="453">
                  <c:v>12.57</c:v>
                </c:pt>
                <c:pt idx="454">
                  <c:v>12.72</c:v>
                </c:pt>
                <c:pt idx="455">
                  <c:v>12.798</c:v>
                </c:pt>
                <c:pt idx="456">
                  <c:v>12.918</c:v>
                </c:pt>
                <c:pt idx="457">
                  <c:v>13.05</c:v>
                </c:pt>
                <c:pt idx="458">
                  <c:v>13.11</c:v>
                </c:pt>
                <c:pt idx="459">
                  <c:v>13.134</c:v>
                </c:pt>
                <c:pt idx="460">
                  <c:v>13.2</c:v>
                </c:pt>
                <c:pt idx="461">
                  <c:v>13.356</c:v>
                </c:pt>
                <c:pt idx="462">
                  <c:v>13.404</c:v>
                </c:pt>
                <c:pt idx="463">
                  <c:v>13.404</c:v>
                </c:pt>
                <c:pt idx="464">
                  <c:v>13.464</c:v>
                </c:pt>
                <c:pt idx="465">
                  <c:v>13.656</c:v>
                </c:pt>
                <c:pt idx="466">
                  <c:v>13.662</c:v>
                </c:pt>
                <c:pt idx="467">
                  <c:v>13.68</c:v>
                </c:pt>
                <c:pt idx="468">
                  <c:v>13.686</c:v>
                </c:pt>
                <c:pt idx="469">
                  <c:v>13.704</c:v>
                </c:pt>
                <c:pt idx="470">
                  <c:v>13.716</c:v>
                </c:pt>
                <c:pt idx="471">
                  <c:v>13.728</c:v>
                </c:pt>
                <c:pt idx="472">
                  <c:v>13.74</c:v>
                </c:pt>
                <c:pt idx="473">
                  <c:v>13.746</c:v>
                </c:pt>
                <c:pt idx="474">
                  <c:v>13.758</c:v>
                </c:pt>
                <c:pt idx="475">
                  <c:v>13.77</c:v>
                </c:pt>
                <c:pt idx="476">
                  <c:v>13.77</c:v>
                </c:pt>
                <c:pt idx="477">
                  <c:v>13.788</c:v>
                </c:pt>
                <c:pt idx="478">
                  <c:v>13.788</c:v>
                </c:pt>
                <c:pt idx="479">
                  <c:v>13.806</c:v>
                </c:pt>
                <c:pt idx="480">
                  <c:v>13.848</c:v>
                </c:pt>
                <c:pt idx="481">
                  <c:v>13.854</c:v>
                </c:pt>
                <c:pt idx="482">
                  <c:v>13.866</c:v>
                </c:pt>
                <c:pt idx="483">
                  <c:v>14.04</c:v>
                </c:pt>
                <c:pt idx="484">
                  <c:v>14.124</c:v>
                </c:pt>
                <c:pt idx="485">
                  <c:v>14.118</c:v>
                </c:pt>
                <c:pt idx="486">
                  <c:v>14.202</c:v>
                </c:pt>
                <c:pt idx="487">
                  <c:v>14.496</c:v>
                </c:pt>
                <c:pt idx="488">
                  <c:v>14.52</c:v>
                </c:pt>
                <c:pt idx="489">
                  <c:v>14.532</c:v>
                </c:pt>
                <c:pt idx="490">
                  <c:v>14.556</c:v>
                </c:pt>
                <c:pt idx="491">
                  <c:v>14.574</c:v>
                </c:pt>
                <c:pt idx="492">
                  <c:v>14.772</c:v>
                </c:pt>
                <c:pt idx="493">
                  <c:v>14.97</c:v>
                </c:pt>
                <c:pt idx="494">
                  <c:v>15</c:v>
                </c:pt>
                <c:pt idx="495">
                  <c:v>15.054</c:v>
                </c:pt>
                <c:pt idx="496">
                  <c:v>15.276</c:v>
                </c:pt>
                <c:pt idx="497">
                  <c:v>15.3</c:v>
                </c:pt>
                <c:pt idx="498">
                  <c:v>15.324</c:v>
                </c:pt>
                <c:pt idx="499">
                  <c:v>15.558</c:v>
                </c:pt>
                <c:pt idx="500">
                  <c:v>15.576</c:v>
                </c:pt>
                <c:pt idx="501">
                  <c:v>15.654</c:v>
                </c:pt>
                <c:pt idx="502">
                  <c:v>15.816</c:v>
                </c:pt>
                <c:pt idx="503">
                  <c:v>15.828</c:v>
                </c:pt>
                <c:pt idx="504">
                  <c:v>15.846</c:v>
                </c:pt>
                <c:pt idx="505">
                  <c:v>15.864</c:v>
                </c:pt>
                <c:pt idx="506">
                  <c:v>15.888</c:v>
                </c:pt>
                <c:pt idx="507">
                  <c:v>15.9</c:v>
                </c:pt>
                <c:pt idx="508">
                  <c:v>15.918</c:v>
                </c:pt>
                <c:pt idx="509">
                  <c:v>15.93</c:v>
                </c:pt>
                <c:pt idx="510">
                  <c:v>15.942</c:v>
                </c:pt>
                <c:pt idx="511">
                  <c:v>15.954</c:v>
                </c:pt>
                <c:pt idx="512">
                  <c:v>15.966</c:v>
                </c:pt>
                <c:pt idx="513">
                  <c:v>15.972</c:v>
                </c:pt>
                <c:pt idx="514">
                  <c:v>15.984</c:v>
                </c:pt>
                <c:pt idx="515">
                  <c:v>15.996</c:v>
                </c:pt>
                <c:pt idx="516">
                  <c:v>16.002</c:v>
                </c:pt>
                <c:pt idx="517">
                  <c:v>16.014</c:v>
                </c:pt>
                <c:pt idx="518">
                  <c:v>16.02</c:v>
                </c:pt>
                <c:pt idx="519">
                  <c:v>16.032</c:v>
                </c:pt>
                <c:pt idx="520">
                  <c:v>16.038</c:v>
                </c:pt>
                <c:pt idx="521">
                  <c:v>16.044</c:v>
                </c:pt>
                <c:pt idx="522">
                  <c:v>16.056</c:v>
                </c:pt>
                <c:pt idx="523">
                  <c:v>16.062</c:v>
                </c:pt>
                <c:pt idx="524">
                  <c:v>16.062</c:v>
                </c:pt>
                <c:pt idx="525">
                  <c:v>16.074</c:v>
                </c:pt>
                <c:pt idx="526">
                  <c:v>16.08</c:v>
                </c:pt>
                <c:pt idx="527">
                  <c:v>16.086</c:v>
                </c:pt>
                <c:pt idx="528">
                  <c:v>16.086</c:v>
                </c:pt>
                <c:pt idx="529">
                  <c:v>16.092</c:v>
                </c:pt>
                <c:pt idx="530">
                  <c:v>16.098</c:v>
                </c:pt>
                <c:pt idx="531">
                  <c:v>16.104</c:v>
                </c:pt>
                <c:pt idx="532">
                  <c:v>16.11</c:v>
                </c:pt>
                <c:pt idx="533">
                  <c:v>16.116</c:v>
                </c:pt>
                <c:pt idx="534">
                  <c:v>16.122</c:v>
                </c:pt>
                <c:pt idx="535">
                  <c:v>16.128</c:v>
                </c:pt>
                <c:pt idx="536">
                  <c:v>16.128</c:v>
                </c:pt>
                <c:pt idx="537">
                  <c:v>16.134</c:v>
                </c:pt>
                <c:pt idx="538">
                  <c:v>16.14</c:v>
                </c:pt>
                <c:pt idx="539">
                  <c:v>16.146</c:v>
                </c:pt>
                <c:pt idx="540">
                  <c:v>16.152</c:v>
                </c:pt>
                <c:pt idx="541">
                  <c:v>16.152</c:v>
                </c:pt>
                <c:pt idx="542">
                  <c:v>16.158</c:v>
                </c:pt>
                <c:pt idx="543">
                  <c:v>16.164</c:v>
                </c:pt>
                <c:pt idx="544">
                  <c:v>16.17</c:v>
                </c:pt>
                <c:pt idx="545">
                  <c:v>16.17</c:v>
                </c:pt>
                <c:pt idx="546">
                  <c:v>16.17</c:v>
                </c:pt>
                <c:pt idx="547">
                  <c:v>16.176</c:v>
                </c:pt>
                <c:pt idx="548">
                  <c:v>16.182</c:v>
                </c:pt>
                <c:pt idx="549">
                  <c:v>16.188</c:v>
                </c:pt>
                <c:pt idx="550">
                  <c:v>16.194</c:v>
                </c:pt>
                <c:pt idx="551">
                  <c:v>16.194</c:v>
                </c:pt>
                <c:pt idx="552">
                  <c:v>16.194</c:v>
                </c:pt>
                <c:pt idx="553">
                  <c:v>16.2</c:v>
                </c:pt>
                <c:pt idx="554">
                  <c:v>16.2</c:v>
                </c:pt>
                <c:pt idx="555">
                  <c:v>16.206</c:v>
                </c:pt>
                <c:pt idx="556">
                  <c:v>16.212</c:v>
                </c:pt>
                <c:pt idx="557">
                  <c:v>16.212</c:v>
                </c:pt>
                <c:pt idx="558">
                  <c:v>16.212</c:v>
                </c:pt>
                <c:pt idx="559">
                  <c:v>16.218</c:v>
                </c:pt>
                <c:pt idx="560">
                  <c:v>16.224</c:v>
                </c:pt>
                <c:pt idx="561">
                  <c:v>16.224</c:v>
                </c:pt>
                <c:pt idx="562">
                  <c:v>16.23</c:v>
                </c:pt>
                <c:pt idx="563">
                  <c:v>16.236</c:v>
                </c:pt>
                <c:pt idx="564">
                  <c:v>16.236</c:v>
                </c:pt>
                <c:pt idx="565">
                  <c:v>16.236</c:v>
                </c:pt>
                <c:pt idx="566">
                  <c:v>16.236</c:v>
                </c:pt>
                <c:pt idx="567">
                  <c:v>16.242</c:v>
                </c:pt>
                <c:pt idx="568">
                  <c:v>16.242</c:v>
                </c:pt>
                <c:pt idx="569">
                  <c:v>16.248</c:v>
                </c:pt>
                <c:pt idx="570">
                  <c:v>16.254</c:v>
                </c:pt>
                <c:pt idx="571">
                  <c:v>16.254</c:v>
                </c:pt>
                <c:pt idx="572">
                  <c:v>16.26</c:v>
                </c:pt>
                <c:pt idx="573">
                  <c:v>16.26</c:v>
                </c:pt>
                <c:pt idx="574">
                  <c:v>16.26</c:v>
                </c:pt>
                <c:pt idx="575">
                  <c:v>16.266</c:v>
                </c:pt>
                <c:pt idx="576">
                  <c:v>16.266</c:v>
                </c:pt>
                <c:pt idx="577">
                  <c:v>16.272</c:v>
                </c:pt>
                <c:pt idx="578">
                  <c:v>16.272</c:v>
                </c:pt>
                <c:pt idx="579">
                  <c:v>16.278</c:v>
                </c:pt>
                <c:pt idx="580">
                  <c:v>16.278</c:v>
                </c:pt>
                <c:pt idx="581">
                  <c:v>16.278</c:v>
                </c:pt>
                <c:pt idx="582">
                  <c:v>16.278</c:v>
                </c:pt>
                <c:pt idx="583">
                  <c:v>16.284</c:v>
                </c:pt>
                <c:pt idx="584">
                  <c:v>16.29</c:v>
                </c:pt>
                <c:pt idx="585">
                  <c:v>16.29</c:v>
                </c:pt>
                <c:pt idx="586">
                  <c:v>16.29</c:v>
                </c:pt>
                <c:pt idx="587">
                  <c:v>16.296</c:v>
                </c:pt>
                <c:pt idx="588">
                  <c:v>16.302</c:v>
                </c:pt>
                <c:pt idx="589">
                  <c:v>16.302</c:v>
                </c:pt>
                <c:pt idx="590">
                  <c:v>16.302</c:v>
                </c:pt>
                <c:pt idx="591">
                  <c:v>16.302</c:v>
                </c:pt>
                <c:pt idx="592">
                  <c:v>16.302</c:v>
                </c:pt>
                <c:pt idx="593">
                  <c:v>16.308</c:v>
                </c:pt>
                <c:pt idx="594">
                  <c:v>16.308</c:v>
                </c:pt>
                <c:pt idx="595">
                  <c:v>16.314</c:v>
                </c:pt>
                <c:pt idx="596">
                  <c:v>16.314</c:v>
                </c:pt>
                <c:pt idx="597">
                  <c:v>16.314</c:v>
                </c:pt>
                <c:pt idx="598">
                  <c:v>16.32</c:v>
                </c:pt>
                <c:pt idx="599">
                  <c:v>16.32</c:v>
                </c:pt>
                <c:pt idx="600">
                  <c:v>16.326</c:v>
                </c:pt>
                <c:pt idx="601">
                  <c:v>16.326</c:v>
                </c:pt>
                <c:pt idx="602">
                  <c:v>16.326</c:v>
                </c:pt>
                <c:pt idx="603">
                  <c:v>16.326</c:v>
                </c:pt>
                <c:pt idx="604">
                  <c:v>16.326</c:v>
                </c:pt>
                <c:pt idx="605">
                  <c:v>16.332</c:v>
                </c:pt>
                <c:pt idx="606">
                  <c:v>16.332</c:v>
                </c:pt>
                <c:pt idx="607">
                  <c:v>16.332</c:v>
                </c:pt>
                <c:pt idx="608">
                  <c:v>16.338</c:v>
                </c:pt>
                <c:pt idx="609">
                  <c:v>16.338</c:v>
                </c:pt>
                <c:pt idx="610">
                  <c:v>16.338</c:v>
                </c:pt>
                <c:pt idx="611">
                  <c:v>16.344</c:v>
                </c:pt>
                <c:pt idx="612">
                  <c:v>16.344</c:v>
                </c:pt>
                <c:pt idx="613">
                  <c:v>16.344</c:v>
                </c:pt>
                <c:pt idx="614">
                  <c:v>16.344</c:v>
                </c:pt>
                <c:pt idx="615">
                  <c:v>16.35</c:v>
                </c:pt>
                <c:pt idx="616">
                  <c:v>16.35</c:v>
                </c:pt>
                <c:pt idx="617">
                  <c:v>16.35</c:v>
                </c:pt>
                <c:pt idx="618">
                  <c:v>16.356</c:v>
                </c:pt>
                <c:pt idx="619">
                  <c:v>16.356</c:v>
                </c:pt>
                <c:pt idx="620">
                  <c:v>16.356</c:v>
                </c:pt>
                <c:pt idx="621">
                  <c:v>16.362</c:v>
                </c:pt>
                <c:pt idx="622">
                  <c:v>16.362</c:v>
                </c:pt>
                <c:pt idx="623">
                  <c:v>16.362</c:v>
                </c:pt>
                <c:pt idx="624">
                  <c:v>16.368</c:v>
                </c:pt>
                <c:pt idx="625">
                  <c:v>16.368</c:v>
                </c:pt>
                <c:pt idx="626">
                  <c:v>16.368</c:v>
                </c:pt>
                <c:pt idx="627">
                  <c:v>16.368</c:v>
                </c:pt>
                <c:pt idx="628">
                  <c:v>16.368</c:v>
                </c:pt>
                <c:pt idx="629">
                  <c:v>16.368</c:v>
                </c:pt>
                <c:pt idx="630">
                  <c:v>16.374</c:v>
                </c:pt>
                <c:pt idx="631">
                  <c:v>16.374</c:v>
                </c:pt>
                <c:pt idx="632">
                  <c:v>16.38</c:v>
                </c:pt>
                <c:pt idx="633">
                  <c:v>16.38</c:v>
                </c:pt>
                <c:pt idx="634">
                  <c:v>16.38</c:v>
                </c:pt>
                <c:pt idx="635">
                  <c:v>16.386</c:v>
                </c:pt>
                <c:pt idx="636">
                  <c:v>16.386</c:v>
                </c:pt>
                <c:pt idx="637">
                  <c:v>16.386</c:v>
                </c:pt>
                <c:pt idx="638">
                  <c:v>16.392</c:v>
                </c:pt>
                <c:pt idx="639">
                  <c:v>16.392</c:v>
                </c:pt>
                <c:pt idx="640">
                  <c:v>16.392</c:v>
                </c:pt>
                <c:pt idx="641">
                  <c:v>16.392</c:v>
                </c:pt>
                <c:pt idx="642">
                  <c:v>16.392</c:v>
                </c:pt>
                <c:pt idx="643">
                  <c:v>16.392</c:v>
                </c:pt>
                <c:pt idx="644">
                  <c:v>16.398</c:v>
                </c:pt>
                <c:pt idx="645">
                  <c:v>16.398</c:v>
                </c:pt>
                <c:pt idx="646">
                  <c:v>16.404</c:v>
                </c:pt>
                <c:pt idx="647">
                  <c:v>16.404</c:v>
                </c:pt>
                <c:pt idx="648">
                  <c:v>16.404</c:v>
                </c:pt>
                <c:pt idx="649">
                  <c:v>16.41</c:v>
                </c:pt>
                <c:pt idx="650">
                  <c:v>16.41</c:v>
                </c:pt>
                <c:pt idx="651">
                  <c:v>16.296</c:v>
                </c:pt>
                <c:pt idx="652">
                  <c:v>16.302</c:v>
                </c:pt>
                <c:pt idx="653">
                  <c:v>16.368</c:v>
                </c:pt>
                <c:pt idx="654">
                  <c:v>16.152</c:v>
                </c:pt>
                <c:pt idx="655">
                  <c:v>16.062</c:v>
                </c:pt>
                <c:pt idx="656">
                  <c:v>16.032</c:v>
                </c:pt>
                <c:pt idx="657">
                  <c:v>15.876</c:v>
                </c:pt>
                <c:pt idx="658">
                  <c:v>15.852</c:v>
                </c:pt>
                <c:pt idx="659">
                  <c:v>15.834</c:v>
                </c:pt>
                <c:pt idx="660">
                  <c:v>15.708</c:v>
                </c:pt>
                <c:pt idx="661">
                  <c:v>15.726</c:v>
                </c:pt>
                <c:pt idx="662">
                  <c:v>15.648</c:v>
                </c:pt>
                <c:pt idx="663">
                  <c:v>15.558</c:v>
                </c:pt>
                <c:pt idx="664">
                  <c:v>15.57</c:v>
                </c:pt>
                <c:pt idx="665">
                  <c:v>15.408</c:v>
                </c:pt>
                <c:pt idx="666">
                  <c:v>15.426</c:v>
                </c:pt>
                <c:pt idx="667">
                  <c:v>15.288</c:v>
                </c:pt>
                <c:pt idx="668">
                  <c:v>15.282</c:v>
                </c:pt>
                <c:pt idx="669">
                  <c:v>15.276</c:v>
                </c:pt>
                <c:pt idx="670">
                  <c:v>15.276</c:v>
                </c:pt>
                <c:pt idx="671">
                  <c:v>15.27</c:v>
                </c:pt>
                <c:pt idx="672">
                  <c:v>15.27</c:v>
                </c:pt>
                <c:pt idx="673">
                  <c:v>15.27</c:v>
                </c:pt>
                <c:pt idx="674">
                  <c:v>15.264</c:v>
                </c:pt>
                <c:pt idx="675">
                  <c:v>15.264</c:v>
                </c:pt>
                <c:pt idx="676">
                  <c:v>15.264</c:v>
                </c:pt>
                <c:pt idx="677">
                  <c:v>15.264</c:v>
                </c:pt>
                <c:pt idx="678">
                  <c:v>15.264</c:v>
                </c:pt>
                <c:pt idx="679">
                  <c:v>15.264</c:v>
                </c:pt>
                <c:pt idx="680">
                  <c:v>15.234</c:v>
                </c:pt>
                <c:pt idx="681">
                  <c:v>15.108</c:v>
                </c:pt>
                <c:pt idx="682">
                  <c:v>15.15</c:v>
                </c:pt>
                <c:pt idx="683">
                  <c:v>14.952</c:v>
                </c:pt>
                <c:pt idx="684">
                  <c:v>14.952</c:v>
                </c:pt>
                <c:pt idx="685">
                  <c:v>14.796</c:v>
                </c:pt>
                <c:pt idx="686">
                  <c:v>14.85</c:v>
                </c:pt>
                <c:pt idx="687">
                  <c:v>14.622</c:v>
                </c:pt>
                <c:pt idx="688">
                  <c:v>14.616</c:v>
                </c:pt>
                <c:pt idx="689">
                  <c:v>14.574</c:v>
                </c:pt>
                <c:pt idx="690">
                  <c:v>14.448</c:v>
                </c:pt>
                <c:pt idx="691">
                  <c:v>14.466</c:v>
                </c:pt>
                <c:pt idx="692">
                  <c:v>14.298</c:v>
                </c:pt>
                <c:pt idx="693">
                  <c:v>14.292</c:v>
                </c:pt>
                <c:pt idx="694">
                  <c:v>14.154</c:v>
                </c:pt>
                <c:pt idx="695">
                  <c:v>14.16</c:v>
                </c:pt>
                <c:pt idx="696">
                  <c:v>14.016</c:v>
                </c:pt>
                <c:pt idx="697">
                  <c:v>14.01</c:v>
                </c:pt>
                <c:pt idx="698">
                  <c:v>13.992</c:v>
                </c:pt>
                <c:pt idx="699">
                  <c:v>13.992</c:v>
                </c:pt>
                <c:pt idx="700">
                  <c:v>13.992</c:v>
                </c:pt>
                <c:pt idx="701">
                  <c:v>13.986</c:v>
                </c:pt>
                <c:pt idx="702">
                  <c:v>13.986</c:v>
                </c:pt>
                <c:pt idx="703">
                  <c:v>13.986</c:v>
                </c:pt>
                <c:pt idx="704">
                  <c:v>13.98</c:v>
                </c:pt>
                <c:pt idx="705">
                  <c:v>13.98</c:v>
                </c:pt>
                <c:pt idx="706">
                  <c:v>13.974</c:v>
                </c:pt>
                <c:pt idx="707">
                  <c:v>13.974</c:v>
                </c:pt>
                <c:pt idx="708">
                  <c:v>13.974</c:v>
                </c:pt>
                <c:pt idx="709">
                  <c:v>13.974</c:v>
                </c:pt>
                <c:pt idx="710">
                  <c:v>13.968</c:v>
                </c:pt>
                <c:pt idx="711">
                  <c:v>13.968</c:v>
                </c:pt>
                <c:pt idx="712">
                  <c:v>13.974</c:v>
                </c:pt>
                <c:pt idx="713">
                  <c:v>13.968</c:v>
                </c:pt>
                <c:pt idx="714">
                  <c:v>13.968</c:v>
                </c:pt>
                <c:pt idx="715">
                  <c:v>13.956</c:v>
                </c:pt>
                <c:pt idx="716">
                  <c:v>13.812</c:v>
                </c:pt>
                <c:pt idx="717">
                  <c:v>13.83</c:v>
                </c:pt>
                <c:pt idx="718">
                  <c:v>13.65</c:v>
                </c:pt>
                <c:pt idx="719">
                  <c:v>13.638</c:v>
                </c:pt>
                <c:pt idx="720">
                  <c:v>13.566</c:v>
                </c:pt>
                <c:pt idx="721">
                  <c:v>13.452</c:v>
                </c:pt>
                <c:pt idx="722">
                  <c:v>13.47</c:v>
                </c:pt>
                <c:pt idx="723">
                  <c:v>13.29</c:v>
                </c:pt>
                <c:pt idx="724">
                  <c:v>13.248</c:v>
                </c:pt>
                <c:pt idx="725">
                  <c:v>13.11</c:v>
                </c:pt>
                <c:pt idx="726">
                  <c:v>13.074</c:v>
                </c:pt>
                <c:pt idx="727">
                  <c:v>12.954</c:v>
                </c:pt>
                <c:pt idx="728">
                  <c:v>12.942</c:v>
                </c:pt>
                <c:pt idx="729">
                  <c:v>12.786</c:v>
                </c:pt>
                <c:pt idx="730">
                  <c:v>12.768</c:v>
                </c:pt>
                <c:pt idx="731">
                  <c:v>12.648</c:v>
                </c:pt>
                <c:pt idx="732">
                  <c:v>12.636</c:v>
                </c:pt>
                <c:pt idx="733">
                  <c:v>12.636</c:v>
                </c:pt>
                <c:pt idx="734">
                  <c:v>12.63</c:v>
                </c:pt>
                <c:pt idx="735">
                  <c:v>12.63</c:v>
                </c:pt>
                <c:pt idx="736">
                  <c:v>12.63</c:v>
                </c:pt>
                <c:pt idx="737">
                  <c:v>12.624</c:v>
                </c:pt>
                <c:pt idx="738">
                  <c:v>12.618</c:v>
                </c:pt>
                <c:pt idx="739">
                  <c:v>12.648</c:v>
                </c:pt>
                <c:pt idx="740">
                  <c:v>12.636</c:v>
                </c:pt>
                <c:pt idx="741">
                  <c:v>12.624</c:v>
                </c:pt>
                <c:pt idx="742">
                  <c:v>12.63</c:v>
                </c:pt>
                <c:pt idx="743">
                  <c:v>12.624</c:v>
                </c:pt>
                <c:pt idx="744">
                  <c:v>12.624</c:v>
                </c:pt>
                <c:pt idx="745">
                  <c:v>12.618</c:v>
                </c:pt>
                <c:pt idx="746">
                  <c:v>12.618</c:v>
                </c:pt>
                <c:pt idx="747">
                  <c:v>12.618</c:v>
                </c:pt>
                <c:pt idx="748">
                  <c:v>12.612</c:v>
                </c:pt>
                <c:pt idx="749">
                  <c:v>12.63</c:v>
                </c:pt>
                <c:pt idx="750">
                  <c:v>12.618</c:v>
                </c:pt>
                <c:pt idx="751">
                  <c:v>12.618</c:v>
                </c:pt>
                <c:pt idx="752">
                  <c:v>12.612</c:v>
                </c:pt>
                <c:pt idx="753">
                  <c:v>12.612</c:v>
                </c:pt>
                <c:pt idx="754">
                  <c:v>12.612</c:v>
                </c:pt>
                <c:pt idx="755">
                  <c:v>12.612</c:v>
                </c:pt>
                <c:pt idx="756">
                  <c:v>12.612</c:v>
                </c:pt>
                <c:pt idx="757">
                  <c:v>12.612</c:v>
                </c:pt>
                <c:pt idx="758">
                  <c:v>12.612</c:v>
                </c:pt>
                <c:pt idx="759">
                  <c:v>12.612</c:v>
                </c:pt>
                <c:pt idx="760">
                  <c:v>12.612</c:v>
                </c:pt>
                <c:pt idx="761">
                  <c:v>12.612</c:v>
                </c:pt>
                <c:pt idx="762">
                  <c:v>12.552</c:v>
                </c:pt>
                <c:pt idx="763">
                  <c:v>12.48</c:v>
                </c:pt>
                <c:pt idx="764">
                  <c:v>12.294</c:v>
                </c:pt>
                <c:pt idx="765">
                  <c:v>12.06</c:v>
                </c:pt>
                <c:pt idx="766">
                  <c:v>11.958</c:v>
                </c:pt>
                <c:pt idx="767">
                  <c:v>11.958</c:v>
                </c:pt>
                <c:pt idx="768">
                  <c:v>11.634</c:v>
                </c:pt>
                <c:pt idx="769">
                  <c:v>11.622</c:v>
                </c:pt>
                <c:pt idx="770">
                  <c:v>11.43</c:v>
                </c:pt>
                <c:pt idx="771">
                  <c:v>11.4</c:v>
                </c:pt>
                <c:pt idx="772">
                  <c:v>11.25</c:v>
                </c:pt>
                <c:pt idx="773">
                  <c:v>11.238</c:v>
                </c:pt>
                <c:pt idx="774">
                  <c:v>11.238</c:v>
                </c:pt>
                <c:pt idx="775">
                  <c:v>11.226</c:v>
                </c:pt>
                <c:pt idx="776">
                  <c:v>11.226</c:v>
                </c:pt>
                <c:pt idx="777">
                  <c:v>11.214</c:v>
                </c:pt>
                <c:pt idx="778">
                  <c:v>11.214</c:v>
                </c:pt>
                <c:pt idx="779">
                  <c:v>11.214</c:v>
                </c:pt>
                <c:pt idx="780">
                  <c:v>11.214</c:v>
                </c:pt>
                <c:pt idx="781">
                  <c:v>11.214</c:v>
                </c:pt>
                <c:pt idx="782">
                  <c:v>11.208</c:v>
                </c:pt>
                <c:pt idx="783">
                  <c:v>11.208</c:v>
                </c:pt>
                <c:pt idx="784">
                  <c:v>11.208</c:v>
                </c:pt>
                <c:pt idx="785">
                  <c:v>11.202</c:v>
                </c:pt>
                <c:pt idx="786">
                  <c:v>11.202</c:v>
                </c:pt>
                <c:pt idx="787">
                  <c:v>11.202</c:v>
                </c:pt>
                <c:pt idx="788">
                  <c:v>11.202</c:v>
                </c:pt>
                <c:pt idx="789">
                  <c:v>11.202</c:v>
                </c:pt>
                <c:pt idx="790">
                  <c:v>11.196</c:v>
                </c:pt>
                <c:pt idx="791">
                  <c:v>11.196</c:v>
                </c:pt>
                <c:pt idx="792">
                  <c:v>11.196</c:v>
                </c:pt>
                <c:pt idx="793">
                  <c:v>11.196</c:v>
                </c:pt>
                <c:pt idx="794">
                  <c:v>11.196</c:v>
                </c:pt>
                <c:pt idx="795">
                  <c:v>11.19</c:v>
                </c:pt>
                <c:pt idx="796">
                  <c:v>11.19</c:v>
                </c:pt>
                <c:pt idx="797">
                  <c:v>11.19</c:v>
                </c:pt>
                <c:pt idx="798">
                  <c:v>11.19</c:v>
                </c:pt>
                <c:pt idx="799">
                  <c:v>11.19</c:v>
                </c:pt>
                <c:pt idx="800">
                  <c:v>11.19</c:v>
                </c:pt>
                <c:pt idx="801">
                  <c:v>11.19</c:v>
                </c:pt>
                <c:pt idx="802">
                  <c:v>11.19</c:v>
                </c:pt>
                <c:pt idx="803">
                  <c:v>11.142</c:v>
                </c:pt>
                <c:pt idx="804">
                  <c:v>11.028</c:v>
                </c:pt>
                <c:pt idx="805">
                  <c:v>10.938</c:v>
                </c:pt>
                <c:pt idx="806">
                  <c:v>10.866</c:v>
                </c:pt>
                <c:pt idx="807">
                  <c:v>10.572</c:v>
                </c:pt>
                <c:pt idx="808">
                  <c:v>10.518</c:v>
                </c:pt>
                <c:pt idx="809">
                  <c:v>10.506</c:v>
                </c:pt>
                <c:pt idx="810">
                  <c:v>10.176</c:v>
                </c:pt>
                <c:pt idx="811">
                  <c:v>9.99</c:v>
                </c:pt>
                <c:pt idx="812">
                  <c:v>9.96</c:v>
                </c:pt>
                <c:pt idx="813">
                  <c:v>9.798</c:v>
                </c:pt>
                <c:pt idx="814">
                  <c:v>9.792</c:v>
                </c:pt>
                <c:pt idx="815">
                  <c:v>9.774</c:v>
                </c:pt>
                <c:pt idx="816">
                  <c:v>9.774</c:v>
                </c:pt>
                <c:pt idx="817">
                  <c:v>9.768</c:v>
                </c:pt>
                <c:pt idx="818">
                  <c:v>9.762</c:v>
                </c:pt>
                <c:pt idx="819">
                  <c:v>9.756</c:v>
                </c:pt>
                <c:pt idx="820">
                  <c:v>9.75</c:v>
                </c:pt>
                <c:pt idx="821">
                  <c:v>9.75</c:v>
                </c:pt>
                <c:pt idx="822">
                  <c:v>9.75</c:v>
                </c:pt>
                <c:pt idx="823">
                  <c:v>9.75</c:v>
                </c:pt>
                <c:pt idx="824">
                  <c:v>9.744</c:v>
                </c:pt>
                <c:pt idx="825">
                  <c:v>9.744</c:v>
                </c:pt>
                <c:pt idx="826">
                  <c:v>9.696</c:v>
                </c:pt>
                <c:pt idx="827">
                  <c:v>9.444</c:v>
                </c:pt>
                <c:pt idx="828">
                  <c:v>9.348</c:v>
                </c:pt>
                <c:pt idx="829">
                  <c:v>9.138</c:v>
                </c:pt>
                <c:pt idx="830">
                  <c:v>8.88</c:v>
                </c:pt>
                <c:pt idx="831">
                  <c:v>8.688</c:v>
                </c:pt>
                <c:pt idx="832">
                  <c:v>8.334</c:v>
                </c:pt>
                <c:pt idx="833">
                  <c:v>8.316</c:v>
                </c:pt>
                <c:pt idx="834">
                  <c:v>8.304</c:v>
                </c:pt>
                <c:pt idx="835">
                  <c:v>8.286</c:v>
                </c:pt>
                <c:pt idx="836">
                  <c:v>8.286</c:v>
                </c:pt>
                <c:pt idx="837">
                  <c:v>8.274</c:v>
                </c:pt>
                <c:pt idx="838">
                  <c:v>8.268</c:v>
                </c:pt>
                <c:pt idx="839">
                  <c:v>8.268</c:v>
                </c:pt>
                <c:pt idx="840">
                  <c:v>8.268</c:v>
                </c:pt>
                <c:pt idx="841">
                  <c:v>8.262</c:v>
                </c:pt>
                <c:pt idx="842">
                  <c:v>8.262</c:v>
                </c:pt>
                <c:pt idx="843">
                  <c:v>8.256</c:v>
                </c:pt>
                <c:pt idx="844">
                  <c:v>8.256</c:v>
                </c:pt>
                <c:pt idx="845">
                  <c:v>8.25</c:v>
                </c:pt>
                <c:pt idx="846">
                  <c:v>8.25</c:v>
                </c:pt>
                <c:pt idx="847">
                  <c:v>8.244</c:v>
                </c:pt>
                <c:pt idx="848">
                  <c:v>8.244</c:v>
                </c:pt>
                <c:pt idx="849">
                  <c:v>8.244</c:v>
                </c:pt>
                <c:pt idx="850">
                  <c:v>8.244</c:v>
                </c:pt>
                <c:pt idx="851">
                  <c:v>8.244</c:v>
                </c:pt>
                <c:pt idx="852">
                  <c:v>8.244</c:v>
                </c:pt>
                <c:pt idx="853">
                  <c:v>8.244</c:v>
                </c:pt>
                <c:pt idx="854">
                  <c:v>8.238</c:v>
                </c:pt>
                <c:pt idx="855">
                  <c:v>8.238</c:v>
                </c:pt>
                <c:pt idx="856">
                  <c:v>8.238</c:v>
                </c:pt>
                <c:pt idx="857">
                  <c:v>8.154</c:v>
                </c:pt>
                <c:pt idx="858">
                  <c:v>7.932</c:v>
                </c:pt>
                <c:pt idx="859">
                  <c:v>7.914</c:v>
                </c:pt>
                <c:pt idx="860">
                  <c:v>7.764</c:v>
                </c:pt>
                <c:pt idx="861">
                  <c:v>7.548</c:v>
                </c:pt>
                <c:pt idx="862">
                  <c:v>7.254</c:v>
                </c:pt>
                <c:pt idx="863">
                  <c:v>7.098</c:v>
                </c:pt>
                <c:pt idx="864">
                  <c:v>7.014</c:v>
                </c:pt>
                <c:pt idx="865">
                  <c:v>6.846</c:v>
                </c:pt>
                <c:pt idx="866">
                  <c:v>6.822</c:v>
                </c:pt>
                <c:pt idx="867">
                  <c:v>6.804</c:v>
                </c:pt>
                <c:pt idx="868">
                  <c:v>6.804</c:v>
                </c:pt>
                <c:pt idx="869">
                  <c:v>6.798</c:v>
                </c:pt>
                <c:pt idx="870">
                  <c:v>6.786</c:v>
                </c:pt>
                <c:pt idx="871">
                  <c:v>6.78</c:v>
                </c:pt>
                <c:pt idx="872">
                  <c:v>6.78</c:v>
                </c:pt>
                <c:pt idx="873">
                  <c:v>6.78</c:v>
                </c:pt>
                <c:pt idx="874">
                  <c:v>6.78</c:v>
                </c:pt>
                <c:pt idx="875">
                  <c:v>6.774</c:v>
                </c:pt>
                <c:pt idx="876">
                  <c:v>6.78</c:v>
                </c:pt>
                <c:pt idx="877">
                  <c:v>6.768</c:v>
                </c:pt>
                <c:pt idx="878">
                  <c:v>6.768</c:v>
                </c:pt>
                <c:pt idx="879">
                  <c:v>6.762</c:v>
                </c:pt>
                <c:pt idx="880">
                  <c:v>6.756</c:v>
                </c:pt>
                <c:pt idx="881">
                  <c:v>6.756</c:v>
                </c:pt>
                <c:pt idx="882">
                  <c:v>6.756</c:v>
                </c:pt>
                <c:pt idx="883">
                  <c:v>6.75</c:v>
                </c:pt>
                <c:pt idx="884">
                  <c:v>6.75</c:v>
                </c:pt>
                <c:pt idx="885">
                  <c:v>6.744</c:v>
                </c:pt>
                <c:pt idx="886">
                  <c:v>6.744</c:v>
                </c:pt>
                <c:pt idx="887">
                  <c:v>6.744</c:v>
                </c:pt>
                <c:pt idx="888">
                  <c:v>6.738</c:v>
                </c:pt>
                <c:pt idx="889">
                  <c:v>6.738</c:v>
                </c:pt>
                <c:pt idx="890">
                  <c:v>6.738</c:v>
                </c:pt>
                <c:pt idx="891">
                  <c:v>6.738</c:v>
                </c:pt>
                <c:pt idx="892">
                  <c:v>6.738</c:v>
                </c:pt>
                <c:pt idx="893">
                  <c:v>6.738</c:v>
                </c:pt>
                <c:pt idx="894">
                  <c:v>6.738</c:v>
                </c:pt>
                <c:pt idx="895">
                  <c:v>6.738</c:v>
                </c:pt>
                <c:pt idx="896">
                  <c:v>6.738</c:v>
                </c:pt>
                <c:pt idx="897">
                  <c:v>6.732</c:v>
                </c:pt>
                <c:pt idx="898">
                  <c:v>6.732</c:v>
                </c:pt>
                <c:pt idx="899">
                  <c:v>6.726</c:v>
                </c:pt>
                <c:pt idx="900">
                  <c:v>6.732</c:v>
                </c:pt>
                <c:pt idx="901">
                  <c:v>6.732</c:v>
                </c:pt>
                <c:pt idx="902">
                  <c:v>6.654</c:v>
                </c:pt>
                <c:pt idx="903">
                  <c:v>6.564</c:v>
                </c:pt>
                <c:pt idx="904">
                  <c:v>6.426</c:v>
                </c:pt>
                <c:pt idx="905">
                  <c:v>6.414</c:v>
                </c:pt>
                <c:pt idx="906">
                  <c:v>6.288</c:v>
                </c:pt>
                <c:pt idx="907">
                  <c:v>6.228</c:v>
                </c:pt>
                <c:pt idx="908">
                  <c:v>5.874</c:v>
                </c:pt>
                <c:pt idx="909">
                  <c:v>5.796</c:v>
                </c:pt>
                <c:pt idx="910">
                  <c:v>5.688</c:v>
                </c:pt>
                <c:pt idx="911">
                  <c:v>5.652</c:v>
                </c:pt>
                <c:pt idx="912">
                  <c:v>5.652</c:v>
                </c:pt>
                <c:pt idx="913">
                  <c:v>5.646</c:v>
                </c:pt>
                <c:pt idx="914">
                  <c:v>5.598</c:v>
                </c:pt>
                <c:pt idx="915">
                  <c:v>5.424</c:v>
                </c:pt>
                <c:pt idx="916">
                  <c:v>5.322</c:v>
                </c:pt>
                <c:pt idx="917">
                  <c:v>5.31</c:v>
                </c:pt>
                <c:pt idx="918">
                  <c:v>5.298</c:v>
                </c:pt>
                <c:pt idx="919">
                  <c:v>5.292</c:v>
                </c:pt>
                <c:pt idx="920">
                  <c:v>5.286</c:v>
                </c:pt>
                <c:pt idx="921">
                  <c:v>5.28</c:v>
                </c:pt>
                <c:pt idx="922">
                  <c:v>5.274</c:v>
                </c:pt>
                <c:pt idx="923">
                  <c:v>5.274</c:v>
                </c:pt>
                <c:pt idx="924">
                  <c:v>5.268</c:v>
                </c:pt>
                <c:pt idx="925">
                  <c:v>5.268</c:v>
                </c:pt>
                <c:pt idx="926">
                  <c:v>5.262</c:v>
                </c:pt>
                <c:pt idx="927">
                  <c:v>5.262</c:v>
                </c:pt>
                <c:pt idx="928">
                  <c:v>5.256</c:v>
                </c:pt>
                <c:pt idx="929">
                  <c:v>5.256</c:v>
                </c:pt>
                <c:pt idx="930">
                  <c:v>5.25</c:v>
                </c:pt>
                <c:pt idx="931">
                  <c:v>5.25</c:v>
                </c:pt>
                <c:pt idx="932">
                  <c:v>5.25</c:v>
                </c:pt>
                <c:pt idx="933">
                  <c:v>5.25</c:v>
                </c:pt>
                <c:pt idx="934">
                  <c:v>5.244</c:v>
                </c:pt>
                <c:pt idx="935">
                  <c:v>5.244</c:v>
                </c:pt>
                <c:pt idx="936">
                  <c:v>5.244</c:v>
                </c:pt>
                <c:pt idx="937">
                  <c:v>5.238</c:v>
                </c:pt>
                <c:pt idx="938">
                  <c:v>5.238</c:v>
                </c:pt>
                <c:pt idx="939">
                  <c:v>5.232</c:v>
                </c:pt>
                <c:pt idx="940">
                  <c:v>5.232</c:v>
                </c:pt>
                <c:pt idx="941">
                  <c:v>5.232</c:v>
                </c:pt>
                <c:pt idx="942">
                  <c:v>5.232</c:v>
                </c:pt>
                <c:pt idx="943">
                  <c:v>5.208</c:v>
                </c:pt>
                <c:pt idx="944">
                  <c:v>4.926</c:v>
                </c:pt>
                <c:pt idx="945">
                  <c:v>4.608</c:v>
                </c:pt>
                <c:pt idx="946">
                  <c:v>4.248</c:v>
                </c:pt>
                <c:pt idx="947">
                  <c:v>4.17</c:v>
                </c:pt>
                <c:pt idx="948">
                  <c:v>3.81</c:v>
                </c:pt>
                <c:pt idx="949">
                  <c:v>3.78</c:v>
                </c:pt>
                <c:pt idx="950">
                  <c:v>3.762</c:v>
                </c:pt>
                <c:pt idx="951">
                  <c:v>3.75</c:v>
                </c:pt>
                <c:pt idx="952">
                  <c:v>3.744</c:v>
                </c:pt>
                <c:pt idx="953">
                  <c:v>3.732</c:v>
                </c:pt>
                <c:pt idx="954">
                  <c:v>3.726</c:v>
                </c:pt>
                <c:pt idx="955">
                  <c:v>3.726</c:v>
                </c:pt>
                <c:pt idx="956">
                  <c:v>3.72</c:v>
                </c:pt>
                <c:pt idx="957">
                  <c:v>3.714</c:v>
                </c:pt>
                <c:pt idx="958">
                  <c:v>3.708</c:v>
                </c:pt>
                <c:pt idx="959">
                  <c:v>3.702</c:v>
                </c:pt>
                <c:pt idx="960">
                  <c:v>3.702</c:v>
                </c:pt>
                <c:pt idx="961">
                  <c:v>3.696</c:v>
                </c:pt>
                <c:pt idx="962">
                  <c:v>3.69</c:v>
                </c:pt>
                <c:pt idx="963">
                  <c:v>3.69</c:v>
                </c:pt>
                <c:pt idx="964">
                  <c:v>3.684</c:v>
                </c:pt>
                <c:pt idx="965">
                  <c:v>3.684</c:v>
                </c:pt>
                <c:pt idx="966">
                  <c:v>3.678</c:v>
                </c:pt>
              </c:numCache>
            </c:numRef>
          </c:val>
          <c:smooth val="0"/>
        </c:ser>
        <c:ser>
          <c:idx val="2"/>
          <c:order val="2"/>
          <c:tx>
            <c:strRef>
              <c:f>'[Test_AI(Rerults).xlsx]Sheet1'!$E$1</c:f>
              <c:strCache>
                <c:ptCount val="1"/>
                <c:pt idx="0">
                  <c:v>CV3</c:v>
                </c:pt>
              </c:strCache>
            </c:strRef>
          </c:tx>
          <c:spPr>
            <a:ln w="3175" cap="rnd">
              <a:solidFill>
                <a:srgbClr val="00B0F0">
                  <a:alpha val="95000"/>
                </a:srgbClr>
              </a:solidFill>
              <a:round/>
            </a:ln>
            <a:effectLst/>
          </c:spPr>
          <c:marker>
            <c:symbol val="circle"/>
            <c:size val="5"/>
            <c:spPr>
              <a:solidFill>
                <a:srgbClr val="0070C0"/>
              </a:solidFill>
              <a:ln w="9525">
                <a:solidFill>
                  <a:srgbClr val="00B0F0">
                    <a:alpha val="95000"/>
                  </a:srgbClr>
                </a:solidFill>
              </a:ln>
              <a:effectLst/>
            </c:spPr>
          </c:marker>
          <c:dLbls>
            <c:delete val="1"/>
          </c:dLbls>
          <c:val>
            <c:numRef>
              <c:f>'[Test_AI(Rerults).xlsx]Sheet1'!$E$2:$E$968</c:f>
              <c:numCache>
                <c:formatCode>General</c:formatCode>
                <c:ptCount val="967"/>
                <c:pt idx="0">
                  <c:v>0</c:v>
                </c:pt>
                <c:pt idx="1">
                  <c:v>0</c:v>
                </c:pt>
                <c:pt idx="2">
                  <c:v>0.204</c:v>
                </c:pt>
                <c:pt idx="3">
                  <c:v>0.312</c:v>
                </c:pt>
                <c:pt idx="4">
                  <c:v>0.336</c:v>
                </c:pt>
                <c:pt idx="5">
                  <c:v>0.552</c:v>
                </c:pt>
                <c:pt idx="6">
                  <c:v>0.726</c:v>
                </c:pt>
                <c:pt idx="7">
                  <c:v>0.684</c:v>
                </c:pt>
                <c:pt idx="8">
                  <c:v>0.87</c:v>
                </c:pt>
                <c:pt idx="9">
                  <c:v>0.996</c:v>
                </c:pt>
                <c:pt idx="10">
                  <c:v>0.996</c:v>
                </c:pt>
                <c:pt idx="11">
                  <c:v>0.996</c:v>
                </c:pt>
                <c:pt idx="12">
                  <c:v>1.002</c:v>
                </c:pt>
                <c:pt idx="13">
                  <c:v>1.014</c:v>
                </c:pt>
                <c:pt idx="14">
                  <c:v>1.014</c:v>
                </c:pt>
                <c:pt idx="15">
                  <c:v>1.02</c:v>
                </c:pt>
                <c:pt idx="16">
                  <c:v>1.02</c:v>
                </c:pt>
                <c:pt idx="17">
                  <c:v>1.026</c:v>
                </c:pt>
                <c:pt idx="18">
                  <c:v>1.032</c:v>
                </c:pt>
                <c:pt idx="19">
                  <c:v>1.038</c:v>
                </c:pt>
                <c:pt idx="20">
                  <c:v>1.038</c:v>
                </c:pt>
                <c:pt idx="21">
                  <c:v>1.038</c:v>
                </c:pt>
                <c:pt idx="22">
                  <c:v>1.038</c:v>
                </c:pt>
                <c:pt idx="23">
                  <c:v>1.038</c:v>
                </c:pt>
                <c:pt idx="24">
                  <c:v>1.038</c:v>
                </c:pt>
                <c:pt idx="25">
                  <c:v>1.122</c:v>
                </c:pt>
                <c:pt idx="26">
                  <c:v>1.128</c:v>
                </c:pt>
                <c:pt idx="27">
                  <c:v>1.362</c:v>
                </c:pt>
                <c:pt idx="28">
                  <c:v>1.368</c:v>
                </c:pt>
                <c:pt idx="29">
                  <c:v>1.596</c:v>
                </c:pt>
                <c:pt idx="30">
                  <c:v>1.626</c:v>
                </c:pt>
                <c:pt idx="31">
                  <c:v>1.872</c:v>
                </c:pt>
                <c:pt idx="32">
                  <c:v>1.914</c:v>
                </c:pt>
                <c:pt idx="33">
                  <c:v>2.118</c:v>
                </c:pt>
                <c:pt idx="34">
                  <c:v>2.154</c:v>
                </c:pt>
                <c:pt idx="35">
                  <c:v>2.166</c:v>
                </c:pt>
                <c:pt idx="36">
                  <c:v>2.112</c:v>
                </c:pt>
                <c:pt idx="37">
                  <c:v>2.166</c:v>
                </c:pt>
                <c:pt idx="38">
                  <c:v>2.178</c:v>
                </c:pt>
                <c:pt idx="39">
                  <c:v>2.178</c:v>
                </c:pt>
                <c:pt idx="40">
                  <c:v>2.19</c:v>
                </c:pt>
                <c:pt idx="41">
                  <c:v>2.196</c:v>
                </c:pt>
                <c:pt idx="42">
                  <c:v>2.196</c:v>
                </c:pt>
                <c:pt idx="43">
                  <c:v>2.202</c:v>
                </c:pt>
                <c:pt idx="44">
                  <c:v>2.202</c:v>
                </c:pt>
                <c:pt idx="45">
                  <c:v>2.202</c:v>
                </c:pt>
                <c:pt idx="46">
                  <c:v>2.208</c:v>
                </c:pt>
                <c:pt idx="47">
                  <c:v>2.208</c:v>
                </c:pt>
                <c:pt idx="48">
                  <c:v>2.214</c:v>
                </c:pt>
                <c:pt idx="49">
                  <c:v>2.22</c:v>
                </c:pt>
                <c:pt idx="50">
                  <c:v>2.22</c:v>
                </c:pt>
                <c:pt idx="51">
                  <c:v>2.22</c:v>
                </c:pt>
                <c:pt idx="52">
                  <c:v>2.22</c:v>
                </c:pt>
                <c:pt idx="53">
                  <c:v>2.226</c:v>
                </c:pt>
                <c:pt idx="54">
                  <c:v>2.226</c:v>
                </c:pt>
                <c:pt idx="55">
                  <c:v>2.226</c:v>
                </c:pt>
                <c:pt idx="56">
                  <c:v>2.43</c:v>
                </c:pt>
                <c:pt idx="57">
                  <c:v>2.484</c:v>
                </c:pt>
                <c:pt idx="58">
                  <c:v>2.49</c:v>
                </c:pt>
                <c:pt idx="59">
                  <c:v>2.622</c:v>
                </c:pt>
                <c:pt idx="60">
                  <c:v>2.766</c:v>
                </c:pt>
                <c:pt idx="61">
                  <c:v>2.85</c:v>
                </c:pt>
                <c:pt idx="62">
                  <c:v>2.874</c:v>
                </c:pt>
                <c:pt idx="63">
                  <c:v>3.018</c:v>
                </c:pt>
                <c:pt idx="64">
                  <c:v>3.24</c:v>
                </c:pt>
                <c:pt idx="65">
                  <c:v>3.27</c:v>
                </c:pt>
                <c:pt idx="66">
                  <c:v>3.666</c:v>
                </c:pt>
                <c:pt idx="67">
                  <c:v>3.75</c:v>
                </c:pt>
                <c:pt idx="68">
                  <c:v>3.786</c:v>
                </c:pt>
                <c:pt idx="69">
                  <c:v>3.822</c:v>
                </c:pt>
                <c:pt idx="70">
                  <c:v>3.846</c:v>
                </c:pt>
                <c:pt idx="71">
                  <c:v>3.876</c:v>
                </c:pt>
                <c:pt idx="72">
                  <c:v>3.894</c:v>
                </c:pt>
                <c:pt idx="73">
                  <c:v>3.906</c:v>
                </c:pt>
                <c:pt idx="74">
                  <c:v>3.918</c:v>
                </c:pt>
                <c:pt idx="75">
                  <c:v>3.93</c:v>
                </c:pt>
                <c:pt idx="76">
                  <c:v>3.936</c:v>
                </c:pt>
                <c:pt idx="77">
                  <c:v>3.948</c:v>
                </c:pt>
                <c:pt idx="78">
                  <c:v>3.96</c:v>
                </c:pt>
                <c:pt idx="79">
                  <c:v>3.966</c:v>
                </c:pt>
                <c:pt idx="80">
                  <c:v>3.972</c:v>
                </c:pt>
                <c:pt idx="81">
                  <c:v>3.978</c:v>
                </c:pt>
                <c:pt idx="82">
                  <c:v>3.99</c:v>
                </c:pt>
                <c:pt idx="83">
                  <c:v>3.996</c:v>
                </c:pt>
                <c:pt idx="84">
                  <c:v>3.996</c:v>
                </c:pt>
                <c:pt idx="85">
                  <c:v>4.002</c:v>
                </c:pt>
                <c:pt idx="86">
                  <c:v>4.008</c:v>
                </c:pt>
                <c:pt idx="87">
                  <c:v>4.014</c:v>
                </c:pt>
                <c:pt idx="88">
                  <c:v>4.014</c:v>
                </c:pt>
                <c:pt idx="89">
                  <c:v>4.02</c:v>
                </c:pt>
                <c:pt idx="90">
                  <c:v>4.026</c:v>
                </c:pt>
                <c:pt idx="91">
                  <c:v>4.026</c:v>
                </c:pt>
                <c:pt idx="92">
                  <c:v>4.032</c:v>
                </c:pt>
                <c:pt idx="93">
                  <c:v>4.038</c:v>
                </c:pt>
                <c:pt idx="94">
                  <c:v>4.038</c:v>
                </c:pt>
                <c:pt idx="95">
                  <c:v>4.044</c:v>
                </c:pt>
                <c:pt idx="96">
                  <c:v>4.05</c:v>
                </c:pt>
                <c:pt idx="97">
                  <c:v>4.056</c:v>
                </c:pt>
                <c:pt idx="98">
                  <c:v>4.056</c:v>
                </c:pt>
                <c:pt idx="99">
                  <c:v>4.062</c:v>
                </c:pt>
                <c:pt idx="100">
                  <c:v>4.062</c:v>
                </c:pt>
                <c:pt idx="101">
                  <c:v>4.074</c:v>
                </c:pt>
                <c:pt idx="102">
                  <c:v>4.08</c:v>
                </c:pt>
                <c:pt idx="103">
                  <c:v>4.08</c:v>
                </c:pt>
                <c:pt idx="104">
                  <c:v>4.08</c:v>
                </c:pt>
                <c:pt idx="105">
                  <c:v>4.08</c:v>
                </c:pt>
                <c:pt idx="106">
                  <c:v>4.086</c:v>
                </c:pt>
                <c:pt idx="107">
                  <c:v>4.092</c:v>
                </c:pt>
                <c:pt idx="108">
                  <c:v>4.098</c:v>
                </c:pt>
                <c:pt idx="109">
                  <c:v>4.104</c:v>
                </c:pt>
                <c:pt idx="110">
                  <c:v>4.11</c:v>
                </c:pt>
                <c:pt idx="111">
                  <c:v>4.116</c:v>
                </c:pt>
                <c:pt idx="112">
                  <c:v>4.116</c:v>
                </c:pt>
                <c:pt idx="113">
                  <c:v>4.122</c:v>
                </c:pt>
                <c:pt idx="114">
                  <c:v>4.128</c:v>
                </c:pt>
                <c:pt idx="115">
                  <c:v>4.128</c:v>
                </c:pt>
                <c:pt idx="116">
                  <c:v>4.134</c:v>
                </c:pt>
                <c:pt idx="117">
                  <c:v>4.134</c:v>
                </c:pt>
                <c:pt idx="118">
                  <c:v>4.14</c:v>
                </c:pt>
                <c:pt idx="119">
                  <c:v>4.146</c:v>
                </c:pt>
                <c:pt idx="120">
                  <c:v>4.146</c:v>
                </c:pt>
                <c:pt idx="121">
                  <c:v>4.146</c:v>
                </c:pt>
                <c:pt idx="122">
                  <c:v>4.152</c:v>
                </c:pt>
                <c:pt idx="123">
                  <c:v>4.158</c:v>
                </c:pt>
                <c:pt idx="124">
                  <c:v>4.158</c:v>
                </c:pt>
                <c:pt idx="125">
                  <c:v>4.158</c:v>
                </c:pt>
                <c:pt idx="126">
                  <c:v>4.164</c:v>
                </c:pt>
                <c:pt idx="127">
                  <c:v>4.164</c:v>
                </c:pt>
                <c:pt idx="128">
                  <c:v>4.17</c:v>
                </c:pt>
                <c:pt idx="129">
                  <c:v>4.17</c:v>
                </c:pt>
                <c:pt idx="130">
                  <c:v>4.17</c:v>
                </c:pt>
                <c:pt idx="131">
                  <c:v>4.26</c:v>
                </c:pt>
                <c:pt idx="132">
                  <c:v>4.302</c:v>
                </c:pt>
                <c:pt idx="133">
                  <c:v>4.302</c:v>
                </c:pt>
                <c:pt idx="134">
                  <c:v>4.446</c:v>
                </c:pt>
                <c:pt idx="135">
                  <c:v>4.446</c:v>
                </c:pt>
                <c:pt idx="136">
                  <c:v>4.722</c:v>
                </c:pt>
                <c:pt idx="137">
                  <c:v>4.794</c:v>
                </c:pt>
                <c:pt idx="138">
                  <c:v>4.95</c:v>
                </c:pt>
                <c:pt idx="139">
                  <c:v>5.076</c:v>
                </c:pt>
                <c:pt idx="140">
                  <c:v>5.262</c:v>
                </c:pt>
                <c:pt idx="141">
                  <c:v>5.544</c:v>
                </c:pt>
                <c:pt idx="142">
                  <c:v>5.622</c:v>
                </c:pt>
                <c:pt idx="143">
                  <c:v>5.886</c:v>
                </c:pt>
                <c:pt idx="144">
                  <c:v>5.988</c:v>
                </c:pt>
                <c:pt idx="145">
                  <c:v>6.03</c:v>
                </c:pt>
                <c:pt idx="146">
                  <c:v>6.054</c:v>
                </c:pt>
                <c:pt idx="147">
                  <c:v>6.072</c:v>
                </c:pt>
                <c:pt idx="148">
                  <c:v>6.096</c:v>
                </c:pt>
                <c:pt idx="149">
                  <c:v>6.114</c:v>
                </c:pt>
                <c:pt idx="150">
                  <c:v>6.126</c:v>
                </c:pt>
                <c:pt idx="151">
                  <c:v>6.138</c:v>
                </c:pt>
                <c:pt idx="152">
                  <c:v>6.156</c:v>
                </c:pt>
                <c:pt idx="153">
                  <c:v>6.162</c:v>
                </c:pt>
                <c:pt idx="154">
                  <c:v>6.174</c:v>
                </c:pt>
                <c:pt idx="155">
                  <c:v>6.186</c:v>
                </c:pt>
                <c:pt idx="156">
                  <c:v>6.198</c:v>
                </c:pt>
                <c:pt idx="157">
                  <c:v>6.21</c:v>
                </c:pt>
                <c:pt idx="158">
                  <c:v>6.216</c:v>
                </c:pt>
                <c:pt idx="159">
                  <c:v>6.228</c:v>
                </c:pt>
                <c:pt idx="160">
                  <c:v>6.228</c:v>
                </c:pt>
                <c:pt idx="161">
                  <c:v>6.24</c:v>
                </c:pt>
                <c:pt idx="162">
                  <c:v>6.246</c:v>
                </c:pt>
                <c:pt idx="163">
                  <c:v>6.426</c:v>
                </c:pt>
                <c:pt idx="164">
                  <c:v>6.27</c:v>
                </c:pt>
                <c:pt idx="165">
                  <c:v>6.282</c:v>
                </c:pt>
                <c:pt idx="166">
                  <c:v>6.288</c:v>
                </c:pt>
                <c:pt idx="167">
                  <c:v>6.294</c:v>
                </c:pt>
                <c:pt idx="168">
                  <c:v>6.294</c:v>
                </c:pt>
                <c:pt idx="169">
                  <c:v>6.294</c:v>
                </c:pt>
                <c:pt idx="170">
                  <c:v>6.318</c:v>
                </c:pt>
                <c:pt idx="171">
                  <c:v>6.324</c:v>
                </c:pt>
                <c:pt idx="172">
                  <c:v>6.324</c:v>
                </c:pt>
                <c:pt idx="173">
                  <c:v>6.33</c:v>
                </c:pt>
                <c:pt idx="174">
                  <c:v>6.33</c:v>
                </c:pt>
                <c:pt idx="175">
                  <c:v>6.33</c:v>
                </c:pt>
                <c:pt idx="176">
                  <c:v>6.336</c:v>
                </c:pt>
                <c:pt idx="177">
                  <c:v>6.336</c:v>
                </c:pt>
                <c:pt idx="178">
                  <c:v>6.342</c:v>
                </c:pt>
                <c:pt idx="179">
                  <c:v>6.348</c:v>
                </c:pt>
                <c:pt idx="180">
                  <c:v>6.354</c:v>
                </c:pt>
                <c:pt idx="181">
                  <c:v>6.36</c:v>
                </c:pt>
                <c:pt idx="182">
                  <c:v>6.36</c:v>
                </c:pt>
                <c:pt idx="183">
                  <c:v>6.36</c:v>
                </c:pt>
                <c:pt idx="184">
                  <c:v>6.36</c:v>
                </c:pt>
                <c:pt idx="185">
                  <c:v>6.366</c:v>
                </c:pt>
                <c:pt idx="186">
                  <c:v>6.366</c:v>
                </c:pt>
                <c:pt idx="187">
                  <c:v>6.372</c:v>
                </c:pt>
                <c:pt idx="188">
                  <c:v>6.378</c:v>
                </c:pt>
                <c:pt idx="189">
                  <c:v>6.384</c:v>
                </c:pt>
                <c:pt idx="190">
                  <c:v>6.39</c:v>
                </c:pt>
                <c:pt idx="191">
                  <c:v>6.396</c:v>
                </c:pt>
                <c:pt idx="192">
                  <c:v>6.396</c:v>
                </c:pt>
                <c:pt idx="193">
                  <c:v>6.402</c:v>
                </c:pt>
                <c:pt idx="194">
                  <c:v>6.402</c:v>
                </c:pt>
                <c:pt idx="195">
                  <c:v>6.402</c:v>
                </c:pt>
                <c:pt idx="196">
                  <c:v>6.402</c:v>
                </c:pt>
                <c:pt idx="197">
                  <c:v>6.408</c:v>
                </c:pt>
                <c:pt idx="198">
                  <c:v>6.414</c:v>
                </c:pt>
                <c:pt idx="199">
                  <c:v>6.414</c:v>
                </c:pt>
                <c:pt idx="200">
                  <c:v>6.42</c:v>
                </c:pt>
                <c:pt idx="201">
                  <c:v>6.42</c:v>
                </c:pt>
                <c:pt idx="202">
                  <c:v>6.426</c:v>
                </c:pt>
                <c:pt idx="203">
                  <c:v>6.426</c:v>
                </c:pt>
                <c:pt idx="204">
                  <c:v>6.432</c:v>
                </c:pt>
                <c:pt idx="205">
                  <c:v>6.432</c:v>
                </c:pt>
                <c:pt idx="206">
                  <c:v>6.432</c:v>
                </c:pt>
                <c:pt idx="207">
                  <c:v>6.438</c:v>
                </c:pt>
                <c:pt idx="208">
                  <c:v>6.438</c:v>
                </c:pt>
                <c:pt idx="209">
                  <c:v>6.432</c:v>
                </c:pt>
                <c:pt idx="210">
                  <c:v>6.438</c:v>
                </c:pt>
                <c:pt idx="211">
                  <c:v>6.444</c:v>
                </c:pt>
                <c:pt idx="212">
                  <c:v>6.588</c:v>
                </c:pt>
                <c:pt idx="213">
                  <c:v>6.75</c:v>
                </c:pt>
                <c:pt idx="214">
                  <c:v>6.774</c:v>
                </c:pt>
                <c:pt idx="215">
                  <c:v>6.816</c:v>
                </c:pt>
                <c:pt idx="216">
                  <c:v>6.936</c:v>
                </c:pt>
                <c:pt idx="217">
                  <c:v>7.098</c:v>
                </c:pt>
                <c:pt idx="218">
                  <c:v>7.188</c:v>
                </c:pt>
                <c:pt idx="219">
                  <c:v>7.314</c:v>
                </c:pt>
                <c:pt idx="220">
                  <c:v>7.386</c:v>
                </c:pt>
                <c:pt idx="221">
                  <c:v>7.692</c:v>
                </c:pt>
                <c:pt idx="222">
                  <c:v>7.74</c:v>
                </c:pt>
                <c:pt idx="223">
                  <c:v>7.788</c:v>
                </c:pt>
                <c:pt idx="224">
                  <c:v>8.028</c:v>
                </c:pt>
                <c:pt idx="225">
                  <c:v>8.238</c:v>
                </c:pt>
                <c:pt idx="226">
                  <c:v>8.286</c:v>
                </c:pt>
                <c:pt idx="227">
                  <c:v>8.328</c:v>
                </c:pt>
                <c:pt idx="228">
                  <c:v>8.364</c:v>
                </c:pt>
                <c:pt idx="229">
                  <c:v>8.388</c:v>
                </c:pt>
                <c:pt idx="230">
                  <c:v>8.418</c:v>
                </c:pt>
                <c:pt idx="231">
                  <c:v>8.43</c:v>
                </c:pt>
                <c:pt idx="232">
                  <c:v>8.448</c:v>
                </c:pt>
                <c:pt idx="233">
                  <c:v>8.46</c:v>
                </c:pt>
                <c:pt idx="234">
                  <c:v>8.478</c:v>
                </c:pt>
                <c:pt idx="235">
                  <c:v>8.49</c:v>
                </c:pt>
                <c:pt idx="236">
                  <c:v>8.502</c:v>
                </c:pt>
                <c:pt idx="237">
                  <c:v>8.514</c:v>
                </c:pt>
                <c:pt idx="238">
                  <c:v>8.526</c:v>
                </c:pt>
                <c:pt idx="239">
                  <c:v>8.532</c:v>
                </c:pt>
                <c:pt idx="240">
                  <c:v>8.544</c:v>
                </c:pt>
                <c:pt idx="241">
                  <c:v>8.55</c:v>
                </c:pt>
                <c:pt idx="242">
                  <c:v>8.562</c:v>
                </c:pt>
                <c:pt idx="243">
                  <c:v>8.568</c:v>
                </c:pt>
                <c:pt idx="244">
                  <c:v>8.568</c:v>
                </c:pt>
                <c:pt idx="245">
                  <c:v>8.58</c:v>
                </c:pt>
                <c:pt idx="246">
                  <c:v>8.592</c:v>
                </c:pt>
                <c:pt idx="247">
                  <c:v>8.592</c:v>
                </c:pt>
                <c:pt idx="248">
                  <c:v>8.598</c:v>
                </c:pt>
                <c:pt idx="249">
                  <c:v>8.604</c:v>
                </c:pt>
                <c:pt idx="250">
                  <c:v>8.61</c:v>
                </c:pt>
                <c:pt idx="251">
                  <c:v>8.61</c:v>
                </c:pt>
                <c:pt idx="252">
                  <c:v>8.616</c:v>
                </c:pt>
                <c:pt idx="253">
                  <c:v>8.622</c:v>
                </c:pt>
                <c:pt idx="254">
                  <c:v>8.628</c:v>
                </c:pt>
                <c:pt idx="255">
                  <c:v>8.634</c:v>
                </c:pt>
                <c:pt idx="256">
                  <c:v>8.634</c:v>
                </c:pt>
                <c:pt idx="257">
                  <c:v>8.646</c:v>
                </c:pt>
                <c:pt idx="258">
                  <c:v>8.652</c:v>
                </c:pt>
                <c:pt idx="259">
                  <c:v>8.652</c:v>
                </c:pt>
                <c:pt idx="260">
                  <c:v>8.658</c:v>
                </c:pt>
                <c:pt idx="261">
                  <c:v>8.658</c:v>
                </c:pt>
                <c:pt idx="262">
                  <c:v>8.658</c:v>
                </c:pt>
                <c:pt idx="263">
                  <c:v>8.664</c:v>
                </c:pt>
                <c:pt idx="264">
                  <c:v>8.67</c:v>
                </c:pt>
                <c:pt idx="265">
                  <c:v>8.67</c:v>
                </c:pt>
                <c:pt idx="266">
                  <c:v>8.676</c:v>
                </c:pt>
                <c:pt idx="267">
                  <c:v>8.676</c:v>
                </c:pt>
                <c:pt idx="268">
                  <c:v>8.676</c:v>
                </c:pt>
                <c:pt idx="269">
                  <c:v>8.682</c:v>
                </c:pt>
                <c:pt idx="270">
                  <c:v>8.682</c:v>
                </c:pt>
                <c:pt idx="271">
                  <c:v>8.688</c:v>
                </c:pt>
                <c:pt idx="272">
                  <c:v>8.694</c:v>
                </c:pt>
                <c:pt idx="273">
                  <c:v>8.694</c:v>
                </c:pt>
                <c:pt idx="274">
                  <c:v>8.7</c:v>
                </c:pt>
                <c:pt idx="275">
                  <c:v>8.7</c:v>
                </c:pt>
                <c:pt idx="276">
                  <c:v>8.7</c:v>
                </c:pt>
                <c:pt idx="277">
                  <c:v>8.706</c:v>
                </c:pt>
                <c:pt idx="278">
                  <c:v>8.712</c:v>
                </c:pt>
                <c:pt idx="279">
                  <c:v>8.712</c:v>
                </c:pt>
                <c:pt idx="280">
                  <c:v>8.712</c:v>
                </c:pt>
                <c:pt idx="281">
                  <c:v>8.718</c:v>
                </c:pt>
                <c:pt idx="282">
                  <c:v>8.724</c:v>
                </c:pt>
                <c:pt idx="283">
                  <c:v>8.724</c:v>
                </c:pt>
                <c:pt idx="284">
                  <c:v>8.724</c:v>
                </c:pt>
                <c:pt idx="285">
                  <c:v>8.724</c:v>
                </c:pt>
                <c:pt idx="286">
                  <c:v>8.73</c:v>
                </c:pt>
                <c:pt idx="287">
                  <c:v>8.73</c:v>
                </c:pt>
                <c:pt idx="288">
                  <c:v>8.736</c:v>
                </c:pt>
                <c:pt idx="289">
                  <c:v>8.736</c:v>
                </c:pt>
                <c:pt idx="290">
                  <c:v>8.742</c:v>
                </c:pt>
                <c:pt idx="291">
                  <c:v>8.742</c:v>
                </c:pt>
                <c:pt idx="292">
                  <c:v>8.742</c:v>
                </c:pt>
                <c:pt idx="293">
                  <c:v>8.742</c:v>
                </c:pt>
                <c:pt idx="294">
                  <c:v>8.748</c:v>
                </c:pt>
                <c:pt idx="295">
                  <c:v>8.748</c:v>
                </c:pt>
                <c:pt idx="296">
                  <c:v>8.754</c:v>
                </c:pt>
                <c:pt idx="297">
                  <c:v>8.754</c:v>
                </c:pt>
                <c:pt idx="298">
                  <c:v>8.76</c:v>
                </c:pt>
                <c:pt idx="299">
                  <c:v>8.76</c:v>
                </c:pt>
                <c:pt idx="300">
                  <c:v>8.97</c:v>
                </c:pt>
                <c:pt idx="301">
                  <c:v>8.952</c:v>
                </c:pt>
                <c:pt idx="302">
                  <c:v>8.946</c:v>
                </c:pt>
                <c:pt idx="303">
                  <c:v>9.114</c:v>
                </c:pt>
                <c:pt idx="304">
                  <c:v>9.342</c:v>
                </c:pt>
                <c:pt idx="305">
                  <c:v>9.498</c:v>
                </c:pt>
                <c:pt idx="306">
                  <c:v>9.54</c:v>
                </c:pt>
                <c:pt idx="307">
                  <c:v>9.774</c:v>
                </c:pt>
                <c:pt idx="308">
                  <c:v>9.816</c:v>
                </c:pt>
                <c:pt idx="309">
                  <c:v>9.822</c:v>
                </c:pt>
                <c:pt idx="310">
                  <c:v>9.876</c:v>
                </c:pt>
                <c:pt idx="311">
                  <c:v>9.876</c:v>
                </c:pt>
                <c:pt idx="312">
                  <c:v>10.056</c:v>
                </c:pt>
                <c:pt idx="313">
                  <c:v>10.362</c:v>
                </c:pt>
                <c:pt idx="314">
                  <c:v>10.494</c:v>
                </c:pt>
                <c:pt idx="315">
                  <c:v>10.626</c:v>
                </c:pt>
                <c:pt idx="316">
                  <c:v>10.668</c:v>
                </c:pt>
                <c:pt idx="317">
                  <c:v>10.704</c:v>
                </c:pt>
                <c:pt idx="318">
                  <c:v>10.728</c:v>
                </c:pt>
                <c:pt idx="319">
                  <c:v>10.752</c:v>
                </c:pt>
                <c:pt idx="320">
                  <c:v>10.77</c:v>
                </c:pt>
                <c:pt idx="321">
                  <c:v>10.788</c:v>
                </c:pt>
                <c:pt idx="322">
                  <c:v>10.8</c:v>
                </c:pt>
                <c:pt idx="323">
                  <c:v>10.818</c:v>
                </c:pt>
                <c:pt idx="324">
                  <c:v>10.83</c:v>
                </c:pt>
                <c:pt idx="325">
                  <c:v>10.842</c:v>
                </c:pt>
                <c:pt idx="326">
                  <c:v>10.848</c:v>
                </c:pt>
                <c:pt idx="327">
                  <c:v>10.86</c:v>
                </c:pt>
                <c:pt idx="328">
                  <c:v>10.866</c:v>
                </c:pt>
                <c:pt idx="329">
                  <c:v>10.878</c:v>
                </c:pt>
                <c:pt idx="330">
                  <c:v>10.89</c:v>
                </c:pt>
                <c:pt idx="331">
                  <c:v>10.896</c:v>
                </c:pt>
                <c:pt idx="332">
                  <c:v>10.908</c:v>
                </c:pt>
                <c:pt idx="333">
                  <c:v>10.908</c:v>
                </c:pt>
                <c:pt idx="334">
                  <c:v>10.92</c:v>
                </c:pt>
                <c:pt idx="335">
                  <c:v>10.932</c:v>
                </c:pt>
                <c:pt idx="336">
                  <c:v>10.932</c:v>
                </c:pt>
                <c:pt idx="337">
                  <c:v>10.944</c:v>
                </c:pt>
                <c:pt idx="338">
                  <c:v>10.95</c:v>
                </c:pt>
                <c:pt idx="339">
                  <c:v>10.956</c:v>
                </c:pt>
                <c:pt idx="340">
                  <c:v>10.956</c:v>
                </c:pt>
                <c:pt idx="341">
                  <c:v>10.962</c:v>
                </c:pt>
                <c:pt idx="342">
                  <c:v>10.968</c:v>
                </c:pt>
                <c:pt idx="343">
                  <c:v>10.974</c:v>
                </c:pt>
                <c:pt idx="344">
                  <c:v>10.974</c:v>
                </c:pt>
                <c:pt idx="345">
                  <c:v>10.98</c:v>
                </c:pt>
                <c:pt idx="346">
                  <c:v>10.992</c:v>
                </c:pt>
                <c:pt idx="347">
                  <c:v>10.998</c:v>
                </c:pt>
                <c:pt idx="348">
                  <c:v>10.998</c:v>
                </c:pt>
                <c:pt idx="349">
                  <c:v>10.998</c:v>
                </c:pt>
                <c:pt idx="350">
                  <c:v>11.154</c:v>
                </c:pt>
                <c:pt idx="351">
                  <c:v>11.19</c:v>
                </c:pt>
                <c:pt idx="352">
                  <c:v>11.196</c:v>
                </c:pt>
                <c:pt idx="353">
                  <c:v>11.376</c:v>
                </c:pt>
                <c:pt idx="354">
                  <c:v>11.388</c:v>
                </c:pt>
                <c:pt idx="355">
                  <c:v>11.568</c:v>
                </c:pt>
                <c:pt idx="356">
                  <c:v>11.58</c:v>
                </c:pt>
                <c:pt idx="357">
                  <c:v>11.604</c:v>
                </c:pt>
                <c:pt idx="358">
                  <c:v>11.79</c:v>
                </c:pt>
                <c:pt idx="359">
                  <c:v>12.066</c:v>
                </c:pt>
                <c:pt idx="360">
                  <c:v>12.246</c:v>
                </c:pt>
                <c:pt idx="361">
                  <c:v>12.342</c:v>
                </c:pt>
                <c:pt idx="362">
                  <c:v>12.57</c:v>
                </c:pt>
                <c:pt idx="363">
                  <c:v>12.66</c:v>
                </c:pt>
                <c:pt idx="364">
                  <c:v>12.69</c:v>
                </c:pt>
                <c:pt idx="365">
                  <c:v>12.72</c:v>
                </c:pt>
                <c:pt idx="366">
                  <c:v>12.75</c:v>
                </c:pt>
                <c:pt idx="367">
                  <c:v>12.768</c:v>
                </c:pt>
                <c:pt idx="368">
                  <c:v>12.936</c:v>
                </c:pt>
                <c:pt idx="369">
                  <c:v>13.062</c:v>
                </c:pt>
                <c:pt idx="370">
                  <c:v>13.086</c:v>
                </c:pt>
                <c:pt idx="371">
                  <c:v>13.11</c:v>
                </c:pt>
                <c:pt idx="372">
                  <c:v>13.128</c:v>
                </c:pt>
                <c:pt idx="373">
                  <c:v>13.152</c:v>
                </c:pt>
                <c:pt idx="374">
                  <c:v>13.164</c:v>
                </c:pt>
                <c:pt idx="375">
                  <c:v>13.188</c:v>
                </c:pt>
                <c:pt idx="376">
                  <c:v>13.2</c:v>
                </c:pt>
                <c:pt idx="377">
                  <c:v>13.206</c:v>
                </c:pt>
                <c:pt idx="378">
                  <c:v>13.218</c:v>
                </c:pt>
                <c:pt idx="379">
                  <c:v>13.23</c:v>
                </c:pt>
                <c:pt idx="380">
                  <c:v>13.236</c:v>
                </c:pt>
                <c:pt idx="381">
                  <c:v>13.248</c:v>
                </c:pt>
                <c:pt idx="382">
                  <c:v>13.26</c:v>
                </c:pt>
                <c:pt idx="383">
                  <c:v>13.266</c:v>
                </c:pt>
                <c:pt idx="384">
                  <c:v>13.272</c:v>
                </c:pt>
                <c:pt idx="385">
                  <c:v>13.284</c:v>
                </c:pt>
                <c:pt idx="386">
                  <c:v>13.29</c:v>
                </c:pt>
                <c:pt idx="387">
                  <c:v>13.296</c:v>
                </c:pt>
                <c:pt idx="388">
                  <c:v>13.314</c:v>
                </c:pt>
                <c:pt idx="389">
                  <c:v>13.32</c:v>
                </c:pt>
                <c:pt idx="390">
                  <c:v>13.32</c:v>
                </c:pt>
                <c:pt idx="391">
                  <c:v>13.332</c:v>
                </c:pt>
                <c:pt idx="392">
                  <c:v>13.338</c:v>
                </c:pt>
                <c:pt idx="393">
                  <c:v>13.338</c:v>
                </c:pt>
                <c:pt idx="394">
                  <c:v>13.344</c:v>
                </c:pt>
                <c:pt idx="395">
                  <c:v>13.35</c:v>
                </c:pt>
                <c:pt idx="396">
                  <c:v>13.356</c:v>
                </c:pt>
                <c:pt idx="397">
                  <c:v>13.362</c:v>
                </c:pt>
                <c:pt idx="398">
                  <c:v>13.368</c:v>
                </c:pt>
                <c:pt idx="399">
                  <c:v>13.386</c:v>
                </c:pt>
                <c:pt idx="400">
                  <c:v>13.392</c:v>
                </c:pt>
                <c:pt idx="401">
                  <c:v>13.386</c:v>
                </c:pt>
                <c:pt idx="402">
                  <c:v>13.386</c:v>
                </c:pt>
                <c:pt idx="403">
                  <c:v>13.386</c:v>
                </c:pt>
                <c:pt idx="404">
                  <c:v>13.392</c:v>
                </c:pt>
                <c:pt idx="405">
                  <c:v>13.398</c:v>
                </c:pt>
                <c:pt idx="406">
                  <c:v>13.404</c:v>
                </c:pt>
                <c:pt idx="407">
                  <c:v>13.404</c:v>
                </c:pt>
                <c:pt idx="408">
                  <c:v>13.404</c:v>
                </c:pt>
                <c:pt idx="409">
                  <c:v>13.41</c:v>
                </c:pt>
                <c:pt idx="410">
                  <c:v>13.416</c:v>
                </c:pt>
                <c:pt idx="411">
                  <c:v>13.416</c:v>
                </c:pt>
                <c:pt idx="412">
                  <c:v>13.416</c:v>
                </c:pt>
                <c:pt idx="413">
                  <c:v>13.422</c:v>
                </c:pt>
                <c:pt idx="414">
                  <c:v>13.428</c:v>
                </c:pt>
                <c:pt idx="415">
                  <c:v>13.428</c:v>
                </c:pt>
                <c:pt idx="416">
                  <c:v>13.428</c:v>
                </c:pt>
                <c:pt idx="417">
                  <c:v>13.446</c:v>
                </c:pt>
                <c:pt idx="418">
                  <c:v>13.44</c:v>
                </c:pt>
                <c:pt idx="419">
                  <c:v>13.446</c:v>
                </c:pt>
                <c:pt idx="420">
                  <c:v>13.446</c:v>
                </c:pt>
                <c:pt idx="421">
                  <c:v>13.446</c:v>
                </c:pt>
                <c:pt idx="422">
                  <c:v>13.446</c:v>
                </c:pt>
                <c:pt idx="423">
                  <c:v>13.446</c:v>
                </c:pt>
                <c:pt idx="424">
                  <c:v>13.452</c:v>
                </c:pt>
                <c:pt idx="425">
                  <c:v>13.458</c:v>
                </c:pt>
                <c:pt idx="426">
                  <c:v>13.458</c:v>
                </c:pt>
                <c:pt idx="427">
                  <c:v>13.464</c:v>
                </c:pt>
                <c:pt idx="428">
                  <c:v>13.47</c:v>
                </c:pt>
                <c:pt idx="429">
                  <c:v>13.47</c:v>
                </c:pt>
                <c:pt idx="430">
                  <c:v>13.47</c:v>
                </c:pt>
                <c:pt idx="431">
                  <c:v>13.476</c:v>
                </c:pt>
                <c:pt idx="432">
                  <c:v>13.476</c:v>
                </c:pt>
                <c:pt idx="433">
                  <c:v>13.482</c:v>
                </c:pt>
                <c:pt idx="434">
                  <c:v>13.482</c:v>
                </c:pt>
                <c:pt idx="435">
                  <c:v>13.482</c:v>
                </c:pt>
                <c:pt idx="436">
                  <c:v>13.494</c:v>
                </c:pt>
                <c:pt idx="437">
                  <c:v>13.5</c:v>
                </c:pt>
                <c:pt idx="438">
                  <c:v>13.506</c:v>
                </c:pt>
                <c:pt idx="439">
                  <c:v>13.494</c:v>
                </c:pt>
                <c:pt idx="440">
                  <c:v>13.494</c:v>
                </c:pt>
                <c:pt idx="441">
                  <c:v>13.5</c:v>
                </c:pt>
                <c:pt idx="442">
                  <c:v>13.5</c:v>
                </c:pt>
                <c:pt idx="443">
                  <c:v>13.506</c:v>
                </c:pt>
                <c:pt idx="444">
                  <c:v>13.506</c:v>
                </c:pt>
                <c:pt idx="445">
                  <c:v>13.506</c:v>
                </c:pt>
                <c:pt idx="446">
                  <c:v>13.506</c:v>
                </c:pt>
                <c:pt idx="447">
                  <c:v>13.686</c:v>
                </c:pt>
                <c:pt idx="448">
                  <c:v>13.692</c:v>
                </c:pt>
                <c:pt idx="449">
                  <c:v>13.842</c:v>
                </c:pt>
                <c:pt idx="450">
                  <c:v>13.872</c:v>
                </c:pt>
                <c:pt idx="451">
                  <c:v>14.022</c:v>
                </c:pt>
                <c:pt idx="452">
                  <c:v>14.208</c:v>
                </c:pt>
                <c:pt idx="453">
                  <c:v>14.28</c:v>
                </c:pt>
                <c:pt idx="454">
                  <c:v>14.466</c:v>
                </c:pt>
                <c:pt idx="455">
                  <c:v>14.55</c:v>
                </c:pt>
                <c:pt idx="456">
                  <c:v>14.67</c:v>
                </c:pt>
                <c:pt idx="457">
                  <c:v>14.784</c:v>
                </c:pt>
                <c:pt idx="458">
                  <c:v>14.844</c:v>
                </c:pt>
                <c:pt idx="459">
                  <c:v>14.862</c:v>
                </c:pt>
                <c:pt idx="460">
                  <c:v>14.94</c:v>
                </c:pt>
                <c:pt idx="461">
                  <c:v>15.132</c:v>
                </c:pt>
                <c:pt idx="462">
                  <c:v>15.192</c:v>
                </c:pt>
                <c:pt idx="463">
                  <c:v>15.198</c:v>
                </c:pt>
                <c:pt idx="464">
                  <c:v>15.27</c:v>
                </c:pt>
                <c:pt idx="465">
                  <c:v>15.534</c:v>
                </c:pt>
                <c:pt idx="466">
                  <c:v>15.564</c:v>
                </c:pt>
                <c:pt idx="467">
                  <c:v>15.582</c:v>
                </c:pt>
                <c:pt idx="468">
                  <c:v>15.594</c:v>
                </c:pt>
                <c:pt idx="469">
                  <c:v>15.612</c:v>
                </c:pt>
                <c:pt idx="470">
                  <c:v>15.624</c:v>
                </c:pt>
                <c:pt idx="471">
                  <c:v>15.636</c:v>
                </c:pt>
                <c:pt idx="472">
                  <c:v>15.648</c:v>
                </c:pt>
                <c:pt idx="473">
                  <c:v>15.66</c:v>
                </c:pt>
                <c:pt idx="474">
                  <c:v>15.666</c:v>
                </c:pt>
                <c:pt idx="475">
                  <c:v>15.678</c:v>
                </c:pt>
                <c:pt idx="476">
                  <c:v>15.684</c:v>
                </c:pt>
                <c:pt idx="477">
                  <c:v>15.69</c:v>
                </c:pt>
                <c:pt idx="478">
                  <c:v>15.702</c:v>
                </c:pt>
                <c:pt idx="479">
                  <c:v>15.714</c:v>
                </c:pt>
                <c:pt idx="480">
                  <c:v>15.768</c:v>
                </c:pt>
                <c:pt idx="481">
                  <c:v>15.768</c:v>
                </c:pt>
                <c:pt idx="482">
                  <c:v>15.792</c:v>
                </c:pt>
                <c:pt idx="483">
                  <c:v>15.96</c:v>
                </c:pt>
                <c:pt idx="484">
                  <c:v>16.062</c:v>
                </c:pt>
                <c:pt idx="485">
                  <c:v>16.038</c:v>
                </c:pt>
                <c:pt idx="486">
                  <c:v>16.11</c:v>
                </c:pt>
                <c:pt idx="487">
                  <c:v>16.452</c:v>
                </c:pt>
                <c:pt idx="488">
                  <c:v>16.476</c:v>
                </c:pt>
                <c:pt idx="489">
                  <c:v>16.53</c:v>
                </c:pt>
                <c:pt idx="490">
                  <c:v>16.524</c:v>
                </c:pt>
                <c:pt idx="491">
                  <c:v>16.572</c:v>
                </c:pt>
                <c:pt idx="492">
                  <c:v>16.794</c:v>
                </c:pt>
                <c:pt idx="493">
                  <c:v>16.98</c:v>
                </c:pt>
                <c:pt idx="494">
                  <c:v>17.028</c:v>
                </c:pt>
                <c:pt idx="495">
                  <c:v>17.07</c:v>
                </c:pt>
                <c:pt idx="496">
                  <c:v>17.25</c:v>
                </c:pt>
                <c:pt idx="497">
                  <c:v>17.28</c:v>
                </c:pt>
                <c:pt idx="498">
                  <c:v>17.298</c:v>
                </c:pt>
                <c:pt idx="499">
                  <c:v>17.61</c:v>
                </c:pt>
                <c:pt idx="500">
                  <c:v>17.622</c:v>
                </c:pt>
                <c:pt idx="501">
                  <c:v>17.724</c:v>
                </c:pt>
                <c:pt idx="502">
                  <c:v>17.94</c:v>
                </c:pt>
                <c:pt idx="503">
                  <c:v>17.982</c:v>
                </c:pt>
                <c:pt idx="504">
                  <c:v>18.006</c:v>
                </c:pt>
                <c:pt idx="505">
                  <c:v>18.024</c:v>
                </c:pt>
                <c:pt idx="506">
                  <c:v>18.048</c:v>
                </c:pt>
                <c:pt idx="507">
                  <c:v>18.066</c:v>
                </c:pt>
                <c:pt idx="508">
                  <c:v>18.09</c:v>
                </c:pt>
                <c:pt idx="509">
                  <c:v>18.102</c:v>
                </c:pt>
                <c:pt idx="510">
                  <c:v>18.114</c:v>
                </c:pt>
                <c:pt idx="511">
                  <c:v>18.132</c:v>
                </c:pt>
                <c:pt idx="512">
                  <c:v>18.144</c:v>
                </c:pt>
                <c:pt idx="513">
                  <c:v>18.156</c:v>
                </c:pt>
                <c:pt idx="514">
                  <c:v>18.168</c:v>
                </c:pt>
                <c:pt idx="515">
                  <c:v>18.174</c:v>
                </c:pt>
                <c:pt idx="516">
                  <c:v>18.186</c:v>
                </c:pt>
                <c:pt idx="517">
                  <c:v>18.198</c:v>
                </c:pt>
                <c:pt idx="518">
                  <c:v>18.204</c:v>
                </c:pt>
                <c:pt idx="519">
                  <c:v>18.216</c:v>
                </c:pt>
                <c:pt idx="520">
                  <c:v>18.222</c:v>
                </c:pt>
                <c:pt idx="521">
                  <c:v>18.234</c:v>
                </c:pt>
                <c:pt idx="522">
                  <c:v>18.24</c:v>
                </c:pt>
                <c:pt idx="523">
                  <c:v>18.252</c:v>
                </c:pt>
                <c:pt idx="524">
                  <c:v>18.258</c:v>
                </c:pt>
                <c:pt idx="525">
                  <c:v>18.264</c:v>
                </c:pt>
                <c:pt idx="526">
                  <c:v>18.27</c:v>
                </c:pt>
                <c:pt idx="527">
                  <c:v>18.282</c:v>
                </c:pt>
                <c:pt idx="528">
                  <c:v>18.288</c:v>
                </c:pt>
                <c:pt idx="529">
                  <c:v>18.294</c:v>
                </c:pt>
                <c:pt idx="530">
                  <c:v>18.306</c:v>
                </c:pt>
                <c:pt idx="531">
                  <c:v>18.306</c:v>
                </c:pt>
                <c:pt idx="532">
                  <c:v>18.312</c:v>
                </c:pt>
                <c:pt idx="533">
                  <c:v>18.324</c:v>
                </c:pt>
                <c:pt idx="534">
                  <c:v>18.33</c:v>
                </c:pt>
                <c:pt idx="535">
                  <c:v>18.33</c:v>
                </c:pt>
                <c:pt idx="536">
                  <c:v>18.336</c:v>
                </c:pt>
                <c:pt idx="537">
                  <c:v>18.342</c:v>
                </c:pt>
                <c:pt idx="538">
                  <c:v>18.348</c:v>
                </c:pt>
                <c:pt idx="539">
                  <c:v>18.354</c:v>
                </c:pt>
                <c:pt idx="540">
                  <c:v>18.354</c:v>
                </c:pt>
                <c:pt idx="541">
                  <c:v>18.36</c:v>
                </c:pt>
                <c:pt idx="542">
                  <c:v>18.366</c:v>
                </c:pt>
                <c:pt idx="543">
                  <c:v>18.372</c:v>
                </c:pt>
                <c:pt idx="544">
                  <c:v>18.372</c:v>
                </c:pt>
                <c:pt idx="545">
                  <c:v>18.378</c:v>
                </c:pt>
                <c:pt idx="546">
                  <c:v>18.384</c:v>
                </c:pt>
                <c:pt idx="547">
                  <c:v>18.39</c:v>
                </c:pt>
                <c:pt idx="548">
                  <c:v>18.396</c:v>
                </c:pt>
                <c:pt idx="549">
                  <c:v>18.396</c:v>
                </c:pt>
                <c:pt idx="550">
                  <c:v>18.402</c:v>
                </c:pt>
                <c:pt idx="551">
                  <c:v>18.408</c:v>
                </c:pt>
                <c:pt idx="552">
                  <c:v>18.414</c:v>
                </c:pt>
                <c:pt idx="553">
                  <c:v>18.414</c:v>
                </c:pt>
                <c:pt idx="554">
                  <c:v>18.414</c:v>
                </c:pt>
                <c:pt idx="555">
                  <c:v>18.42</c:v>
                </c:pt>
                <c:pt idx="556">
                  <c:v>18.426</c:v>
                </c:pt>
                <c:pt idx="557">
                  <c:v>18.432</c:v>
                </c:pt>
                <c:pt idx="558">
                  <c:v>18.432</c:v>
                </c:pt>
                <c:pt idx="559">
                  <c:v>18.438</c:v>
                </c:pt>
                <c:pt idx="560">
                  <c:v>18.438</c:v>
                </c:pt>
                <c:pt idx="561">
                  <c:v>18.444</c:v>
                </c:pt>
                <c:pt idx="562">
                  <c:v>18.444</c:v>
                </c:pt>
                <c:pt idx="563">
                  <c:v>18.45</c:v>
                </c:pt>
                <c:pt idx="564">
                  <c:v>18.456</c:v>
                </c:pt>
                <c:pt idx="565">
                  <c:v>18.456</c:v>
                </c:pt>
                <c:pt idx="566">
                  <c:v>18.462</c:v>
                </c:pt>
                <c:pt idx="567">
                  <c:v>18.462</c:v>
                </c:pt>
                <c:pt idx="568">
                  <c:v>18.468</c:v>
                </c:pt>
                <c:pt idx="569">
                  <c:v>18.468</c:v>
                </c:pt>
                <c:pt idx="570">
                  <c:v>18.474</c:v>
                </c:pt>
                <c:pt idx="571">
                  <c:v>18.48</c:v>
                </c:pt>
                <c:pt idx="572">
                  <c:v>18.48</c:v>
                </c:pt>
                <c:pt idx="573">
                  <c:v>18.48</c:v>
                </c:pt>
                <c:pt idx="574">
                  <c:v>18.486</c:v>
                </c:pt>
                <c:pt idx="575">
                  <c:v>18.492</c:v>
                </c:pt>
                <c:pt idx="576">
                  <c:v>18.492</c:v>
                </c:pt>
                <c:pt idx="577">
                  <c:v>18.498</c:v>
                </c:pt>
                <c:pt idx="578">
                  <c:v>18.504</c:v>
                </c:pt>
                <c:pt idx="579">
                  <c:v>18.504</c:v>
                </c:pt>
                <c:pt idx="580">
                  <c:v>18.504</c:v>
                </c:pt>
                <c:pt idx="581">
                  <c:v>18.51</c:v>
                </c:pt>
                <c:pt idx="582">
                  <c:v>18.51</c:v>
                </c:pt>
                <c:pt idx="583">
                  <c:v>18.516</c:v>
                </c:pt>
                <c:pt idx="584">
                  <c:v>18.516</c:v>
                </c:pt>
                <c:pt idx="585">
                  <c:v>18.522</c:v>
                </c:pt>
                <c:pt idx="586">
                  <c:v>18.522</c:v>
                </c:pt>
                <c:pt idx="587">
                  <c:v>18.528</c:v>
                </c:pt>
                <c:pt idx="588">
                  <c:v>18.528</c:v>
                </c:pt>
                <c:pt idx="589">
                  <c:v>18.528</c:v>
                </c:pt>
                <c:pt idx="590">
                  <c:v>18.528</c:v>
                </c:pt>
                <c:pt idx="591">
                  <c:v>18.534</c:v>
                </c:pt>
                <c:pt idx="592">
                  <c:v>18.534</c:v>
                </c:pt>
                <c:pt idx="593">
                  <c:v>18.54</c:v>
                </c:pt>
                <c:pt idx="594">
                  <c:v>18.54</c:v>
                </c:pt>
                <c:pt idx="595">
                  <c:v>18.546</c:v>
                </c:pt>
                <c:pt idx="596">
                  <c:v>18.546</c:v>
                </c:pt>
                <c:pt idx="597">
                  <c:v>18.546</c:v>
                </c:pt>
                <c:pt idx="598">
                  <c:v>18.546</c:v>
                </c:pt>
                <c:pt idx="599">
                  <c:v>18.552</c:v>
                </c:pt>
                <c:pt idx="600">
                  <c:v>18.552</c:v>
                </c:pt>
                <c:pt idx="601">
                  <c:v>18.552</c:v>
                </c:pt>
                <c:pt idx="602">
                  <c:v>18.558</c:v>
                </c:pt>
                <c:pt idx="603">
                  <c:v>18.558</c:v>
                </c:pt>
                <c:pt idx="604">
                  <c:v>18.564</c:v>
                </c:pt>
                <c:pt idx="605">
                  <c:v>18.564</c:v>
                </c:pt>
                <c:pt idx="606">
                  <c:v>18.57</c:v>
                </c:pt>
                <c:pt idx="607">
                  <c:v>18.57</c:v>
                </c:pt>
                <c:pt idx="608">
                  <c:v>18.57</c:v>
                </c:pt>
                <c:pt idx="609">
                  <c:v>18.57</c:v>
                </c:pt>
                <c:pt idx="610">
                  <c:v>18.57</c:v>
                </c:pt>
                <c:pt idx="611">
                  <c:v>18.576</c:v>
                </c:pt>
                <c:pt idx="612">
                  <c:v>18.576</c:v>
                </c:pt>
                <c:pt idx="613">
                  <c:v>18.582</c:v>
                </c:pt>
                <c:pt idx="614">
                  <c:v>18.582</c:v>
                </c:pt>
                <c:pt idx="615">
                  <c:v>18.588</c:v>
                </c:pt>
                <c:pt idx="616">
                  <c:v>18.588</c:v>
                </c:pt>
                <c:pt idx="617">
                  <c:v>18.594</c:v>
                </c:pt>
                <c:pt idx="618">
                  <c:v>18.594</c:v>
                </c:pt>
                <c:pt idx="619">
                  <c:v>18.594</c:v>
                </c:pt>
                <c:pt idx="620">
                  <c:v>18.594</c:v>
                </c:pt>
                <c:pt idx="621">
                  <c:v>18.6</c:v>
                </c:pt>
                <c:pt idx="622">
                  <c:v>18.6</c:v>
                </c:pt>
                <c:pt idx="623">
                  <c:v>18.6</c:v>
                </c:pt>
                <c:pt idx="624">
                  <c:v>18.606</c:v>
                </c:pt>
                <c:pt idx="625">
                  <c:v>18.606</c:v>
                </c:pt>
                <c:pt idx="626">
                  <c:v>18.612</c:v>
                </c:pt>
                <c:pt idx="627">
                  <c:v>18.612</c:v>
                </c:pt>
                <c:pt idx="628">
                  <c:v>18.612</c:v>
                </c:pt>
                <c:pt idx="629">
                  <c:v>18.612</c:v>
                </c:pt>
                <c:pt idx="630">
                  <c:v>18.612</c:v>
                </c:pt>
                <c:pt idx="631">
                  <c:v>18.618</c:v>
                </c:pt>
                <c:pt idx="632">
                  <c:v>18.618</c:v>
                </c:pt>
                <c:pt idx="633">
                  <c:v>18.618</c:v>
                </c:pt>
                <c:pt idx="634">
                  <c:v>18.624</c:v>
                </c:pt>
                <c:pt idx="635">
                  <c:v>18.624</c:v>
                </c:pt>
                <c:pt idx="636">
                  <c:v>18.63</c:v>
                </c:pt>
                <c:pt idx="637">
                  <c:v>18.63</c:v>
                </c:pt>
                <c:pt idx="638">
                  <c:v>18.63</c:v>
                </c:pt>
                <c:pt idx="639">
                  <c:v>18.636</c:v>
                </c:pt>
                <c:pt idx="640">
                  <c:v>18.636</c:v>
                </c:pt>
                <c:pt idx="641">
                  <c:v>18.636</c:v>
                </c:pt>
                <c:pt idx="642">
                  <c:v>18.636</c:v>
                </c:pt>
                <c:pt idx="643">
                  <c:v>18.636</c:v>
                </c:pt>
                <c:pt idx="644">
                  <c:v>18.642</c:v>
                </c:pt>
                <c:pt idx="645">
                  <c:v>18.642</c:v>
                </c:pt>
                <c:pt idx="646">
                  <c:v>18.648</c:v>
                </c:pt>
                <c:pt idx="647">
                  <c:v>18.648</c:v>
                </c:pt>
                <c:pt idx="648">
                  <c:v>18.648</c:v>
                </c:pt>
                <c:pt idx="649">
                  <c:v>18.66</c:v>
                </c:pt>
                <c:pt idx="650">
                  <c:v>18.66</c:v>
                </c:pt>
                <c:pt idx="651">
                  <c:v>18.546</c:v>
                </c:pt>
                <c:pt idx="652">
                  <c:v>18.552</c:v>
                </c:pt>
                <c:pt idx="653">
                  <c:v>18.636</c:v>
                </c:pt>
                <c:pt idx="654">
                  <c:v>18.42</c:v>
                </c:pt>
                <c:pt idx="655">
                  <c:v>18.318</c:v>
                </c:pt>
                <c:pt idx="656">
                  <c:v>18.3</c:v>
                </c:pt>
                <c:pt idx="657">
                  <c:v>18.132</c:v>
                </c:pt>
                <c:pt idx="658">
                  <c:v>18.114</c:v>
                </c:pt>
                <c:pt idx="659">
                  <c:v>18.108</c:v>
                </c:pt>
                <c:pt idx="660">
                  <c:v>17.94</c:v>
                </c:pt>
                <c:pt idx="661">
                  <c:v>17.952</c:v>
                </c:pt>
                <c:pt idx="662">
                  <c:v>17.88</c:v>
                </c:pt>
                <c:pt idx="663">
                  <c:v>17.748</c:v>
                </c:pt>
                <c:pt idx="664">
                  <c:v>17.766</c:v>
                </c:pt>
                <c:pt idx="665">
                  <c:v>17.562</c:v>
                </c:pt>
                <c:pt idx="666">
                  <c:v>17.556</c:v>
                </c:pt>
                <c:pt idx="667">
                  <c:v>17.364</c:v>
                </c:pt>
                <c:pt idx="668">
                  <c:v>17.346</c:v>
                </c:pt>
                <c:pt idx="669">
                  <c:v>17.346</c:v>
                </c:pt>
                <c:pt idx="670">
                  <c:v>17.34</c:v>
                </c:pt>
                <c:pt idx="671">
                  <c:v>17.34</c:v>
                </c:pt>
                <c:pt idx="672">
                  <c:v>17.334</c:v>
                </c:pt>
                <c:pt idx="673">
                  <c:v>17.328</c:v>
                </c:pt>
                <c:pt idx="674">
                  <c:v>17.328</c:v>
                </c:pt>
                <c:pt idx="675">
                  <c:v>17.328</c:v>
                </c:pt>
                <c:pt idx="676">
                  <c:v>17.328</c:v>
                </c:pt>
                <c:pt idx="677">
                  <c:v>17.328</c:v>
                </c:pt>
                <c:pt idx="678">
                  <c:v>17.334</c:v>
                </c:pt>
                <c:pt idx="679">
                  <c:v>17.334</c:v>
                </c:pt>
                <c:pt idx="680">
                  <c:v>17.304</c:v>
                </c:pt>
                <c:pt idx="681">
                  <c:v>17.208</c:v>
                </c:pt>
                <c:pt idx="682">
                  <c:v>17.214</c:v>
                </c:pt>
                <c:pt idx="683">
                  <c:v>17.064</c:v>
                </c:pt>
                <c:pt idx="684">
                  <c:v>17.058</c:v>
                </c:pt>
                <c:pt idx="685">
                  <c:v>16.884</c:v>
                </c:pt>
                <c:pt idx="686">
                  <c:v>16.95</c:v>
                </c:pt>
                <c:pt idx="687">
                  <c:v>16.71</c:v>
                </c:pt>
                <c:pt idx="688">
                  <c:v>16.692</c:v>
                </c:pt>
                <c:pt idx="689">
                  <c:v>16.644</c:v>
                </c:pt>
                <c:pt idx="690">
                  <c:v>16.518</c:v>
                </c:pt>
                <c:pt idx="691">
                  <c:v>16.542</c:v>
                </c:pt>
                <c:pt idx="692">
                  <c:v>16.314</c:v>
                </c:pt>
                <c:pt idx="693">
                  <c:v>16.32</c:v>
                </c:pt>
                <c:pt idx="694">
                  <c:v>16.098</c:v>
                </c:pt>
                <c:pt idx="695">
                  <c:v>16.11</c:v>
                </c:pt>
                <c:pt idx="696">
                  <c:v>15.876</c:v>
                </c:pt>
                <c:pt idx="697">
                  <c:v>15.87</c:v>
                </c:pt>
                <c:pt idx="698">
                  <c:v>15.87</c:v>
                </c:pt>
                <c:pt idx="699">
                  <c:v>15.87</c:v>
                </c:pt>
                <c:pt idx="700">
                  <c:v>15.876</c:v>
                </c:pt>
                <c:pt idx="701">
                  <c:v>15.876</c:v>
                </c:pt>
                <c:pt idx="702">
                  <c:v>15.87</c:v>
                </c:pt>
                <c:pt idx="703">
                  <c:v>15.87</c:v>
                </c:pt>
                <c:pt idx="704">
                  <c:v>15.858</c:v>
                </c:pt>
                <c:pt idx="705">
                  <c:v>15.858</c:v>
                </c:pt>
                <c:pt idx="706">
                  <c:v>15.858</c:v>
                </c:pt>
                <c:pt idx="707">
                  <c:v>15.858</c:v>
                </c:pt>
                <c:pt idx="708">
                  <c:v>15.852</c:v>
                </c:pt>
                <c:pt idx="709">
                  <c:v>15.852</c:v>
                </c:pt>
                <c:pt idx="710">
                  <c:v>15.852</c:v>
                </c:pt>
                <c:pt idx="711">
                  <c:v>15.852</c:v>
                </c:pt>
                <c:pt idx="712">
                  <c:v>15.852</c:v>
                </c:pt>
                <c:pt idx="713">
                  <c:v>15.846</c:v>
                </c:pt>
                <c:pt idx="714">
                  <c:v>15.846</c:v>
                </c:pt>
                <c:pt idx="715">
                  <c:v>15.846</c:v>
                </c:pt>
                <c:pt idx="716">
                  <c:v>15.702</c:v>
                </c:pt>
                <c:pt idx="717">
                  <c:v>15.708</c:v>
                </c:pt>
                <c:pt idx="718">
                  <c:v>15.57</c:v>
                </c:pt>
                <c:pt idx="719">
                  <c:v>15.54</c:v>
                </c:pt>
                <c:pt idx="720">
                  <c:v>15.486</c:v>
                </c:pt>
                <c:pt idx="721">
                  <c:v>15.36</c:v>
                </c:pt>
                <c:pt idx="722">
                  <c:v>15.372</c:v>
                </c:pt>
                <c:pt idx="723">
                  <c:v>15.168</c:v>
                </c:pt>
                <c:pt idx="724">
                  <c:v>15.156</c:v>
                </c:pt>
                <c:pt idx="725">
                  <c:v>14.97</c:v>
                </c:pt>
                <c:pt idx="726">
                  <c:v>14.952</c:v>
                </c:pt>
                <c:pt idx="727">
                  <c:v>14.754</c:v>
                </c:pt>
                <c:pt idx="728">
                  <c:v>14.784</c:v>
                </c:pt>
                <c:pt idx="729">
                  <c:v>14.544</c:v>
                </c:pt>
                <c:pt idx="730">
                  <c:v>14.502</c:v>
                </c:pt>
                <c:pt idx="731">
                  <c:v>14.304</c:v>
                </c:pt>
                <c:pt idx="732">
                  <c:v>14.286</c:v>
                </c:pt>
                <c:pt idx="733">
                  <c:v>14.286</c:v>
                </c:pt>
                <c:pt idx="734">
                  <c:v>14.286</c:v>
                </c:pt>
                <c:pt idx="735">
                  <c:v>14.286</c:v>
                </c:pt>
                <c:pt idx="736">
                  <c:v>14.286</c:v>
                </c:pt>
                <c:pt idx="737">
                  <c:v>14.28</c:v>
                </c:pt>
                <c:pt idx="738">
                  <c:v>14.28</c:v>
                </c:pt>
                <c:pt idx="739">
                  <c:v>14.304</c:v>
                </c:pt>
                <c:pt idx="740">
                  <c:v>14.292</c:v>
                </c:pt>
                <c:pt idx="741">
                  <c:v>14.286</c:v>
                </c:pt>
                <c:pt idx="742">
                  <c:v>14.286</c:v>
                </c:pt>
                <c:pt idx="743">
                  <c:v>14.28</c:v>
                </c:pt>
                <c:pt idx="744">
                  <c:v>14.28</c:v>
                </c:pt>
                <c:pt idx="745">
                  <c:v>14.28</c:v>
                </c:pt>
                <c:pt idx="746">
                  <c:v>14.28</c:v>
                </c:pt>
                <c:pt idx="747">
                  <c:v>14.28</c:v>
                </c:pt>
                <c:pt idx="748">
                  <c:v>14.28</c:v>
                </c:pt>
                <c:pt idx="749">
                  <c:v>14.286</c:v>
                </c:pt>
                <c:pt idx="750">
                  <c:v>14.274</c:v>
                </c:pt>
                <c:pt idx="751">
                  <c:v>14.274</c:v>
                </c:pt>
                <c:pt idx="752">
                  <c:v>14.274</c:v>
                </c:pt>
                <c:pt idx="753">
                  <c:v>14.274</c:v>
                </c:pt>
                <c:pt idx="754">
                  <c:v>14.274</c:v>
                </c:pt>
                <c:pt idx="755">
                  <c:v>14.274</c:v>
                </c:pt>
                <c:pt idx="756">
                  <c:v>14.268</c:v>
                </c:pt>
                <c:pt idx="757">
                  <c:v>14.268</c:v>
                </c:pt>
                <c:pt idx="758">
                  <c:v>14.268</c:v>
                </c:pt>
                <c:pt idx="759">
                  <c:v>14.268</c:v>
                </c:pt>
                <c:pt idx="760">
                  <c:v>14.268</c:v>
                </c:pt>
                <c:pt idx="761">
                  <c:v>14.268</c:v>
                </c:pt>
                <c:pt idx="762">
                  <c:v>14.208</c:v>
                </c:pt>
                <c:pt idx="763">
                  <c:v>14.082</c:v>
                </c:pt>
                <c:pt idx="764">
                  <c:v>13.908</c:v>
                </c:pt>
                <c:pt idx="765">
                  <c:v>13.662</c:v>
                </c:pt>
                <c:pt idx="766">
                  <c:v>13.548</c:v>
                </c:pt>
                <c:pt idx="767">
                  <c:v>13.56</c:v>
                </c:pt>
                <c:pt idx="768">
                  <c:v>13.158</c:v>
                </c:pt>
                <c:pt idx="769">
                  <c:v>13.164</c:v>
                </c:pt>
                <c:pt idx="770">
                  <c:v>12.948</c:v>
                </c:pt>
                <c:pt idx="771">
                  <c:v>12.918</c:v>
                </c:pt>
                <c:pt idx="772">
                  <c:v>12.72</c:v>
                </c:pt>
                <c:pt idx="773">
                  <c:v>12.714</c:v>
                </c:pt>
                <c:pt idx="774">
                  <c:v>12.696</c:v>
                </c:pt>
                <c:pt idx="775">
                  <c:v>12.696</c:v>
                </c:pt>
                <c:pt idx="776">
                  <c:v>12.69</c:v>
                </c:pt>
                <c:pt idx="777">
                  <c:v>12.684</c:v>
                </c:pt>
                <c:pt idx="778">
                  <c:v>12.684</c:v>
                </c:pt>
                <c:pt idx="779">
                  <c:v>12.684</c:v>
                </c:pt>
                <c:pt idx="780">
                  <c:v>12.684</c:v>
                </c:pt>
                <c:pt idx="781">
                  <c:v>12.678</c:v>
                </c:pt>
                <c:pt idx="782">
                  <c:v>12.678</c:v>
                </c:pt>
                <c:pt idx="783">
                  <c:v>12.672</c:v>
                </c:pt>
                <c:pt idx="784">
                  <c:v>12.666</c:v>
                </c:pt>
                <c:pt idx="785">
                  <c:v>12.666</c:v>
                </c:pt>
                <c:pt idx="786">
                  <c:v>12.66</c:v>
                </c:pt>
                <c:pt idx="787">
                  <c:v>12.66</c:v>
                </c:pt>
                <c:pt idx="788">
                  <c:v>12.66</c:v>
                </c:pt>
                <c:pt idx="789">
                  <c:v>12.66</c:v>
                </c:pt>
                <c:pt idx="790">
                  <c:v>12.66</c:v>
                </c:pt>
                <c:pt idx="791">
                  <c:v>12.66</c:v>
                </c:pt>
                <c:pt idx="792">
                  <c:v>12.66</c:v>
                </c:pt>
                <c:pt idx="793">
                  <c:v>12.654</c:v>
                </c:pt>
                <c:pt idx="794">
                  <c:v>12.654</c:v>
                </c:pt>
                <c:pt idx="795">
                  <c:v>12.654</c:v>
                </c:pt>
                <c:pt idx="796">
                  <c:v>12.654</c:v>
                </c:pt>
                <c:pt idx="797">
                  <c:v>12.654</c:v>
                </c:pt>
                <c:pt idx="798">
                  <c:v>12.654</c:v>
                </c:pt>
                <c:pt idx="799">
                  <c:v>12.654</c:v>
                </c:pt>
                <c:pt idx="800">
                  <c:v>12.648</c:v>
                </c:pt>
                <c:pt idx="801">
                  <c:v>12.648</c:v>
                </c:pt>
                <c:pt idx="802">
                  <c:v>12.654</c:v>
                </c:pt>
                <c:pt idx="803">
                  <c:v>12.618</c:v>
                </c:pt>
                <c:pt idx="804">
                  <c:v>12.492</c:v>
                </c:pt>
                <c:pt idx="805">
                  <c:v>12.42</c:v>
                </c:pt>
                <c:pt idx="806">
                  <c:v>12.3</c:v>
                </c:pt>
                <c:pt idx="807">
                  <c:v>11.946</c:v>
                </c:pt>
                <c:pt idx="808">
                  <c:v>11.898</c:v>
                </c:pt>
                <c:pt idx="809">
                  <c:v>11.862</c:v>
                </c:pt>
                <c:pt idx="810">
                  <c:v>11.508</c:v>
                </c:pt>
                <c:pt idx="811">
                  <c:v>11.292</c:v>
                </c:pt>
                <c:pt idx="812">
                  <c:v>11.25</c:v>
                </c:pt>
                <c:pt idx="813">
                  <c:v>11.082</c:v>
                </c:pt>
                <c:pt idx="814">
                  <c:v>11.052</c:v>
                </c:pt>
                <c:pt idx="815">
                  <c:v>11.046</c:v>
                </c:pt>
                <c:pt idx="816">
                  <c:v>11.04</c:v>
                </c:pt>
                <c:pt idx="817">
                  <c:v>11.028</c:v>
                </c:pt>
                <c:pt idx="818">
                  <c:v>11.028</c:v>
                </c:pt>
                <c:pt idx="819">
                  <c:v>11.022</c:v>
                </c:pt>
                <c:pt idx="820">
                  <c:v>11.022</c:v>
                </c:pt>
                <c:pt idx="821">
                  <c:v>11.022</c:v>
                </c:pt>
                <c:pt idx="822">
                  <c:v>11.016</c:v>
                </c:pt>
                <c:pt idx="823">
                  <c:v>11.01</c:v>
                </c:pt>
                <c:pt idx="824">
                  <c:v>11.01</c:v>
                </c:pt>
                <c:pt idx="825">
                  <c:v>11.004</c:v>
                </c:pt>
                <c:pt idx="826">
                  <c:v>10.998</c:v>
                </c:pt>
                <c:pt idx="827">
                  <c:v>10.62</c:v>
                </c:pt>
                <c:pt idx="828">
                  <c:v>10.572</c:v>
                </c:pt>
                <c:pt idx="829">
                  <c:v>10.278</c:v>
                </c:pt>
                <c:pt idx="830">
                  <c:v>9.99</c:v>
                </c:pt>
                <c:pt idx="831">
                  <c:v>9.798</c:v>
                </c:pt>
                <c:pt idx="832">
                  <c:v>9.354</c:v>
                </c:pt>
                <c:pt idx="833">
                  <c:v>9.336</c:v>
                </c:pt>
                <c:pt idx="834">
                  <c:v>9.33</c:v>
                </c:pt>
                <c:pt idx="835">
                  <c:v>9.318</c:v>
                </c:pt>
                <c:pt idx="836">
                  <c:v>9.312</c:v>
                </c:pt>
                <c:pt idx="837">
                  <c:v>9.312</c:v>
                </c:pt>
                <c:pt idx="838">
                  <c:v>9.306</c:v>
                </c:pt>
                <c:pt idx="839">
                  <c:v>9.3</c:v>
                </c:pt>
                <c:pt idx="840">
                  <c:v>9.294</c:v>
                </c:pt>
                <c:pt idx="841">
                  <c:v>9.288</c:v>
                </c:pt>
                <c:pt idx="842">
                  <c:v>9.288</c:v>
                </c:pt>
                <c:pt idx="843">
                  <c:v>9.288</c:v>
                </c:pt>
                <c:pt idx="844">
                  <c:v>9.282</c:v>
                </c:pt>
                <c:pt idx="845">
                  <c:v>9.282</c:v>
                </c:pt>
                <c:pt idx="846">
                  <c:v>9.276</c:v>
                </c:pt>
                <c:pt idx="847">
                  <c:v>9.276</c:v>
                </c:pt>
                <c:pt idx="848">
                  <c:v>9.27</c:v>
                </c:pt>
                <c:pt idx="849">
                  <c:v>9.27</c:v>
                </c:pt>
                <c:pt idx="850">
                  <c:v>9.27</c:v>
                </c:pt>
                <c:pt idx="851">
                  <c:v>9.27</c:v>
                </c:pt>
                <c:pt idx="852">
                  <c:v>9.27</c:v>
                </c:pt>
                <c:pt idx="853">
                  <c:v>9.264</c:v>
                </c:pt>
                <c:pt idx="854">
                  <c:v>9.264</c:v>
                </c:pt>
                <c:pt idx="855">
                  <c:v>9.264</c:v>
                </c:pt>
                <c:pt idx="856">
                  <c:v>9.258</c:v>
                </c:pt>
                <c:pt idx="857">
                  <c:v>9.21</c:v>
                </c:pt>
                <c:pt idx="858">
                  <c:v>8.898</c:v>
                </c:pt>
                <c:pt idx="859">
                  <c:v>8.874</c:v>
                </c:pt>
                <c:pt idx="860">
                  <c:v>8.676</c:v>
                </c:pt>
                <c:pt idx="861">
                  <c:v>8.472</c:v>
                </c:pt>
                <c:pt idx="862">
                  <c:v>8.088</c:v>
                </c:pt>
                <c:pt idx="863">
                  <c:v>7.938</c:v>
                </c:pt>
                <c:pt idx="864">
                  <c:v>7.824</c:v>
                </c:pt>
                <c:pt idx="865">
                  <c:v>7.638</c:v>
                </c:pt>
                <c:pt idx="866">
                  <c:v>7.602</c:v>
                </c:pt>
                <c:pt idx="867">
                  <c:v>7.59</c:v>
                </c:pt>
                <c:pt idx="868">
                  <c:v>7.584</c:v>
                </c:pt>
                <c:pt idx="869">
                  <c:v>7.572</c:v>
                </c:pt>
                <c:pt idx="870">
                  <c:v>7.566</c:v>
                </c:pt>
                <c:pt idx="871">
                  <c:v>7.56</c:v>
                </c:pt>
                <c:pt idx="872">
                  <c:v>7.554</c:v>
                </c:pt>
                <c:pt idx="873">
                  <c:v>7.548</c:v>
                </c:pt>
                <c:pt idx="874">
                  <c:v>7.542</c:v>
                </c:pt>
                <c:pt idx="875">
                  <c:v>7.542</c:v>
                </c:pt>
                <c:pt idx="876">
                  <c:v>7.542</c:v>
                </c:pt>
                <c:pt idx="877">
                  <c:v>7.542</c:v>
                </c:pt>
                <c:pt idx="878">
                  <c:v>7.542</c:v>
                </c:pt>
                <c:pt idx="879">
                  <c:v>7.542</c:v>
                </c:pt>
                <c:pt idx="880">
                  <c:v>7.536</c:v>
                </c:pt>
                <c:pt idx="881">
                  <c:v>7.536</c:v>
                </c:pt>
                <c:pt idx="882">
                  <c:v>7.53</c:v>
                </c:pt>
                <c:pt idx="883">
                  <c:v>7.524</c:v>
                </c:pt>
                <c:pt idx="884">
                  <c:v>7.524</c:v>
                </c:pt>
                <c:pt idx="885">
                  <c:v>7.518</c:v>
                </c:pt>
                <c:pt idx="886">
                  <c:v>7.518</c:v>
                </c:pt>
                <c:pt idx="887">
                  <c:v>7.518</c:v>
                </c:pt>
                <c:pt idx="888">
                  <c:v>7.518</c:v>
                </c:pt>
                <c:pt idx="889">
                  <c:v>7.518</c:v>
                </c:pt>
                <c:pt idx="890">
                  <c:v>7.512</c:v>
                </c:pt>
                <c:pt idx="891">
                  <c:v>7.512</c:v>
                </c:pt>
                <c:pt idx="892">
                  <c:v>7.512</c:v>
                </c:pt>
                <c:pt idx="893">
                  <c:v>7.512</c:v>
                </c:pt>
                <c:pt idx="894">
                  <c:v>7.512</c:v>
                </c:pt>
                <c:pt idx="895">
                  <c:v>7.506</c:v>
                </c:pt>
                <c:pt idx="896">
                  <c:v>7.506</c:v>
                </c:pt>
                <c:pt idx="897">
                  <c:v>7.506</c:v>
                </c:pt>
                <c:pt idx="898">
                  <c:v>7.5</c:v>
                </c:pt>
                <c:pt idx="899">
                  <c:v>7.5</c:v>
                </c:pt>
                <c:pt idx="900">
                  <c:v>7.5</c:v>
                </c:pt>
                <c:pt idx="901">
                  <c:v>7.5</c:v>
                </c:pt>
                <c:pt idx="902">
                  <c:v>7.428</c:v>
                </c:pt>
                <c:pt idx="903">
                  <c:v>7.362</c:v>
                </c:pt>
                <c:pt idx="904">
                  <c:v>7.152</c:v>
                </c:pt>
                <c:pt idx="905">
                  <c:v>7.146</c:v>
                </c:pt>
                <c:pt idx="906">
                  <c:v>7.02</c:v>
                </c:pt>
                <c:pt idx="907">
                  <c:v>6.972</c:v>
                </c:pt>
                <c:pt idx="908">
                  <c:v>6.54</c:v>
                </c:pt>
                <c:pt idx="909">
                  <c:v>6.462</c:v>
                </c:pt>
                <c:pt idx="910">
                  <c:v>6.318</c:v>
                </c:pt>
                <c:pt idx="911">
                  <c:v>6.294</c:v>
                </c:pt>
                <c:pt idx="912">
                  <c:v>6.282</c:v>
                </c:pt>
                <c:pt idx="913">
                  <c:v>6.264</c:v>
                </c:pt>
                <c:pt idx="914">
                  <c:v>6.252</c:v>
                </c:pt>
                <c:pt idx="915">
                  <c:v>6.024</c:v>
                </c:pt>
                <c:pt idx="916">
                  <c:v>5.892</c:v>
                </c:pt>
                <c:pt idx="917">
                  <c:v>5.874</c:v>
                </c:pt>
                <c:pt idx="918">
                  <c:v>5.862</c:v>
                </c:pt>
                <c:pt idx="919">
                  <c:v>5.856</c:v>
                </c:pt>
                <c:pt idx="920">
                  <c:v>5.844</c:v>
                </c:pt>
                <c:pt idx="921">
                  <c:v>5.838</c:v>
                </c:pt>
                <c:pt idx="922">
                  <c:v>5.832</c:v>
                </c:pt>
                <c:pt idx="923">
                  <c:v>5.832</c:v>
                </c:pt>
                <c:pt idx="924">
                  <c:v>5.826</c:v>
                </c:pt>
                <c:pt idx="925">
                  <c:v>5.82</c:v>
                </c:pt>
                <c:pt idx="926">
                  <c:v>5.814</c:v>
                </c:pt>
                <c:pt idx="927">
                  <c:v>5.814</c:v>
                </c:pt>
                <c:pt idx="928">
                  <c:v>5.808</c:v>
                </c:pt>
                <c:pt idx="929">
                  <c:v>5.808</c:v>
                </c:pt>
                <c:pt idx="930">
                  <c:v>5.808</c:v>
                </c:pt>
                <c:pt idx="931">
                  <c:v>5.802</c:v>
                </c:pt>
                <c:pt idx="932">
                  <c:v>5.802</c:v>
                </c:pt>
                <c:pt idx="933">
                  <c:v>5.796</c:v>
                </c:pt>
                <c:pt idx="934">
                  <c:v>5.796</c:v>
                </c:pt>
                <c:pt idx="935">
                  <c:v>5.79</c:v>
                </c:pt>
                <c:pt idx="936">
                  <c:v>5.79</c:v>
                </c:pt>
                <c:pt idx="937">
                  <c:v>5.79</c:v>
                </c:pt>
                <c:pt idx="938">
                  <c:v>5.79</c:v>
                </c:pt>
                <c:pt idx="939">
                  <c:v>5.79</c:v>
                </c:pt>
                <c:pt idx="940">
                  <c:v>5.784</c:v>
                </c:pt>
                <c:pt idx="941">
                  <c:v>5.784</c:v>
                </c:pt>
                <c:pt idx="942">
                  <c:v>5.778</c:v>
                </c:pt>
                <c:pt idx="943">
                  <c:v>5.76</c:v>
                </c:pt>
                <c:pt idx="944">
                  <c:v>5.436</c:v>
                </c:pt>
                <c:pt idx="945">
                  <c:v>5.064</c:v>
                </c:pt>
                <c:pt idx="946">
                  <c:v>4.65</c:v>
                </c:pt>
                <c:pt idx="947">
                  <c:v>4.566</c:v>
                </c:pt>
                <c:pt idx="948">
                  <c:v>4.17</c:v>
                </c:pt>
                <c:pt idx="949">
                  <c:v>4.14</c:v>
                </c:pt>
                <c:pt idx="950">
                  <c:v>4.116</c:v>
                </c:pt>
                <c:pt idx="951">
                  <c:v>4.104</c:v>
                </c:pt>
                <c:pt idx="952">
                  <c:v>4.092</c:v>
                </c:pt>
                <c:pt idx="953">
                  <c:v>4.08</c:v>
                </c:pt>
                <c:pt idx="954">
                  <c:v>4.074</c:v>
                </c:pt>
                <c:pt idx="955">
                  <c:v>4.068</c:v>
                </c:pt>
                <c:pt idx="956">
                  <c:v>4.068</c:v>
                </c:pt>
                <c:pt idx="957">
                  <c:v>4.062</c:v>
                </c:pt>
                <c:pt idx="958">
                  <c:v>4.062</c:v>
                </c:pt>
                <c:pt idx="959">
                  <c:v>4.056</c:v>
                </c:pt>
                <c:pt idx="960">
                  <c:v>4.056</c:v>
                </c:pt>
                <c:pt idx="961">
                  <c:v>4.05</c:v>
                </c:pt>
                <c:pt idx="962">
                  <c:v>4.044</c:v>
                </c:pt>
                <c:pt idx="963">
                  <c:v>4.038</c:v>
                </c:pt>
                <c:pt idx="964">
                  <c:v>4.038</c:v>
                </c:pt>
                <c:pt idx="965">
                  <c:v>4.038</c:v>
                </c:pt>
                <c:pt idx="966">
                  <c:v>4.038</c:v>
                </c:pt>
              </c:numCache>
            </c:numRef>
          </c:val>
          <c:smooth val="0"/>
        </c:ser>
        <c:dLbls>
          <c:showLegendKey val="0"/>
          <c:showVal val="0"/>
          <c:showCatName val="0"/>
          <c:showSerName val="0"/>
          <c:showPercent val="0"/>
          <c:showBubbleSize val="0"/>
        </c:dLbls>
        <c:marker val="1"/>
        <c:smooth val="1"/>
        <c:axId val="1442150800"/>
        <c:axId val="1442158480"/>
      </c:lineChart>
      <c:catAx>
        <c:axId val="1442150800"/>
        <c:scaling>
          <c:orientation val="minMax"/>
        </c:scaling>
        <c:delete val="0"/>
        <c:axPos val="b"/>
        <c:title>
          <c:tx>
            <c:rich>
              <a:bodyPr rot="0" spcFirstLastPara="1" vertOverflow="ellipsis" vert="horz" wrap="square" anchor="ctr" anchorCtr="1"/>
              <a:lstStyle/>
              <a:p>
                <a:pPr>
                  <a:defRPr lang="en-US" sz="2000" b="0" i="0" u="none" strike="noStrike" kern="1200" baseline="0">
                    <a:solidFill>
                      <a:schemeClr val="tx1">
                        <a:lumMod val="65000"/>
                        <a:lumOff val="35000"/>
                      </a:schemeClr>
                    </a:solidFill>
                    <a:latin typeface="+mn-lt"/>
                    <a:ea typeface="+mn-ea"/>
                    <a:cs typeface="+mn-cs"/>
                  </a:defRPr>
                </a:pPr>
                <a:r>
                  <a:rPr lang="en-US" sz="2000" b="0">
                    <a:solidFill>
                      <a:sysClr val="windowText" lastClr="000000"/>
                    </a:solidFill>
                    <a:latin typeface="Times New Roman" panose="02020603050405020304" charset="0"/>
                    <a:cs typeface="Times New Roman" panose="02020603050405020304" charset="0"/>
                  </a:rPr>
                  <a:t>Bước</a:t>
                </a:r>
                <a:r>
                  <a:rPr lang="en-US" sz="2000" b="0" baseline="0">
                    <a:solidFill>
                      <a:sysClr val="windowText" lastClr="000000"/>
                    </a:solidFill>
                    <a:latin typeface="Times New Roman" panose="02020603050405020304" charset="0"/>
                    <a:cs typeface="Times New Roman" panose="02020603050405020304" charset="0"/>
                  </a:rPr>
                  <a:t> t</a:t>
                </a:r>
                <a:r>
                  <a:rPr lang="en-US" sz="2000" b="0">
                    <a:solidFill>
                      <a:sysClr val="windowText" lastClr="000000"/>
                    </a:solidFill>
                    <a:latin typeface="Times New Roman" panose="02020603050405020304" charset="0"/>
                    <a:cs typeface="Times New Roman" panose="02020603050405020304" charset="0"/>
                  </a:rPr>
                  <a:t>hời</a:t>
                </a:r>
                <a:r>
                  <a:rPr lang="en-US" sz="2000" b="0" baseline="0">
                    <a:solidFill>
                      <a:sysClr val="windowText" lastClr="000000"/>
                    </a:solidFill>
                    <a:latin typeface="Times New Roman" panose="02020603050405020304" charset="0"/>
                    <a:cs typeface="Times New Roman" panose="02020603050405020304" charset="0"/>
                  </a:rPr>
                  <a:t> gian </a:t>
                </a:r>
                <a:r>
                  <a:rPr lang="en-US" sz="2000" b="0" i="1" baseline="0">
                    <a:solidFill>
                      <a:sysClr val="windowText" lastClr="000000"/>
                    </a:solidFill>
                    <a:latin typeface="Times New Roman" panose="02020603050405020304" charset="0"/>
                    <a:cs typeface="Times New Roman" panose="02020603050405020304" charset="0"/>
                  </a:rPr>
                  <a:t>t</a:t>
                </a:r>
                <a:r>
                  <a:rPr lang="en-US" sz="2000" b="0" baseline="0">
                    <a:solidFill>
                      <a:sysClr val="windowText" lastClr="000000"/>
                    </a:solidFill>
                    <a:latin typeface="Times New Roman" panose="02020603050405020304" charset="0"/>
                    <a:cs typeface="Times New Roman" panose="02020603050405020304" charset="0"/>
                  </a:rPr>
                  <a:t> (msec)</a:t>
                </a:r>
                <a:endParaRPr lang="en-US" sz="2000" b="0">
                  <a:solidFill>
                    <a:sysClr val="windowText" lastClr="000000"/>
                  </a:solidFill>
                  <a:latin typeface="Times New Roman" panose="02020603050405020304" charset="0"/>
                  <a:cs typeface="Times New Roman" panose="02020603050405020304" charset="0"/>
                </a:endParaRPr>
              </a:p>
            </c:rich>
          </c:tx>
          <c:layout>
            <c:manualLayout>
              <c:xMode val="edge"/>
              <c:yMode val="edge"/>
              <c:x val="0.364957192359902"/>
              <c:y val="0.832612003692051"/>
            </c:manualLayout>
          </c:layout>
          <c:overlay val="0"/>
          <c:spPr>
            <a:noFill/>
            <a:ln>
              <a:noFill/>
            </a:ln>
            <a:effectLst/>
          </c:sp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2000" b="0" i="0" u="none" strike="noStrike" kern="1200" baseline="0">
                <a:solidFill>
                  <a:sysClr val="windowText" lastClr="000000"/>
                </a:solidFill>
                <a:latin typeface="Times New Roman" panose="02020603050405020304" charset="0"/>
                <a:ea typeface="+mn-ea"/>
                <a:cs typeface="Times New Roman" panose="02020603050405020304" charset="0"/>
              </a:defRPr>
            </a:pPr>
          </a:p>
        </c:txPr>
        <c:crossAx val="1442158480"/>
        <c:crosses val="autoZero"/>
        <c:auto val="1"/>
        <c:lblAlgn val="ctr"/>
        <c:lblOffset val="100"/>
        <c:noMultiLvlLbl val="0"/>
      </c:catAx>
      <c:valAx>
        <c:axId val="1442158480"/>
        <c:scaling>
          <c:orientation val="minMax"/>
        </c:scaling>
        <c:delete val="0"/>
        <c:axPos val="l"/>
        <c:majorGridlines>
          <c:spPr>
            <a:ln w="9525" cap="flat" cmpd="sng" algn="ctr">
              <a:solidFill>
                <a:schemeClr val="accent3"/>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lang="en-US" sz="2000" b="0" i="0" u="none" strike="noStrike" kern="1200" baseline="0">
                    <a:solidFill>
                      <a:schemeClr val="tx1">
                        <a:lumMod val="65000"/>
                        <a:lumOff val="35000"/>
                      </a:schemeClr>
                    </a:solidFill>
                    <a:latin typeface="+mn-lt"/>
                    <a:ea typeface="+mn-ea"/>
                    <a:cs typeface="+mn-cs"/>
                  </a:defRPr>
                </a:pPr>
                <a:r>
                  <a:rPr lang="en-US" sz="2000">
                    <a:solidFill>
                      <a:sysClr val="windowText" lastClr="000000"/>
                    </a:solidFill>
                    <a:latin typeface="Times New Roman" panose="02020603050405020304" charset="0"/>
                    <a:cs typeface="Times New Roman" panose="02020603050405020304" charset="0"/>
                  </a:rPr>
                  <a:t>Chuyển</a:t>
                </a:r>
                <a:r>
                  <a:rPr lang="en-US" sz="2000" baseline="0">
                    <a:solidFill>
                      <a:sysClr val="windowText" lastClr="000000"/>
                    </a:solidFill>
                    <a:latin typeface="Times New Roman" panose="02020603050405020304" charset="0"/>
                    <a:cs typeface="Times New Roman" panose="02020603050405020304" charset="0"/>
                  </a:rPr>
                  <a:t> vị (mm)</a:t>
                </a:r>
                <a:endParaRPr lang="en-US" sz="2000">
                  <a:solidFill>
                    <a:sysClr val="windowText" lastClr="000000"/>
                  </a:solidFill>
                  <a:latin typeface="Times New Roman" panose="02020603050405020304" charset="0"/>
                  <a:cs typeface="Times New Roman" panose="02020603050405020304" charset="0"/>
                </a:endParaRP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2000" b="0" i="0" u="none" strike="noStrike" kern="1200" baseline="0">
                <a:solidFill>
                  <a:sysClr val="windowText" lastClr="000000"/>
                </a:solidFill>
                <a:latin typeface="Times New Roman" panose="02020603050405020304" charset="0"/>
                <a:ea typeface="+mn-ea"/>
                <a:cs typeface="Times New Roman" panose="02020603050405020304" charset="0"/>
              </a:defRPr>
            </a:pPr>
          </a:p>
        </c:txPr>
        <c:crossAx val="1442150800"/>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lang="en-US" sz="20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Entry>
      <c:legendEntry>
        <c:idx val="1"/>
        <c:txPr>
          <a:bodyPr rot="0" spcFirstLastPara="1" vertOverflow="ellipsis" vert="horz" wrap="square" anchor="ctr" anchorCtr="1"/>
          <a:lstStyle/>
          <a:p>
            <a:pPr>
              <a:defRPr lang="en-US" sz="20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Entry>
      <c:legendEntry>
        <c:idx val="2"/>
        <c:txPr>
          <a:bodyPr rot="0" spcFirstLastPara="1" vertOverflow="ellipsis" vert="horz" wrap="square" anchor="ctr" anchorCtr="1"/>
          <a:lstStyle/>
          <a:p>
            <a:pPr>
              <a:defRPr lang="en-US" sz="20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Entry>
      <c:layout>
        <c:manualLayout>
          <c:xMode val="edge"/>
          <c:yMode val="edge"/>
          <c:x val="0.277836605840966"/>
          <c:y val="0.916413128843726"/>
          <c:w val="0.444326788318068"/>
          <c:h val="0.0835868711562739"/>
        </c:manualLayout>
      </c:layout>
      <c:overlay val="0"/>
      <c:spPr>
        <a:noFill/>
        <a:ln>
          <a:noFill/>
        </a:ln>
        <a:effectLst/>
      </c:spPr>
      <c:txPr>
        <a:bodyPr rot="0" spcFirstLastPara="1" vertOverflow="ellipsis" vert="horz" wrap="square" anchor="ctr" anchorCtr="1"/>
        <a:lstStyle/>
        <a:p>
          <a:pPr>
            <a:defRPr lang="en-US" sz="2000" b="0" i="0" u="none" strike="noStrike" kern="1200" baseline="0">
              <a:solidFill>
                <a:sysClr val="windowText" lastClr="000000"/>
              </a:solidFill>
              <a:latin typeface="Times New Roman" panose="02020603050405020304" charset="0"/>
              <a:ea typeface="+mn-ea"/>
              <a:cs typeface="Times New Roman" panose="02020603050405020304" charset="0"/>
            </a:defRPr>
          </a:pPr>
        </a:p>
      </c:txPr>
    </c:legend>
    <c:plotVisOnly val="1"/>
    <c:dispBlanksAs val="gap"/>
    <c:showDLblsOverMax val="0"/>
    <c:extLst>
      <c:ext uri="{0b15fc19-7d7d-44ad-8c2d-2c3a37ce22c3}">
        <chartProps xmlns="https://web.wps.cn/et/2018/main" chartId="{9490e7aa-5603-4e62-8f5c-9a7abb28a961}"/>
      </c:ext>
    </c:extLst>
  </c:chart>
  <c:spPr>
    <a:solidFill>
      <a:schemeClr val="bg1"/>
    </a:solidFill>
    <a:ln w="9525" cap="flat" cmpd="sng" algn="ctr">
      <a:solidFill>
        <a:schemeClr val="bg1">
          <a:lumMod val="95000"/>
        </a:schemeClr>
      </a:solidFill>
      <a:round/>
    </a:ln>
    <a:effectLst/>
  </c:spPr>
  <c:txPr>
    <a:bodyPr/>
    <a:lstStyle/>
    <a:p>
      <a:pPr>
        <a:defRPr lang="en-US" sz="2000"/>
      </a:pPr>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colorful5#1">
  <dgm:title val=""/>
  <dgm:desc val=""/>
  <dgm:catLst>
    <dgm:cat type="colorful" pri="10500"/>
  </dgm:catLst>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ACB2E4C7-2DBC-45BC-B933-FAAF417E8C6B}" type="doc">
      <dgm:prSet loTypeId="urn:microsoft.com/office/officeart/2005/8/layout/hList6" loCatId="list" qsTypeId="urn:microsoft.com/office/officeart/2005/8/quickstyle/simple1#1" qsCatId="simple" csTypeId="urn:microsoft.com/office/officeart/2005/8/colors/colorful5#1" csCatId="accent1" phldr="1"/>
      <dgm:spPr/>
      <dgm:t>
        <a:bodyPr/>
        <a:lstStyle/>
        <a:p>
          <a:endParaRPr lang="en-US"/>
        </a:p>
      </dgm:t>
    </dgm:pt>
    <dgm:pt modelId="{DA8A2D07-F387-4404-9FCB-397A6A028210}">
      <dgm:prSet phldrT="[Text]" phldr="0" custT="1"/>
      <dgm:spPr/>
      <dgm:t>
        <a:bodyPr vert="horz" wrap="square"/>
        <a:lstStyle/>
        <a:p>
          <a:pPr>
            <a:lnSpc>
              <a:spcPct val="100000"/>
            </a:lnSpc>
            <a:spcBef>
              <a:spcPct val="0"/>
            </a:spcBef>
            <a:spcAft>
              <a:spcPct val="35000"/>
            </a:spcAft>
          </a:pPr>
          <a:r>
            <a:rPr lang="en-US" sz="2800" b="1" dirty="0" err="1">
              <a:latin typeface="Times New Roman" panose="02020603050405020304" charset="0"/>
              <a:cs typeface="Times New Roman" panose="02020603050405020304" charset="0"/>
              <a:sym typeface="+mn-ea"/>
            </a:rPr>
            <a:t>Mở</a:t>
          </a:r>
          <a:r>
            <a:rPr lang="en-US" sz="2800" b="1" dirty="0">
              <a:latin typeface="Times New Roman" panose="02020603050405020304" charset="0"/>
              <a:cs typeface="Times New Roman" panose="02020603050405020304" charset="0"/>
              <a:sym typeface="+mn-ea"/>
            </a:rPr>
            <a:t> </a:t>
          </a:r>
          <a:r>
            <a:rPr lang="en-US" sz="2800" b="1" dirty="0" err="1">
              <a:latin typeface="Times New Roman" panose="02020603050405020304" charset="0"/>
              <a:cs typeface="Times New Roman" panose="02020603050405020304" charset="0"/>
              <a:sym typeface="+mn-ea"/>
            </a:rPr>
            <a:t>đầu</a:t>
          </a:r>
          <a:endParaRPr lang="en-US" sz="2800" b="1" dirty="0"/>
        </a:p>
      </dgm:t>
    </dgm:pt>
    <dgm:pt modelId="{6834AA20-CCB2-4B69-B573-CB4D31C014E6}" cxnId="{F48ED5C0-135C-41E3-B56B-8220A408C2E9}" type="parTrans">
      <dgm:prSet/>
      <dgm:spPr/>
      <dgm:t>
        <a:bodyPr/>
        <a:lstStyle/>
        <a:p>
          <a:endParaRPr lang="en-US" sz="3000"/>
        </a:p>
      </dgm:t>
    </dgm:pt>
    <dgm:pt modelId="{8755279E-20A5-4AEE-BDD2-C54EFA6328A6}" cxnId="{F48ED5C0-135C-41E3-B56B-8220A408C2E9}" type="sibTrans">
      <dgm:prSet/>
      <dgm:spPr/>
      <dgm:t>
        <a:bodyPr/>
        <a:lstStyle/>
        <a:p>
          <a:endParaRPr lang="en-US" sz="3000"/>
        </a:p>
      </dgm:t>
    </dgm:pt>
    <dgm:pt modelId="{D7AF1C1D-144B-4B25-A777-792381B7ED5B}">
      <dgm:prSet phldrT="[Text]" phldr="0" custT="1"/>
      <dgm:spPr/>
      <dgm:t>
        <a:bodyPr vert="horz" wrap="square"/>
        <a:lstStyle/>
        <a:p>
          <a:pPr>
            <a:lnSpc>
              <a:spcPct val="100000"/>
            </a:lnSpc>
            <a:spcBef>
              <a:spcPct val="0"/>
            </a:spcBef>
            <a:spcAft>
              <a:spcPct val="35000"/>
            </a:spcAft>
          </a:pPr>
          <a:r>
            <a:rPr lang="en-US" sz="2800" b="1" dirty="0">
              <a:latin typeface="Times New Roman" panose="02020603050405020304" charset="0"/>
              <a:cs typeface="Times New Roman" panose="02020603050405020304" charset="0"/>
              <a:sym typeface="+mn-ea"/>
            </a:rPr>
            <a:t>Phương </a:t>
          </a:r>
          <a:r>
            <a:rPr lang="en-US" sz="2800" b="1" dirty="0" err="1">
              <a:latin typeface="Times New Roman" panose="02020603050405020304" charset="0"/>
              <a:cs typeface="Times New Roman" panose="02020603050405020304" charset="0"/>
              <a:sym typeface="+mn-ea"/>
            </a:rPr>
            <a:t>pháp</a:t>
          </a:r>
          <a:r>
            <a:rPr lang="en-US" sz="2800" b="1" dirty="0">
              <a:latin typeface="Times New Roman" panose="02020603050405020304" charset="0"/>
              <a:cs typeface="Times New Roman" panose="02020603050405020304" charset="0"/>
              <a:sym typeface="+mn-ea"/>
            </a:rPr>
            <a:t> </a:t>
          </a:r>
        </a:p>
        <a:p>
          <a:pPr>
            <a:lnSpc>
              <a:spcPct val="100000"/>
            </a:lnSpc>
            <a:spcBef>
              <a:spcPct val="0"/>
            </a:spcBef>
            <a:spcAft>
              <a:spcPct val="35000"/>
            </a:spcAft>
          </a:pPr>
          <a:r>
            <a:rPr lang="en-US" sz="2800" b="1" dirty="0" err="1">
              <a:latin typeface="Times New Roman" panose="02020603050405020304" charset="0"/>
              <a:cs typeface="Times New Roman" panose="02020603050405020304" charset="0"/>
              <a:sym typeface="+mn-ea"/>
            </a:rPr>
            <a:t>nghiên</a:t>
          </a:r>
          <a:r>
            <a:rPr lang="en-US" sz="2800" b="1" dirty="0">
              <a:latin typeface="Times New Roman" panose="02020603050405020304" charset="0"/>
              <a:cs typeface="Times New Roman" panose="02020603050405020304" charset="0"/>
              <a:sym typeface="+mn-ea"/>
            </a:rPr>
            <a:t> </a:t>
          </a:r>
        </a:p>
        <a:p>
          <a:pPr>
            <a:lnSpc>
              <a:spcPct val="100000"/>
            </a:lnSpc>
            <a:spcBef>
              <a:spcPct val="0"/>
            </a:spcBef>
            <a:spcAft>
              <a:spcPct val="35000"/>
            </a:spcAft>
          </a:pPr>
          <a:r>
            <a:rPr lang="en-US" sz="2800" b="1" dirty="0" err="1">
              <a:latin typeface="Times New Roman" panose="02020603050405020304" charset="0"/>
              <a:cs typeface="Times New Roman" panose="02020603050405020304" charset="0"/>
              <a:sym typeface="+mn-ea"/>
            </a:rPr>
            <a:t>cứu</a:t>
          </a:r>
          <a:endParaRPr lang="en-US" sz="2800" b="1" dirty="0"/>
        </a:p>
      </dgm:t>
    </dgm:pt>
    <dgm:pt modelId="{24B9E243-8415-4A77-8486-6B84ADEA7DB0}" cxnId="{6FA80848-D4FF-4917-BEF3-E3FBC497F018}" type="parTrans">
      <dgm:prSet/>
      <dgm:spPr/>
      <dgm:t>
        <a:bodyPr/>
        <a:lstStyle/>
        <a:p>
          <a:endParaRPr lang="en-US" sz="3000"/>
        </a:p>
      </dgm:t>
    </dgm:pt>
    <dgm:pt modelId="{B5AE4F68-C44C-4384-AF42-66197C13C64E}" cxnId="{6FA80848-D4FF-4917-BEF3-E3FBC497F018}" type="sibTrans">
      <dgm:prSet/>
      <dgm:spPr/>
      <dgm:t>
        <a:bodyPr/>
        <a:lstStyle/>
        <a:p>
          <a:endParaRPr lang="en-US" sz="3000"/>
        </a:p>
      </dgm:t>
    </dgm:pt>
    <dgm:pt modelId="{07FA4ADD-8D96-4B06-AE7F-902B878DD8B1}">
      <dgm:prSet phldrT="[Text]" phldr="0" custT="1"/>
      <dgm:spPr/>
      <dgm:t>
        <a:bodyPr vert="horz" wrap="square"/>
        <a:lstStyle/>
        <a:p>
          <a:pPr marL="0" lvl="0" indent="0" algn="ctr" defTabSz="1333500">
            <a:lnSpc>
              <a:spcPct val="100000"/>
            </a:lnSpc>
            <a:spcBef>
              <a:spcPct val="0"/>
            </a:spcBef>
            <a:spcAft>
              <a:spcPct val="35000"/>
            </a:spcAft>
            <a:buNone/>
          </a:pPr>
          <a:r>
            <a:rPr lang="en-US" sz="3000" b="1" kern="1200" dirty="0" err="1" smtClean="0">
              <a:solidFill>
                <a:prstClr val="white"/>
              </a:solidFill>
              <a:latin typeface="Times New Roman" panose="02020603050405020304" charset="0"/>
              <a:ea typeface="+mn-ea"/>
              <a:cs typeface="Times New Roman" panose="02020603050405020304" charset="0"/>
            </a:rPr>
            <a:t>Kết</a:t>
          </a:r>
          <a:r>
            <a:rPr lang="en-US" sz="3000" b="1" kern="1200" dirty="0" smtClean="0">
              <a:solidFill>
                <a:prstClr val="white"/>
              </a:solidFill>
              <a:latin typeface="Times New Roman" panose="02020603050405020304" charset="0"/>
              <a:ea typeface="+mn-ea"/>
              <a:cs typeface="Times New Roman" panose="02020603050405020304" charset="0"/>
            </a:rPr>
            <a:t> </a:t>
          </a:r>
          <a:r>
            <a:rPr lang="en-US" sz="3000" b="1" kern="1200" dirty="0" err="1" smtClean="0">
              <a:solidFill>
                <a:prstClr val="white"/>
              </a:solidFill>
              <a:latin typeface="Times New Roman" panose="02020603050405020304" charset="0"/>
              <a:ea typeface="+mn-ea"/>
              <a:cs typeface="Times New Roman" panose="02020603050405020304" charset="0"/>
            </a:rPr>
            <a:t>quả</a:t>
          </a:r>
          <a:r>
            <a:rPr lang="en-US" sz="3000" b="1" kern="1200" dirty="0" smtClean="0">
              <a:solidFill>
                <a:prstClr val="white"/>
              </a:solidFill>
              <a:latin typeface="Times New Roman" panose="02020603050405020304" charset="0"/>
              <a:ea typeface="+mn-ea"/>
              <a:cs typeface="Times New Roman" panose="02020603050405020304" charset="0"/>
            </a:rPr>
            <a:t> </a:t>
          </a:r>
          <a:r>
            <a:rPr lang="en-US" sz="3000" b="1" kern="1200" dirty="0" err="1" smtClean="0">
              <a:solidFill>
                <a:prstClr val="white"/>
              </a:solidFill>
              <a:latin typeface="Times New Roman" panose="02020603050405020304" charset="0"/>
              <a:ea typeface="+mn-ea"/>
              <a:cs typeface="Times New Roman" panose="02020603050405020304" charset="0"/>
            </a:rPr>
            <a:t>tính</a:t>
          </a:r>
          <a:r>
            <a:rPr lang="en-US" sz="3000" b="1" kern="1200" dirty="0" smtClean="0">
              <a:solidFill>
                <a:prstClr val="white"/>
              </a:solidFill>
              <a:latin typeface="Times New Roman" panose="02020603050405020304" charset="0"/>
              <a:ea typeface="+mn-ea"/>
              <a:cs typeface="Times New Roman" panose="02020603050405020304" charset="0"/>
            </a:rPr>
            <a:t> </a:t>
          </a:r>
          <a:r>
            <a:rPr lang="en-US" sz="3000" b="1" kern="1200" dirty="0" err="1" smtClean="0">
              <a:solidFill>
                <a:prstClr val="white"/>
              </a:solidFill>
              <a:latin typeface="Times New Roman" panose="02020603050405020304" charset="0"/>
              <a:ea typeface="+mn-ea"/>
              <a:cs typeface="Times New Roman" panose="02020603050405020304" charset="0"/>
            </a:rPr>
            <a:t>toán</a:t>
          </a:r>
          <a:endParaRPr lang="en-US" sz="3000" b="1" kern="1200" dirty="0">
            <a:solidFill>
              <a:prstClr val="white"/>
            </a:solidFill>
            <a:latin typeface="Times New Roman" panose="02020603050405020304" charset="0"/>
            <a:ea typeface="+mn-ea"/>
            <a:cs typeface="Times New Roman" panose="02020603050405020304" charset="0"/>
          </a:endParaRPr>
        </a:p>
      </dgm:t>
    </dgm:pt>
    <dgm:pt modelId="{A8B4A2D4-51F6-4657-92F3-DB580AE5F569}" cxnId="{A765B4AA-6CB2-4BA2-8D18-8AA1BBAD19C6}" type="parTrans">
      <dgm:prSet/>
      <dgm:spPr/>
      <dgm:t>
        <a:bodyPr/>
        <a:lstStyle/>
        <a:p>
          <a:endParaRPr lang="en-US" sz="3000"/>
        </a:p>
      </dgm:t>
    </dgm:pt>
    <dgm:pt modelId="{33BF6C47-5256-4D8E-874B-728742A8CEC4}" cxnId="{A765B4AA-6CB2-4BA2-8D18-8AA1BBAD19C6}" type="sibTrans">
      <dgm:prSet/>
      <dgm:spPr/>
      <dgm:t>
        <a:bodyPr/>
        <a:lstStyle/>
        <a:p>
          <a:endParaRPr lang="en-US" sz="3000"/>
        </a:p>
      </dgm:t>
    </dgm:pt>
    <dgm:pt modelId="{92AED53A-1465-4541-ABE7-797566783EE0}">
      <dgm:prSet phldr="0" custT="1"/>
      <dgm:spPr/>
      <dgm:t>
        <a:bodyPr vert="horz" wrap="square"/>
        <a:lstStyle/>
        <a:p>
          <a:pPr>
            <a:lnSpc>
              <a:spcPct val="100000"/>
            </a:lnSpc>
            <a:spcBef>
              <a:spcPct val="0"/>
            </a:spcBef>
            <a:spcAft>
              <a:spcPct val="35000"/>
            </a:spcAft>
          </a:pPr>
          <a:r>
            <a:rPr lang="en-US" sz="2800" b="1" dirty="0" err="1">
              <a:latin typeface="Times New Roman" panose="02020603050405020304" charset="0"/>
              <a:cs typeface="Times New Roman" panose="02020603050405020304" charset="0"/>
              <a:sym typeface="+mn-ea"/>
            </a:rPr>
            <a:t>Kết</a:t>
          </a:r>
          <a:r>
            <a:rPr lang="en-US" sz="2800" b="1" dirty="0">
              <a:latin typeface="Times New Roman" panose="02020603050405020304" charset="0"/>
              <a:cs typeface="Times New Roman" panose="02020603050405020304" charset="0"/>
              <a:sym typeface="+mn-ea"/>
            </a:rPr>
            <a:t> </a:t>
          </a:r>
          <a:r>
            <a:rPr lang="en-US" sz="2800" b="1" dirty="0" err="1">
              <a:latin typeface="Times New Roman" panose="02020603050405020304" charset="0"/>
              <a:cs typeface="Times New Roman" panose="02020603050405020304" charset="0"/>
              <a:sym typeface="+mn-ea"/>
            </a:rPr>
            <a:t>luận</a:t>
          </a:r>
          <a:r>
            <a:rPr lang="en-US" sz="2800" b="1" dirty="0">
              <a:latin typeface="Times New Roman" panose="02020603050405020304" charset="0"/>
              <a:cs typeface="Times New Roman" panose="02020603050405020304" charset="0"/>
              <a:sym typeface="+mn-ea"/>
            </a:rPr>
            <a:t> </a:t>
          </a:r>
          <a:r>
            <a:rPr lang="en-US" sz="2800" b="1" dirty="0" err="1">
              <a:latin typeface="Times New Roman" panose="02020603050405020304" charset="0"/>
              <a:cs typeface="Times New Roman" panose="02020603050405020304" charset="0"/>
              <a:sym typeface="+mn-ea"/>
            </a:rPr>
            <a:t>và</a:t>
          </a:r>
          <a:r>
            <a:rPr lang="en-US" sz="2800" b="1" dirty="0">
              <a:latin typeface="Times New Roman" panose="02020603050405020304" charset="0"/>
              <a:cs typeface="Times New Roman" panose="02020603050405020304" charset="0"/>
              <a:sym typeface="+mn-ea"/>
            </a:rPr>
            <a:t> </a:t>
          </a:r>
          <a:r>
            <a:rPr lang="en-US" sz="2800" b="1" dirty="0" err="1">
              <a:latin typeface="Times New Roman" panose="02020603050405020304" charset="0"/>
              <a:cs typeface="Times New Roman" panose="02020603050405020304" charset="0"/>
              <a:sym typeface="+mn-ea"/>
            </a:rPr>
            <a:t>Kiến</a:t>
          </a:r>
          <a:r>
            <a:rPr lang="en-US" sz="2800" b="1" dirty="0">
              <a:latin typeface="Times New Roman" panose="02020603050405020304" charset="0"/>
              <a:cs typeface="Times New Roman" panose="02020603050405020304" charset="0"/>
              <a:sym typeface="+mn-ea"/>
            </a:rPr>
            <a:t> </a:t>
          </a:r>
          <a:r>
            <a:rPr lang="en-US" sz="2800" b="1" dirty="0" err="1">
              <a:latin typeface="Times New Roman" panose="02020603050405020304" charset="0"/>
              <a:cs typeface="Times New Roman" panose="02020603050405020304" charset="0"/>
              <a:sym typeface="+mn-ea"/>
            </a:rPr>
            <a:t>nghị</a:t>
          </a:r>
          <a:endParaRPr lang="en-US" sz="2800" b="1" dirty="0">
            <a:latin typeface="Times New Roman" panose="02020603050405020304" charset="0"/>
            <a:cs typeface="Times New Roman" panose="02020603050405020304" charset="0"/>
          </a:endParaRPr>
        </a:p>
      </dgm:t>
    </dgm:pt>
    <dgm:pt modelId="{E4DC9233-BA72-4230-867D-82B76E750E28}" cxnId="{A45106B0-671D-48BB-8F4B-975F2B1CDF8A}" type="parTrans">
      <dgm:prSet/>
      <dgm:spPr/>
      <dgm:t>
        <a:bodyPr/>
        <a:lstStyle/>
        <a:p>
          <a:endParaRPr lang="en-US" sz="3000"/>
        </a:p>
      </dgm:t>
    </dgm:pt>
    <dgm:pt modelId="{FBEE081B-9082-4553-8C1E-1533D19DEB91}" cxnId="{A45106B0-671D-48BB-8F4B-975F2B1CDF8A}" type="sibTrans">
      <dgm:prSet/>
      <dgm:spPr/>
      <dgm:t>
        <a:bodyPr/>
        <a:lstStyle/>
        <a:p>
          <a:endParaRPr lang="en-US" sz="3000"/>
        </a:p>
      </dgm:t>
    </dgm:pt>
    <dgm:pt modelId="{DE36D10E-86CD-4C6D-B150-31E525EF527D}" type="pres">
      <dgm:prSet presAssocID="{ACB2E4C7-2DBC-45BC-B933-FAAF417E8C6B}" presName="Name0" presStyleCnt="0">
        <dgm:presLayoutVars>
          <dgm:dir/>
          <dgm:resizeHandles val="exact"/>
        </dgm:presLayoutVars>
      </dgm:prSet>
      <dgm:spPr/>
      <dgm:t>
        <a:bodyPr/>
        <a:lstStyle/>
        <a:p>
          <a:endParaRPr lang="en-US"/>
        </a:p>
      </dgm:t>
    </dgm:pt>
    <dgm:pt modelId="{E561ED5B-86C5-4F33-9AFB-CF29287F5ADA}" type="pres">
      <dgm:prSet presAssocID="{DA8A2D07-F387-4404-9FCB-397A6A028210}" presName="node" presStyleLbl="node1" presStyleIdx="0" presStyleCnt="4">
        <dgm:presLayoutVars>
          <dgm:bulletEnabled val="1"/>
        </dgm:presLayoutVars>
      </dgm:prSet>
      <dgm:spPr/>
      <dgm:t>
        <a:bodyPr/>
        <a:lstStyle/>
        <a:p>
          <a:endParaRPr lang="en-US"/>
        </a:p>
      </dgm:t>
    </dgm:pt>
    <dgm:pt modelId="{2AE1D4D4-A63C-4622-84B0-74ED38324CB1}" type="pres">
      <dgm:prSet presAssocID="{8755279E-20A5-4AEE-BDD2-C54EFA6328A6}" presName="sibTrans" presStyleCnt="0"/>
      <dgm:spPr/>
    </dgm:pt>
    <dgm:pt modelId="{CB90536C-45AA-4FBE-BCAF-99890DDD97C8}" type="pres">
      <dgm:prSet presAssocID="{D7AF1C1D-144B-4B25-A777-792381B7ED5B}" presName="node" presStyleLbl="node1" presStyleIdx="1" presStyleCnt="4" custLinFactNeighborX="5655">
        <dgm:presLayoutVars>
          <dgm:bulletEnabled val="1"/>
        </dgm:presLayoutVars>
      </dgm:prSet>
      <dgm:spPr/>
      <dgm:t>
        <a:bodyPr/>
        <a:lstStyle/>
        <a:p>
          <a:endParaRPr lang="en-US"/>
        </a:p>
      </dgm:t>
    </dgm:pt>
    <dgm:pt modelId="{155DCBB0-73F9-4F8F-A361-B90F0294764B}" type="pres">
      <dgm:prSet presAssocID="{B5AE4F68-C44C-4384-AF42-66197C13C64E}" presName="sibTrans" presStyleCnt="0"/>
      <dgm:spPr/>
    </dgm:pt>
    <dgm:pt modelId="{35A89FA7-451D-44F0-A02E-1277ECD1BBE6}" type="pres">
      <dgm:prSet presAssocID="{07FA4ADD-8D96-4B06-AE7F-902B878DD8B1}" presName="node" presStyleLbl="node1" presStyleIdx="2" presStyleCnt="4" custLinFactNeighborX="-12742">
        <dgm:presLayoutVars>
          <dgm:bulletEnabled val="1"/>
        </dgm:presLayoutVars>
      </dgm:prSet>
      <dgm:spPr/>
      <dgm:t>
        <a:bodyPr/>
        <a:lstStyle/>
        <a:p>
          <a:endParaRPr lang="en-US"/>
        </a:p>
      </dgm:t>
    </dgm:pt>
    <dgm:pt modelId="{39578DF9-1D01-4C7F-9239-CD4327938013}" type="pres">
      <dgm:prSet presAssocID="{33BF6C47-5256-4D8E-874B-728742A8CEC4}" presName="sibTrans" presStyleCnt="0"/>
      <dgm:spPr/>
    </dgm:pt>
    <dgm:pt modelId="{E600173D-ECAF-4205-8A9C-6688D0E80CEE}" type="pres">
      <dgm:prSet presAssocID="{92AED53A-1465-4541-ABE7-797566783EE0}" presName="node" presStyleLbl="node1" presStyleIdx="3" presStyleCnt="4">
        <dgm:presLayoutVars>
          <dgm:bulletEnabled val="1"/>
        </dgm:presLayoutVars>
      </dgm:prSet>
      <dgm:spPr/>
      <dgm:t>
        <a:bodyPr/>
        <a:lstStyle/>
        <a:p>
          <a:endParaRPr lang="en-US"/>
        </a:p>
      </dgm:t>
    </dgm:pt>
  </dgm:ptLst>
  <dgm:cxnLst>
    <dgm:cxn modelId="{275F65BB-B098-4F46-99AD-5D8BB7227EEF}" type="presOf" srcId="{D7AF1C1D-144B-4B25-A777-792381B7ED5B}" destId="{CB90536C-45AA-4FBE-BCAF-99890DDD97C8}" srcOrd="0" destOrd="0" presId="urn:microsoft.com/office/officeart/2005/8/layout/hList6"/>
    <dgm:cxn modelId="{2E772697-EBA2-406A-9810-1DA755C2F190}" type="presOf" srcId="{92AED53A-1465-4541-ABE7-797566783EE0}" destId="{E600173D-ECAF-4205-8A9C-6688D0E80CEE}" srcOrd="0" destOrd="0" presId="urn:microsoft.com/office/officeart/2005/8/layout/hList6"/>
    <dgm:cxn modelId="{6FA80848-D4FF-4917-BEF3-E3FBC497F018}" srcId="{ACB2E4C7-2DBC-45BC-B933-FAAF417E8C6B}" destId="{D7AF1C1D-144B-4B25-A777-792381B7ED5B}" srcOrd="1" destOrd="0" parTransId="{24B9E243-8415-4A77-8486-6B84ADEA7DB0}" sibTransId="{B5AE4F68-C44C-4384-AF42-66197C13C64E}"/>
    <dgm:cxn modelId="{F48ED5C0-135C-41E3-B56B-8220A408C2E9}" srcId="{ACB2E4C7-2DBC-45BC-B933-FAAF417E8C6B}" destId="{DA8A2D07-F387-4404-9FCB-397A6A028210}" srcOrd="0" destOrd="0" parTransId="{6834AA20-CCB2-4B69-B573-CB4D31C014E6}" sibTransId="{8755279E-20A5-4AEE-BDD2-C54EFA6328A6}"/>
    <dgm:cxn modelId="{452AE988-6747-47DD-9209-44815526677A}" type="presOf" srcId="{DA8A2D07-F387-4404-9FCB-397A6A028210}" destId="{E561ED5B-86C5-4F33-9AFB-CF29287F5ADA}" srcOrd="0" destOrd="0" presId="urn:microsoft.com/office/officeart/2005/8/layout/hList6"/>
    <dgm:cxn modelId="{48CEF0E0-A6E7-40DA-BEFA-34EA171F4D14}" type="presOf" srcId="{07FA4ADD-8D96-4B06-AE7F-902B878DD8B1}" destId="{35A89FA7-451D-44F0-A02E-1277ECD1BBE6}" srcOrd="0" destOrd="0" presId="urn:microsoft.com/office/officeart/2005/8/layout/hList6"/>
    <dgm:cxn modelId="{A45106B0-671D-48BB-8F4B-975F2B1CDF8A}" srcId="{ACB2E4C7-2DBC-45BC-B933-FAAF417E8C6B}" destId="{92AED53A-1465-4541-ABE7-797566783EE0}" srcOrd="3" destOrd="0" parTransId="{E4DC9233-BA72-4230-867D-82B76E750E28}" sibTransId="{FBEE081B-9082-4553-8C1E-1533D19DEB91}"/>
    <dgm:cxn modelId="{A765B4AA-6CB2-4BA2-8D18-8AA1BBAD19C6}" srcId="{ACB2E4C7-2DBC-45BC-B933-FAAF417E8C6B}" destId="{07FA4ADD-8D96-4B06-AE7F-902B878DD8B1}" srcOrd="2" destOrd="0" parTransId="{A8B4A2D4-51F6-4657-92F3-DB580AE5F569}" sibTransId="{33BF6C47-5256-4D8E-874B-728742A8CEC4}"/>
    <dgm:cxn modelId="{98C141E2-18EC-44D4-B609-D682701D542E}" type="presOf" srcId="{ACB2E4C7-2DBC-45BC-B933-FAAF417E8C6B}" destId="{DE36D10E-86CD-4C6D-B150-31E525EF527D}" srcOrd="0" destOrd="0" presId="urn:microsoft.com/office/officeart/2005/8/layout/hList6"/>
    <dgm:cxn modelId="{2E852327-4018-4D3C-A107-74443ECEDD02}" type="presParOf" srcId="{DE36D10E-86CD-4C6D-B150-31E525EF527D}" destId="{E561ED5B-86C5-4F33-9AFB-CF29287F5ADA}" srcOrd="0" destOrd="0" presId="urn:microsoft.com/office/officeart/2005/8/layout/hList6"/>
    <dgm:cxn modelId="{037F4E7B-BBE4-4DB7-A036-9738A48563A4}" type="presParOf" srcId="{DE36D10E-86CD-4C6D-B150-31E525EF527D}" destId="{2AE1D4D4-A63C-4622-84B0-74ED38324CB1}" srcOrd="1" destOrd="0" presId="urn:microsoft.com/office/officeart/2005/8/layout/hList6"/>
    <dgm:cxn modelId="{F8665584-B408-4C16-8FED-8324E2B7D78A}" type="presParOf" srcId="{DE36D10E-86CD-4C6D-B150-31E525EF527D}" destId="{CB90536C-45AA-4FBE-BCAF-99890DDD97C8}" srcOrd="2" destOrd="0" presId="urn:microsoft.com/office/officeart/2005/8/layout/hList6"/>
    <dgm:cxn modelId="{6D145492-1A69-41B6-B92D-D2B2D5D3B673}" type="presParOf" srcId="{DE36D10E-86CD-4C6D-B150-31E525EF527D}" destId="{155DCBB0-73F9-4F8F-A361-B90F0294764B}" srcOrd="3" destOrd="0" presId="urn:microsoft.com/office/officeart/2005/8/layout/hList6"/>
    <dgm:cxn modelId="{FB496264-A569-4043-87A6-D30E24D8C845}" type="presParOf" srcId="{DE36D10E-86CD-4C6D-B150-31E525EF527D}" destId="{35A89FA7-451D-44F0-A02E-1277ECD1BBE6}" srcOrd="4" destOrd="0" presId="urn:microsoft.com/office/officeart/2005/8/layout/hList6"/>
    <dgm:cxn modelId="{940D00F7-F9EE-4E86-995C-5CCDB08B0A77}" type="presParOf" srcId="{DE36D10E-86CD-4C6D-B150-31E525EF527D}" destId="{39578DF9-1D01-4C7F-9239-CD4327938013}" srcOrd="5" destOrd="0" presId="urn:microsoft.com/office/officeart/2005/8/layout/hList6"/>
    <dgm:cxn modelId="{6A0A7815-E453-4460-AEF1-D8B4EC96538B}" type="presParOf" srcId="{DE36D10E-86CD-4C6D-B150-31E525EF527D}" destId="{E600173D-ECAF-4205-8A9C-6688D0E80CEE}" srcOrd="6" destOrd="0" presId="urn:microsoft.com/office/officeart/2005/8/layout/hList6"/>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93E34C6-56D9-4260-A23E-D2F692D32E11}" type="doc">
      <dgm:prSet loTypeId="urn:microsoft.com/office/officeart/2005/8/layout/lProcess2" loCatId="list" qsTypeId="urn:microsoft.com/office/officeart/2005/8/quickstyle/simple4" qsCatId="simple" csTypeId="urn:microsoft.com/office/officeart/2005/8/colors/colorful5" csCatId="colorful" phldr="1"/>
      <dgm:spPr/>
      <dgm:t>
        <a:bodyPr/>
        <a:lstStyle/>
        <a:p>
          <a:endParaRPr lang="en-US"/>
        </a:p>
      </dgm:t>
    </dgm:pt>
    <dgm:pt modelId="{A2CD8CC9-3F8E-48B3-B4B2-9EEE2723F73A}">
      <dgm:prSet phldrT="[Text]" custT="1"/>
      <dgm:spPr/>
      <dgm:t>
        <a:bodyPr/>
        <a:lstStyle/>
        <a:p>
          <a:r>
            <a:rPr lang="vi-VN" sz="24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Ư</a:t>
          </a:r>
          <a:r>
            <a:rPr lang="en-US" sz="24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U </a:t>
          </a:r>
          <a:r>
            <a:rPr lang="en-US" sz="24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ĐIỂM</a:t>
          </a:r>
          <a:endParaRPr lang="en-US" sz="24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gm:t>
    </dgm:pt>
    <dgm:pt modelId="{E271988A-61EB-469C-A24C-1968DF700469}" cxnId="{905A1219-27AC-4284-A999-E5BBD10AF9AF}" type="parTrans">
      <dgm:prSet/>
      <dgm:spPr/>
      <dgm:t>
        <a:bodyPr/>
        <a:lstStyle/>
        <a:p>
          <a:endParaRPr lang="en-US"/>
        </a:p>
      </dgm:t>
    </dgm:pt>
    <dgm:pt modelId="{1BF0F654-7F11-4501-910F-0A05C63ED6DC}" cxnId="{905A1219-27AC-4284-A999-E5BBD10AF9AF}" type="sibTrans">
      <dgm:prSet/>
      <dgm:spPr/>
      <dgm:t>
        <a:bodyPr/>
        <a:lstStyle/>
        <a:p>
          <a:endParaRPr lang="en-US"/>
        </a:p>
      </dgm:t>
    </dgm:pt>
    <dgm:pt modelId="{70E58C1B-12C6-4CE1-8660-AD5C0F3772A8}">
      <dgm:prSet phldrT="[Text]" custT="1"/>
      <dgm:spPr/>
      <dgm:t>
        <a:bodyPr/>
        <a:lstStyle/>
        <a:p>
          <a:r>
            <a:rPr lang="en-US" sz="2000" b="0" cap="none" spc="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Chiều cao cấu kiện giảm 30-50%</a:t>
          </a:r>
          <a:endParaRPr lang="en-US" sz="20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gm:t>
    </dgm:pt>
    <dgm:pt modelId="{FB6FBB0E-CD85-4F33-A00B-425ACC2E2E3C}" cxnId="{8DE4054F-93A7-4EA9-B96B-34476D382130}" type="parTrans">
      <dgm:prSet/>
      <dgm:spPr/>
      <dgm:t>
        <a:bodyPr/>
        <a:lstStyle/>
        <a:p>
          <a:endParaRPr lang="en-US"/>
        </a:p>
      </dgm:t>
    </dgm:pt>
    <dgm:pt modelId="{B975E62C-784F-4F2B-B012-D2B7ED6ED3B9}" cxnId="{8DE4054F-93A7-4EA9-B96B-34476D382130}" type="sibTrans">
      <dgm:prSet/>
      <dgm:spPr/>
      <dgm:t>
        <a:bodyPr/>
        <a:lstStyle/>
        <a:p>
          <a:endParaRPr lang="en-US"/>
        </a:p>
      </dgm:t>
    </dgm:pt>
    <dgm:pt modelId="{CE1830A9-BA84-4ADD-8AD6-CE854FC4A2E8}">
      <dgm:prSet phldrT="[Text]" custT="1"/>
      <dgm:spPr/>
      <dgm:t>
        <a:bodyPr/>
        <a:lstStyle/>
        <a:p>
          <a:r>
            <a:rPr lang="en-US" sz="2000" b="0" cap="none" spc="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Cốt thép giảm 20%</a:t>
          </a:r>
          <a:endParaRPr lang="en-US" sz="20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gm:t>
    </dgm:pt>
    <dgm:pt modelId="{A1A00C65-AD39-43B6-94E0-ACF48FA44C49}" cxnId="{3EED6B35-1820-4385-B0FE-2CBB0283BBB4}" type="parTrans">
      <dgm:prSet/>
      <dgm:spPr/>
      <dgm:t>
        <a:bodyPr/>
        <a:lstStyle/>
        <a:p>
          <a:endParaRPr lang="en-US"/>
        </a:p>
      </dgm:t>
    </dgm:pt>
    <dgm:pt modelId="{F539BBD3-8BFA-42FE-B121-DEA6161D822A}" cxnId="{3EED6B35-1820-4385-B0FE-2CBB0283BBB4}" type="sibTrans">
      <dgm:prSet/>
      <dgm:spPr/>
      <dgm:t>
        <a:bodyPr/>
        <a:lstStyle/>
        <a:p>
          <a:endParaRPr lang="en-US"/>
        </a:p>
      </dgm:t>
    </dgm:pt>
    <dgm:pt modelId="{A1CD166F-8630-4FCE-BDA1-B8EEBC3E4304}">
      <dgm:prSet phldrT="[Text]" custT="1"/>
      <dgm:spPr/>
      <dgm:t>
        <a:bodyPr/>
        <a:lstStyle/>
        <a:p>
          <a:r>
            <a:rPr lang="en-US" sz="24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TỒN</a:t>
          </a:r>
          <a:r>
            <a:rPr lang="en-US" sz="24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4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TẠI</a:t>
          </a:r>
          <a:r>
            <a:rPr lang="en-US" sz="24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endParaRPr lang="en-US" sz="24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gm:t>
    </dgm:pt>
    <dgm:pt modelId="{63A31D19-BF72-45F8-A7A8-E9FBB731B83A}" cxnId="{E1D57A1B-EB21-4876-8E13-AC0EE492C237}" type="parTrans">
      <dgm:prSet/>
      <dgm:spPr/>
      <dgm:t>
        <a:bodyPr/>
        <a:lstStyle/>
        <a:p>
          <a:endParaRPr lang="en-US"/>
        </a:p>
      </dgm:t>
    </dgm:pt>
    <dgm:pt modelId="{BB261580-8EE5-42A3-945D-AAD1D8C2A880}" cxnId="{E1D57A1B-EB21-4876-8E13-AC0EE492C237}" type="sibTrans">
      <dgm:prSet/>
      <dgm:spPr/>
      <dgm:t>
        <a:bodyPr/>
        <a:lstStyle/>
        <a:p>
          <a:endParaRPr lang="en-US"/>
        </a:p>
      </dgm:t>
    </dgm:pt>
    <dgm:pt modelId="{1EBB55EC-DF49-4FDD-8292-375E5B32CE86}">
      <dgm:prSet phldrT="[Text]" custT="1"/>
      <dgm:spPr/>
      <dgm:t>
        <a:bodyPr/>
        <a:lstStyle/>
        <a:p>
          <a:r>
            <a:rPr lang="en-US" sz="2000" b="0" cap="none" spc="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Phản ứng của thép cốt và bê tông</a:t>
          </a:r>
          <a:endParaRPr lang="en-US" sz="20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gm:t>
    </dgm:pt>
    <dgm:pt modelId="{34F4A9D4-84B3-4051-9632-3BF5B75D0D03}" cxnId="{AA274C0A-113E-4A43-B9BA-F4795A4B3F1E}" type="parTrans">
      <dgm:prSet/>
      <dgm:spPr/>
      <dgm:t>
        <a:bodyPr/>
        <a:lstStyle/>
        <a:p>
          <a:endParaRPr lang="en-US"/>
        </a:p>
      </dgm:t>
    </dgm:pt>
    <dgm:pt modelId="{12AC4617-EC09-423F-8C21-AECDA9BC2AF0}" cxnId="{AA274C0A-113E-4A43-B9BA-F4795A4B3F1E}" type="sibTrans">
      <dgm:prSet/>
      <dgm:spPr/>
      <dgm:t>
        <a:bodyPr/>
        <a:lstStyle/>
        <a:p>
          <a:endParaRPr lang="en-US"/>
        </a:p>
      </dgm:t>
    </dgm:pt>
    <dgm:pt modelId="{35382AFD-CED9-47EC-A699-E41AC6ED5EEA}">
      <dgm:prSet phldrT="[Text]" custT="1"/>
      <dgm:spPr/>
      <dgm:t>
        <a:bodyPr/>
        <a:lstStyle/>
        <a:p>
          <a:r>
            <a:rPr lang="en-US" sz="24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KIẾN</a:t>
          </a:r>
          <a:r>
            <a:rPr lang="en-US" sz="24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4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NGHỊ</a:t>
          </a:r>
          <a:endParaRPr lang="en-US" sz="24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gm:t>
    </dgm:pt>
    <dgm:pt modelId="{B517309F-6012-4793-962C-C7FA3409F614}" cxnId="{E880073A-BEA3-4C1B-BCE0-E46E07F69FD2}" type="parTrans">
      <dgm:prSet/>
      <dgm:spPr/>
      <dgm:t>
        <a:bodyPr/>
        <a:lstStyle/>
        <a:p>
          <a:endParaRPr lang="en-US"/>
        </a:p>
      </dgm:t>
    </dgm:pt>
    <dgm:pt modelId="{CFF346AB-EF83-4F17-9AEA-8FBB84F7E460}" cxnId="{E880073A-BEA3-4C1B-BCE0-E46E07F69FD2}" type="sibTrans">
      <dgm:prSet/>
      <dgm:spPr/>
      <dgm:t>
        <a:bodyPr/>
        <a:lstStyle/>
        <a:p>
          <a:endParaRPr lang="en-US"/>
        </a:p>
      </dgm:t>
    </dgm:pt>
    <dgm:pt modelId="{A3F77F47-8DEE-4D57-9006-347A8E806419}">
      <dgm:prSet phldrT="[Text]" custT="1"/>
      <dgm:spPr/>
      <dgm:t>
        <a:bodyPr/>
        <a:lstStyle/>
        <a:p>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Nghiên</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cứu</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thêm</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ứng</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sử</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của</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vật</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liệu</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và</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kết</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cấu</a:t>
          </a:r>
          <a:endParaRPr lang="en-US" sz="20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gm:t>
    </dgm:pt>
    <dgm:pt modelId="{1FC4D2D0-E006-4758-B815-A307DE890794}" cxnId="{C4E7DC6E-12AE-4978-B081-DE2C8DF75064}" type="parTrans">
      <dgm:prSet/>
      <dgm:spPr/>
      <dgm:t>
        <a:bodyPr/>
        <a:lstStyle/>
        <a:p>
          <a:endParaRPr lang="en-US"/>
        </a:p>
      </dgm:t>
    </dgm:pt>
    <dgm:pt modelId="{52E1DF19-BB5F-4D74-8E77-4A813B1DD3D6}" cxnId="{C4E7DC6E-12AE-4978-B081-DE2C8DF75064}" type="sibTrans">
      <dgm:prSet/>
      <dgm:spPr/>
      <dgm:t>
        <a:bodyPr/>
        <a:lstStyle/>
        <a:p>
          <a:endParaRPr lang="en-US"/>
        </a:p>
      </dgm:t>
    </dgm:pt>
    <dgm:pt modelId="{78F0077A-8033-4A0E-B0B6-2C8B39A1EC6B}">
      <dgm:prSet phldrT="[Text]" custT="1"/>
      <dgm:spPr/>
      <dgm:t>
        <a:bodyPr/>
        <a:lstStyle/>
        <a:p>
          <a:r>
            <a:rPr lang="en-US" sz="2000" b="0" cap="none" spc="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Hệ số chuyển đổi thép cốt ~ thép bọc</a:t>
          </a:r>
          <a:endParaRPr lang="en-US" sz="20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gm:t>
    </dgm:pt>
    <dgm:pt modelId="{171C0D53-85AA-4AE4-A1C9-A26B15DC35B7}" cxnId="{B35FD5B9-A5A0-4B79-ACA5-AFC059C960E6}" type="parTrans">
      <dgm:prSet/>
      <dgm:spPr/>
      <dgm:t>
        <a:bodyPr/>
        <a:lstStyle/>
        <a:p>
          <a:endParaRPr lang="en-US"/>
        </a:p>
      </dgm:t>
    </dgm:pt>
    <dgm:pt modelId="{9713CFEC-287B-4B90-BD17-476B031BB01C}" cxnId="{B35FD5B9-A5A0-4B79-ACA5-AFC059C960E6}" type="sibTrans">
      <dgm:prSet/>
      <dgm:spPr/>
      <dgm:t>
        <a:bodyPr/>
        <a:lstStyle/>
        <a:p>
          <a:endParaRPr lang="en-US"/>
        </a:p>
      </dgm:t>
    </dgm:pt>
    <dgm:pt modelId="{02863E21-99A0-4B59-ABCB-705597DDCC6A}">
      <dgm:prSet phldrT="[Text]" custT="1"/>
      <dgm:spPr/>
      <dgm:t>
        <a:bodyPr/>
        <a:lstStyle/>
        <a:p>
          <a:r>
            <a:rPr lang="en-US" sz="2000" b="0" cap="none" spc="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Hiện tượng mất ổn định cuc bộ của thép bọc</a:t>
          </a:r>
          <a:endParaRPr lang="en-US" sz="20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gm:t>
    </dgm:pt>
    <dgm:pt modelId="{B096430E-5766-4B7A-B138-F33A36413599}" cxnId="{B60D05E0-4AA6-4B1D-AF9C-EA6E12F36851}" type="parTrans">
      <dgm:prSet/>
      <dgm:spPr/>
      <dgm:t>
        <a:bodyPr/>
        <a:lstStyle/>
        <a:p>
          <a:endParaRPr lang="en-US"/>
        </a:p>
      </dgm:t>
    </dgm:pt>
    <dgm:pt modelId="{654DAEFC-D26F-4BBF-88F6-DD8A454207BF}" cxnId="{B60D05E0-4AA6-4B1D-AF9C-EA6E12F36851}" type="sibTrans">
      <dgm:prSet/>
      <dgm:spPr/>
      <dgm:t>
        <a:bodyPr/>
        <a:lstStyle/>
        <a:p>
          <a:endParaRPr lang="en-US"/>
        </a:p>
      </dgm:t>
    </dgm:pt>
    <dgm:pt modelId="{88D4BD81-2896-4961-824C-0DBA8885BE37}">
      <dgm:prSet phldrT="[Text]" custT="1"/>
      <dgm:spPr/>
      <dgm:t>
        <a:bodyPr/>
        <a:lstStyle/>
        <a:p>
          <a:r>
            <a:rPr lang="en-US" sz="2000" b="0" cap="none" spc="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Cấu kiện cột, sàn, tường, vách</a:t>
          </a:r>
          <a:endParaRPr lang="en-US" sz="20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gm:t>
    </dgm:pt>
    <dgm:pt modelId="{ED044F8E-519E-4128-85FF-306C742DD177}" cxnId="{1E2385D6-26CE-4DCD-A16B-291687B85913}" type="parTrans">
      <dgm:prSet/>
      <dgm:spPr/>
      <dgm:t>
        <a:bodyPr/>
        <a:lstStyle/>
        <a:p>
          <a:endParaRPr lang="en-US"/>
        </a:p>
      </dgm:t>
    </dgm:pt>
    <dgm:pt modelId="{5F8D8D37-3EF2-408E-BF3B-FD152D3B6EA9}" cxnId="{1E2385D6-26CE-4DCD-A16B-291687B85913}" type="sibTrans">
      <dgm:prSet/>
      <dgm:spPr/>
      <dgm:t>
        <a:bodyPr/>
        <a:lstStyle/>
        <a:p>
          <a:endParaRPr lang="en-US"/>
        </a:p>
      </dgm:t>
    </dgm:pt>
    <dgm:pt modelId="{1F009831-2D1D-4E4D-A1F5-05101DE0733A}" type="pres">
      <dgm:prSet presAssocID="{E93E34C6-56D9-4260-A23E-D2F692D32E11}" presName="theList" presStyleCnt="0">
        <dgm:presLayoutVars>
          <dgm:dir/>
          <dgm:animLvl val="lvl"/>
          <dgm:resizeHandles val="exact"/>
        </dgm:presLayoutVars>
      </dgm:prSet>
      <dgm:spPr/>
    </dgm:pt>
    <dgm:pt modelId="{2A4480ED-16E1-44B8-B62B-A7A7E752C38C}" type="pres">
      <dgm:prSet presAssocID="{A2CD8CC9-3F8E-48B3-B4B2-9EEE2723F73A}" presName="compNode" presStyleCnt="0"/>
      <dgm:spPr/>
    </dgm:pt>
    <dgm:pt modelId="{BDDAA332-6CB9-485B-9A95-EEFB5135DB95}" type="pres">
      <dgm:prSet presAssocID="{A2CD8CC9-3F8E-48B3-B4B2-9EEE2723F73A}" presName="aNode" presStyleLbl="bgShp" presStyleIdx="0" presStyleCnt="3" custLinFactNeighborX="-4171"/>
      <dgm:spPr/>
      <dgm:t>
        <a:bodyPr/>
        <a:lstStyle/>
        <a:p>
          <a:endParaRPr lang="en-US"/>
        </a:p>
      </dgm:t>
    </dgm:pt>
    <dgm:pt modelId="{497B4800-D73B-44C1-9482-EAEB27B77CE2}" type="pres">
      <dgm:prSet presAssocID="{A2CD8CC9-3F8E-48B3-B4B2-9EEE2723F73A}" presName="textNode" presStyleLbl="bgShp" presStyleIdx="0" presStyleCnt="3"/>
      <dgm:spPr/>
      <dgm:t>
        <a:bodyPr/>
        <a:lstStyle/>
        <a:p>
          <a:endParaRPr lang="en-US"/>
        </a:p>
      </dgm:t>
    </dgm:pt>
    <dgm:pt modelId="{FBCF8D42-D09A-4C50-9C7E-409900C43169}" type="pres">
      <dgm:prSet presAssocID="{A2CD8CC9-3F8E-48B3-B4B2-9EEE2723F73A}" presName="compChildNode" presStyleCnt="0"/>
      <dgm:spPr/>
    </dgm:pt>
    <dgm:pt modelId="{D7CC9DC6-18A7-4697-84A5-FF536B1F83A5}" type="pres">
      <dgm:prSet presAssocID="{A2CD8CC9-3F8E-48B3-B4B2-9EEE2723F73A}" presName="theInnerList" presStyleCnt="0"/>
      <dgm:spPr/>
    </dgm:pt>
    <dgm:pt modelId="{4DEC9541-6F13-4235-A4BA-51B6893E19DA}" type="pres">
      <dgm:prSet presAssocID="{70E58C1B-12C6-4CE1-8660-AD5C0F3772A8}" presName="childNode" presStyleLbl="node1" presStyleIdx="0" presStyleCnt="7">
        <dgm:presLayoutVars>
          <dgm:bulletEnabled val="1"/>
        </dgm:presLayoutVars>
      </dgm:prSet>
      <dgm:spPr/>
      <dgm:t>
        <a:bodyPr/>
        <a:lstStyle/>
        <a:p>
          <a:endParaRPr lang="en-US"/>
        </a:p>
      </dgm:t>
    </dgm:pt>
    <dgm:pt modelId="{D0D9603E-574E-48FA-9ADA-EC458D004C5B}" type="pres">
      <dgm:prSet presAssocID="{70E58C1B-12C6-4CE1-8660-AD5C0F3772A8}" presName="aSpace2" presStyleCnt="0"/>
      <dgm:spPr/>
    </dgm:pt>
    <dgm:pt modelId="{27B88E02-CA0B-4713-810E-BF07376A53F3}" type="pres">
      <dgm:prSet presAssocID="{CE1830A9-BA84-4ADD-8AD6-CE854FC4A2E8}" presName="childNode" presStyleLbl="node1" presStyleIdx="1" presStyleCnt="7">
        <dgm:presLayoutVars>
          <dgm:bulletEnabled val="1"/>
        </dgm:presLayoutVars>
      </dgm:prSet>
      <dgm:spPr/>
      <dgm:t>
        <a:bodyPr/>
        <a:lstStyle/>
        <a:p>
          <a:endParaRPr lang="en-US"/>
        </a:p>
      </dgm:t>
    </dgm:pt>
    <dgm:pt modelId="{D3A66F1F-2FD2-4E6A-9728-D46606F29B81}" type="pres">
      <dgm:prSet presAssocID="{A2CD8CC9-3F8E-48B3-B4B2-9EEE2723F73A}" presName="aSpace" presStyleCnt="0"/>
      <dgm:spPr/>
    </dgm:pt>
    <dgm:pt modelId="{7E277FCD-93D9-4026-AB71-EA1484AF28E6}" type="pres">
      <dgm:prSet presAssocID="{A1CD166F-8630-4FCE-BDA1-B8EEBC3E4304}" presName="compNode" presStyleCnt="0"/>
      <dgm:spPr/>
    </dgm:pt>
    <dgm:pt modelId="{F3D8B91D-9E7F-400B-8CC6-CADB258209F4}" type="pres">
      <dgm:prSet presAssocID="{A1CD166F-8630-4FCE-BDA1-B8EEBC3E4304}" presName="aNode" presStyleLbl="bgShp" presStyleIdx="1" presStyleCnt="3" custLinFactNeighborX="-1233" custLinFactNeighborY="1530"/>
      <dgm:spPr/>
      <dgm:t>
        <a:bodyPr/>
        <a:lstStyle/>
        <a:p>
          <a:endParaRPr lang="en-US"/>
        </a:p>
      </dgm:t>
    </dgm:pt>
    <dgm:pt modelId="{3C20E022-423A-4A28-895A-3FB5FDBC9FF0}" type="pres">
      <dgm:prSet presAssocID="{A1CD166F-8630-4FCE-BDA1-B8EEBC3E4304}" presName="textNode" presStyleLbl="bgShp" presStyleIdx="1" presStyleCnt="3"/>
      <dgm:spPr/>
      <dgm:t>
        <a:bodyPr/>
        <a:lstStyle/>
        <a:p>
          <a:endParaRPr lang="en-US"/>
        </a:p>
      </dgm:t>
    </dgm:pt>
    <dgm:pt modelId="{7138ACED-B4AE-40C8-995F-1C0CB7975C9F}" type="pres">
      <dgm:prSet presAssocID="{A1CD166F-8630-4FCE-BDA1-B8EEBC3E4304}" presName="compChildNode" presStyleCnt="0"/>
      <dgm:spPr/>
    </dgm:pt>
    <dgm:pt modelId="{D38613E9-EF49-4FD2-8999-01780BCF7CD8}" type="pres">
      <dgm:prSet presAssocID="{A1CD166F-8630-4FCE-BDA1-B8EEBC3E4304}" presName="theInnerList" presStyleCnt="0"/>
      <dgm:spPr/>
    </dgm:pt>
    <dgm:pt modelId="{FCE7DBB7-7BF7-4D33-B3F7-F1A9851BBA65}" type="pres">
      <dgm:prSet presAssocID="{1EBB55EC-DF49-4FDD-8292-375E5B32CE86}" presName="childNode" presStyleLbl="node1" presStyleIdx="2" presStyleCnt="7">
        <dgm:presLayoutVars>
          <dgm:bulletEnabled val="1"/>
        </dgm:presLayoutVars>
      </dgm:prSet>
      <dgm:spPr/>
      <dgm:t>
        <a:bodyPr/>
        <a:lstStyle/>
        <a:p>
          <a:endParaRPr lang="en-US"/>
        </a:p>
      </dgm:t>
    </dgm:pt>
    <dgm:pt modelId="{20621B2A-DDC1-42AC-A004-0FB63DBE739B}" type="pres">
      <dgm:prSet presAssocID="{1EBB55EC-DF49-4FDD-8292-375E5B32CE86}" presName="aSpace2" presStyleCnt="0"/>
      <dgm:spPr/>
    </dgm:pt>
    <dgm:pt modelId="{5430EAF8-9722-4DEF-B16C-28BA69F2ED2A}" type="pres">
      <dgm:prSet presAssocID="{02863E21-99A0-4B59-ABCB-705597DDCC6A}" presName="childNode" presStyleLbl="node1" presStyleIdx="3" presStyleCnt="7">
        <dgm:presLayoutVars>
          <dgm:bulletEnabled val="1"/>
        </dgm:presLayoutVars>
      </dgm:prSet>
      <dgm:spPr/>
      <dgm:t>
        <a:bodyPr/>
        <a:lstStyle/>
        <a:p>
          <a:endParaRPr lang="en-US"/>
        </a:p>
      </dgm:t>
    </dgm:pt>
    <dgm:pt modelId="{CC34F563-A59F-4B60-B96E-C3A2C0F06E46}" type="pres">
      <dgm:prSet presAssocID="{A1CD166F-8630-4FCE-BDA1-B8EEBC3E4304}" presName="aSpace" presStyleCnt="0"/>
      <dgm:spPr/>
    </dgm:pt>
    <dgm:pt modelId="{04DD38EE-1F5D-4E4E-93D0-793B347175E6}" type="pres">
      <dgm:prSet presAssocID="{35382AFD-CED9-47EC-A699-E41AC6ED5EEA}" presName="compNode" presStyleCnt="0"/>
      <dgm:spPr/>
    </dgm:pt>
    <dgm:pt modelId="{0C67B93C-7833-426F-A96B-EEEF2A1570FD}" type="pres">
      <dgm:prSet presAssocID="{35382AFD-CED9-47EC-A699-E41AC6ED5EEA}" presName="aNode" presStyleLbl="bgShp" presStyleIdx="2" presStyleCnt="3"/>
      <dgm:spPr/>
      <dgm:t>
        <a:bodyPr/>
        <a:lstStyle/>
        <a:p>
          <a:endParaRPr lang="en-US"/>
        </a:p>
      </dgm:t>
    </dgm:pt>
    <dgm:pt modelId="{1E6800CC-B395-43CE-A581-5E347DDF5CFC}" type="pres">
      <dgm:prSet presAssocID="{35382AFD-CED9-47EC-A699-E41AC6ED5EEA}" presName="textNode" presStyleLbl="bgShp" presStyleIdx="2" presStyleCnt="3"/>
      <dgm:spPr/>
      <dgm:t>
        <a:bodyPr/>
        <a:lstStyle/>
        <a:p>
          <a:endParaRPr lang="en-US"/>
        </a:p>
      </dgm:t>
    </dgm:pt>
    <dgm:pt modelId="{CA902878-B6B8-4F90-9F5B-5EAB1C26EFC0}" type="pres">
      <dgm:prSet presAssocID="{35382AFD-CED9-47EC-A699-E41AC6ED5EEA}" presName="compChildNode" presStyleCnt="0"/>
      <dgm:spPr/>
    </dgm:pt>
    <dgm:pt modelId="{315151EC-2769-49A8-96D3-1B5E1E375895}" type="pres">
      <dgm:prSet presAssocID="{35382AFD-CED9-47EC-A699-E41AC6ED5EEA}" presName="theInnerList" presStyleCnt="0"/>
      <dgm:spPr/>
    </dgm:pt>
    <dgm:pt modelId="{0EA09753-EA0B-4684-B288-F730694C3577}" type="pres">
      <dgm:prSet presAssocID="{A3F77F47-8DEE-4D57-9006-347A8E806419}" presName="childNode" presStyleLbl="node1" presStyleIdx="4" presStyleCnt="7">
        <dgm:presLayoutVars>
          <dgm:bulletEnabled val="1"/>
        </dgm:presLayoutVars>
      </dgm:prSet>
      <dgm:spPr/>
      <dgm:t>
        <a:bodyPr/>
        <a:lstStyle/>
        <a:p>
          <a:endParaRPr lang="en-US"/>
        </a:p>
      </dgm:t>
    </dgm:pt>
    <dgm:pt modelId="{CD524BD2-DDB0-4637-974D-5AB8A6E6B555}" type="pres">
      <dgm:prSet presAssocID="{A3F77F47-8DEE-4D57-9006-347A8E806419}" presName="aSpace2" presStyleCnt="0"/>
      <dgm:spPr/>
    </dgm:pt>
    <dgm:pt modelId="{C2DDB31F-622F-4EDE-8243-D354C18A1030}" type="pres">
      <dgm:prSet presAssocID="{88D4BD81-2896-4961-824C-0DBA8885BE37}" presName="childNode" presStyleLbl="node1" presStyleIdx="5" presStyleCnt="7">
        <dgm:presLayoutVars>
          <dgm:bulletEnabled val="1"/>
        </dgm:presLayoutVars>
      </dgm:prSet>
      <dgm:spPr/>
      <dgm:t>
        <a:bodyPr/>
        <a:lstStyle/>
        <a:p>
          <a:endParaRPr lang="en-US"/>
        </a:p>
      </dgm:t>
    </dgm:pt>
    <dgm:pt modelId="{3779789D-C6B0-4221-921D-C94598190992}" type="pres">
      <dgm:prSet presAssocID="{88D4BD81-2896-4961-824C-0DBA8885BE37}" presName="aSpace2" presStyleCnt="0"/>
      <dgm:spPr/>
    </dgm:pt>
    <dgm:pt modelId="{F947FFD9-DA7A-4138-9D24-36F88CB610B7}" type="pres">
      <dgm:prSet presAssocID="{78F0077A-8033-4A0E-B0B6-2C8B39A1EC6B}" presName="childNode" presStyleLbl="node1" presStyleIdx="6" presStyleCnt="7">
        <dgm:presLayoutVars>
          <dgm:bulletEnabled val="1"/>
        </dgm:presLayoutVars>
      </dgm:prSet>
      <dgm:spPr/>
      <dgm:t>
        <a:bodyPr/>
        <a:lstStyle/>
        <a:p>
          <a:endParaRPr lang="en-US"/>
        </a:p>
      </dgm:t>
    </dgm:pt>
  </dgm:ptLst>
  <dgm:cxnLst>
    <dgm:cxn modelId="{FA39B47D-B458-4253-94E6-888A6FB0B36B}" type="presOf" srcId="{A1CD166F-8630-4FCE-BDA1-B8EEBC3E4304}" destId="{F3D8B91D-9E7F-400B-8CC6-CADB258209F4}" srcOrd="0" destOrd="0" presId="urn:microsoft.com/office/officeart/2005/8/layout/lProcess2"/>
    <dgm:cxn modelId="{7D1F0745-D35A-4BD5-8800-A3A753F1D133}" type="presOf" srcId="{E93E34C6-56D9-4260-A23E-D2F692D32E11}" destId="{1F009831-2D1D-4E4D-A1F5-05101DE0733A}" srcOrd="0" destOrd="0" presId="urn:microsoft.com/office/officeart/2005/8/layout/lProcess2"/>
    <dgm:cxn modelId="{8DE4054F-93A7-4EA9-B96B-34476D382130}" srcId="{A2CD8CC9-3F8E-48B3-B4B2-9EEE2723F73A}" destId="{70E58C1B-12C6-4CE1-8660-AD5C0F3772A8}" srcOrd="0" destOrd="0" parTransId="{FB6FBB0E-CD85-4F33-A00B-425ACC2E2E3C}" sibTransId="{B975E62C-784F-4F2B-B012-D2B7ED6ED3B9}"/>
    <dgm:cxn modelId="{E1D57A1B-EB21-4876-8E13-AC0EE492C237}" srcId="{E93E34C6-56D9-4260-A23E-D2F692D32E11}" destId="{A1CD166F-8630-4FCE-BDA1-B8EEBC3E4304}" srcOrd="1" destOrd="0" parTransId="{63A31D19-BF72-45F8-A7A8-E9FBB731B83A}" sibTransId="{BB261580-8EE5-42A3-945D-AAD1D8C2A880}"/>
    <dgm:cxn modelId="{C4E7DC6E-12AE-4978-B081-DE2C8DF75064}" srcId="{35382AFD-CED9-47EC-A699-E41AC6ED5EEA}" destId="{A3F77F47-8DEE-4D57-9006-347A8E806419}" srcOrd="0" destOrd="0" parTransId="{1FC4D2D0-E006-4758-B815-A307DE890794}" sibTransId="{52E1DF19-BB5F-4D74-8E77-4A813B1DD3D6}"/>
    <dgm:cxn modelId="{166C9675-E2E8-45F2-8D95-0ADBAA851CA6}" type="presOf" srcId="{CE1830A9-BA84-4ADD-8AD6-CE854FC4A2E8}" destId="{27B88E02-CA0B-4713-810E-BF07376A53F3}" srcOrd="0" destOrd="0" presId="urn:microsoft.com/office/officeart/2005/8/layout/lProcess2"/>
    <dgm:cxn modelId="{B60D05E0-4AA6-4B1D-AF9C-EA6E12F36851}" srcId="{A1CD166F-8630-4FCE-BDA1-B8EEBC3E4304}" destId="{02863E21-99A0-4B59-ABCB-705597DDCC6A}" srcOrd="1" destOrd="0" parTransId="{B096430E-5766-4B7A-B138-F33A36413599}" sibTransId="{654DAEFC-D26F-4BBF-88F6-DD8A454207BF}"/>
    <dgm:cxn modelId="{303BE28A-794F-4D29-B601-EEC770CDEFF8}" type="presOf" srcId="{35382AFD-CED9-47EC-A699-E41AC6ED5EEA}" destId="{0C67B93C-7833-426F-A96B-EEEF2A1570FD}" srcOrd="0" destOrd="0" presId="urn:microsoft.com/office/officeart/2005/8/layout/lProcess2"/>
    <dgm:cxn modelId="{E880073A-BEA3-4C1B-BCE0-E46E07F69FD2}" srcId="{E93E34C6-56D9-4260-A23E-D2F692D32E11}" destId="{35382AFD-CED9-47EC-A699-E41AC6ED5EEA}" srcOrd="2" destOrd="0" parTransId="{B517309F-6012-4793-962C-C7FA3409F614}" sibTransId="{CFF346AB-EF83-4F17-9AEA-8FBB84F7E460}"/>
    <dgm:cxn modelId="{E9E2B5B9-FC3B-4F2E-9625-95CAEEE9A442}" type="presOf" srcId="{A2CD8CC9-3F8E-48B3-B4B2-9EEE2723F73A}" destId="{BDDAA332-6CB9-485B-9A95-EEFB5135DB95}" srcOrd="0" destOrd="0" presId="urn:microsoft.com/office/officeart/2005/8/layout/lProcess2"/>
    <dgm:cxn modelId="{1E2385D6-26CE-4DCD-A16B-291687B85913}" srcId="{35382AFD-CED9-47EC-A699-E41AC6ED5EEA}" destId="{88D4BD81-2896-4961-824C-0DBA8885BE37}" srcOrd="1" destOrd="0" parTransId="{ED044F8E-519E-4128-85FF-306C742DD177}" sibTransId="{5F8D8D37-3EF2-408E-BF3B-FD152D3B6EA9}"/>
    <dgm:cxn modelId="{905A1219-27AC-4284-A999-E5BBD10AF9AF}" srcId="{E93E34C6-56D9-4260-A23E-D2F692D32E11}" destId="{A2CD8CC9-3F8E-48B3-B4B2-9EEE2723F73A}" srcOrd="0" destOrd="0" parTransId="{E271988A-61EB-469C-A24C-1968DF700469}" sibTransId="{1BF0F654-7F11-4501-910F-0A05C63ED6DC}"/>
    <dgm:cxn modelId="{3EED6B35-1820-4385-B0FE-2CBB0283BBB4}" srcId="{A2CD8CC9-3F8E-48B3-B4B2-9EEE2723F73A}" destId="{CE1830A9-BA84-4ADD-8AD6-CE854FC4A2E8}" srcOrd="1" destOrd="0" parTransId="{A1A00C65-AD39-43B6-94E0-ACF48FA44C49}" sibTransId="{F539BBD3-8BFA-42FE-B121-DEA6161D822A}"/>
    <dgm:cxn modelId="{5FF4F0CF-4E5E-4224-9149-95EEE27A9E92}" type="presOf" srcId="{88D4BD81-2896-4961-824C-0DBA8885BE37}" destId="{C2DDB31F-622F-4EDE-8243-D354C18A1030}" srcOrd="0" destOrd="0" presId="urn:microsoft.com/office/officeart/2005/8/layout/lProcess2"/>
    <dgm:cxn modelId="{AA274C0A-113E-4A43-B9BA-F4795A4B3F1E}" srcId="{A1CD166F-8630-4FCE-BDA1-B8EEBC3E4304}" destId="{1EBB55EC-DF49-4FDD-8292-375E5B32CE86}" srcOrd="0" destOrd="0" parTransId="{34F4A9D4-84B3-4051-9632-3BF5B75D0D03}" sibTransId="{12AC4617-EC09-423F-8C21-AECDA9BC2AF0}"/>
    <dgm:cxn modelId="{95995E11-9245-4E32-A9AB-3B8EC8D02DFD}" type="presOf" srcId="{70E58C1B-12C6-4CE1-8660-AD5C0F3772A8}" destId="{4DEC9541-6F13-4235-A4BA-51B6893E19DA}" srcOrd="0" destOrd="0" presId="urn:microsoft.com/office/officeart/2005/8/layout/lProcess2"/>
    <dgm:cxn modelId="{E49FE208-2D95-49AA-9B30-2F8563415E21}" type="presOf" srcId="{A1CD166F-8630-4FCE-BDA1-B8EEBC3E4304}" destId="{3C20E022-423A-4A28-895A-3FB5FDBC9FF0}" srcOrd="1" destOrd="0" presId="urn:microsoft.com/office/officeart/2005/8/layout/lProcess2"/>
    <dgm:cxn modelId="{2C492CB2-B3C0-42BA-8AA1-0FA4AFDB4E73}" type="presOf" srcId="{78F0077A-8033-4A0E-B0B6-2C8B39A1EC6B}" destId="{F947FFD9-DA7A-4138-9D24-36F88CB610B7}" srcOrd="0" destOrd="0" presId="urn:microsoft.com/office/officeart/2005/8/layout/lProcess2"/>
    <dgm:cxn modelId="{565BC2C0-699C-4C55-B50F-8D63A6259505}" type="presOf" srcId="{35382AFD-CED9-47EC-A699-E41AC6ED5EEA}" destId="{1E6800CC-B395-43CE-A581-5E347DDF5CFC}" srcOrd="1" destOrd="0" presId="urn:microsoft.com/office/officeart/2005/8/layout/lProcess2"/>
    <dgm:cxn modelId="{64046231-DEB5-45AA-8E22-BB52F2E1004F}" type="presOf" srcId="{A2CD8CC9-3F8E-48B3-B4B2-9EEE2723F73A}" destId="{497B4800-D73B-44C1-9482-EAEB27B77CE2}" srcOrd="1" destOrd="0" presId="urn:microsoft.com/office/officeart/2005/8/layout/lProcess2"/>
    <dgm:cxn modelId="{97F618CE-3185-4701-8071-5329AAE4FD93}" type="presOf" srcId="{02863E21-99A0-4B59-ABCB-705597DDCC6A}" destId="{5430EAF8-9722-4DEF-B16C-28BA69F2ED2A}" srcOrd="0" destOrd="0" presId="urn:microsoft.com/office/officeart/2005/8/layout/lProcess2"/>
    <dgm:cxn modelId="{3666C630-FAF2-4853-B3BB-CD78AFC62396}" type="presOf" srcId="{1EBB55EC-DF49-4FDD-8292-375E5B32CE86}" destId="{FCE7DBB7-7BF7-4D33-B3F7-F1A9851BBA65}" srcOrd="0" destOrd="0" presId="urn:microsoft.com/office/officeart/2005/8/layout/lProcess2"/>
    <dgm:cxn modelId="{F9D85AB9-2013-4AFD-A51C-6638FFD67B33}" type="presOf" srcId="{A3F77F47-8DEE-4D57-9006-347A8E806419}" destId="{0EA09753-EA0B-4684-B288-F730694C3577}" srcOrd="0" destOrd="0" presId="urn:microsoft.com/office/officeart/2005/8/layout/lProcess2"/>
    <dgm:cxn modelId="{B35FD5B9-A5A0-4B79-ACA5-AFC059C960E6}" srcId="{35382AFD-CED9-47EC-A699-E41AC6ED5EEA}" destId="{78F0077A-8033-4A0E-B0B6-2C8B39A1EC6B}" srcOrd="2" destOrd="0" parTransId="{171C0D53-85AA-4AE4-A1C9-A26B15DC35B7}" sibTransId="{9713CFEC-287B-4B90-BD17-476B031BB01C}"/>
    <dgm:cxn modelId="{92F66901-2A1B-4BED-AB2D-F781F8B6D741}" type="presParOf" srcId="{1F009831-2D1D-4E4D-A1F5-05101DE0733A}" destId="{2A4480ED-16E1-44B8-B62B-A7A7E752C38C}" srcOrd="0" destOrd="0" presId="urn:microsoft.com/office/officeart/2005/8/layout/lProcess2"/>
    <dgm:cxn modelId="{E3E7B842-4469-4F2E-A5D5-1E64CFBADD39}" type="presParOf" srcId="{2A4480ED-16E1-44B8-B62B-A7A7E752C38C}" destId="{BDDAA332-6CB9-485B-9A95-EEFB5135DB95}" srcOrd="0" destOrd="0" presId="urn:microsoft.com/office/officeart/2005/8/layout/lProcess2"/>
    <dgm:cxn modelId="{528A0319-78AD-414D-8A3B-009B6495BCAC}" type="presParOf" srcId="{2A4480ED-16E1-44B8-B62B-A7A7E752C38C}" destId="{497B4800-D73B-44C1-9482-EAEB27B77CE2}" srcOrd="1" destOrd="0" presId="urn:microsoft.com/office/officeart/2005/8/layout/lProcess2"/>
    <dgm:cxn modelId="{69B7916C-ACA7-44D5-B7B8-92A15C782F0D}" type="presParOf" srcId="{2A4480ED-16E1-44B8-B62B-A7A7E752C38C}" destId="{FBCF8D42-D09A-4C50-9C7E-409900C43169}" srcOrd="2" destOrd="0" presId="urn:microsoft.com/office/officeart/2005/8/layout/lProcess2"/>
    <dgm:cxn modelId="{C1967EF8-49FD-47B5-B4FD-93CE90C3FD33}" type="presParOf" srcId="{FBCF8D42-D09A-4C50-9C7E-409900C43169}" destId="{D7CC9DC6-18A7-4697-84A5-FF536B1F83A5}" srcOrd="0" destOrd="0" presId="urn:microsoft.com/office/officeart/2005/8/layout/lProcess2"/>
    <dgm:cxn modelId="{265792FA-3147-43FD-8E72-4E1904721FA1}" type="presParOf" srcId="{D7CC9DC6-18A7-4697-84A5-FF536B1F83A5}" destId="{4DEC9541-6F13-4235-A4BA-51B6893E19DA}" srcOrd="0" destOrd="0" presId="urn:microsoft.com/office/officeart/2005/8/layout/lProcess2"/>
    <dgm:cxn modelId="{A57B6845-ED13-43EE-B6D0-7F4D8F02584F}" type="presParOf" srcId="{D7CC9DC6-18A7-4697-84A5-FF536B1F83A5}" destId="{D0D9603E-574E-48FA-9ADA-EC458D004C5B}" srcOrd="1" destOrd="0" presId="urn:microsoft.com/office/officeart/2005/8/layout/lProcess2"/>
    <dgm:cxn modelId="{DA8CD024-0291-46B3-9E0D-E68D82C89C76}" type="presParOf" srcId="{D7CC9DC6-18A7-4697-84A5-FF536B1F83A5}" destId="{27B88E02-CA0B-4713-810E-BF07376A53F3}" srcOrd="2" destOrd="0" presId="urn:microsoft.com/office/officeart/2005/8/layout/lProcess2"/>
    <dgm:cxn modelId="{8DAD1C20-4B6F-42B0-B1D1-164207C3D8A3}" type="presParOf" srcId="{1F009831-2D1D-4E4D-A1F5-05101DE0733A}" destId="{D3A66F1F-2FD2-4E6A-9728-D46606F29B81}" srcOrd="1" destOrd="0" presId="urn:microsoft.com/office/officeart/2005/8/layout/lProcess2"/>
    <dgm:cxn modelId="{EB39E5AF-9B93-4B06-AAF3-4A271EBD22FA}" type="presParOf" srcId="{1F009831-2D1D-4E4D-A1F5-05101DE0733A}" destId="{7E277FCD-93D9-4026-AB71-EA1484AF28E6}" srcOrd="2" destOrd="0" presId="urn:microsoft.com/office/officeart/2005/8/layout/lProcess2"/>
    <dgm:cxn modelId="{242C26F4-C275-4AFC-8347-DF6F867BBE27}" type="presParOf" srcId="{7E277FCD-93D9-4026-AB71-EA1484AF28E6}" destId="{F3D8B91D-9E7F-400B-8CC6-CADB258209F4}" srcOrd="0" destOrd="0" presId="urn:microsoft.com/office/officeart/2005/8/layout/lProcess2"/>
    <dgm:cxn modelId="{FD06F52F-0975-46AF-8F60-6913C4F288F2}" type="presParOf" srcId="{7E277FCD-93D9-4026-AB71-EA1484AF28E6}" destId="{3C20E022-423A-4A28-895A-3FB5FDBC9FF0}" srcOrd="1" destOrd="0" presId="urn:microsoft.com/office/officeart/2005/8/layout/lProcess2"/>
    <dgm:cxn modelId="{EF25CA7F-9E7A-4A34-A06C-9837D5597474}" type="presParOf" srcId="{7E277FCD-93D9-4026-AB71-EA1484AF28E6}" destId="{7138ACED-B4AE-40C8-995F-1C0CB7975C9F}" srcOrd="2" destOrd="0" presId="urn:microsoft.com/office/officeart/2005/8/layout/lProcess2"/>
    <dgm:cxn modelId="{59E4574C-E593-4538-9455-8BD0FAE37C01}" type="presParOf" srcId="{7138ACED-B4AE-40C8-995F-1C0CB7975C9F}" destId="{D38613E9-EF49-4FD2-8999-01780BCF7CD8}" srcOrd="0" destOrd="0" presId="urn:microsoft.com/office/officeart/2005/8/layout/lProcess2"/>
    <dgm:cxn modelId="{2443A3BC-AC69-4A19-AF8B-9E06CAA267BE}" type="presParOf" srcId="{D38613E9-EF49-4FD2-8999-01780BCF7CD8}" destId="{FCE7DBB7-7BF7-4D33-B3F7-F1A9851BBA65}" srcOrd="0" destOrd="0" presId="urn:microsoft.com/office/officeart/2005/8/layout/lProcess2"/>
    <dgm:cxn modelId="{7C66018A-515E-4407-9A3A-3A488F0A88AD}" type="presParOf" srcId="{D38613E9-EF49-4FD2-8999-01780BCF7CD8}" destId="{20621B2A-DDC1-42AC-A004-0FB63DBE739B}" srcOrd="1" destOrd="0" presId="urn:microsoft.com/office/officeart/2005/8/layout/lProcess2"/>
    <dgm:cxn modelId="{3D4033B8-9538-48EF-B2AA-4C5C8095E6E9}" type="presParOf" srcId="{D38613E9-EF49-4FD2-8999-01780BCF7CD8}" destId="{5430EAF8-9722-4DEF-B16C-28BA69F2ED2A}" srcOrd="2" destOrd="0" presId="urn:microsoft.com/office/officeart/2005/8/layout/lProcess2"/>
    <dgm:cxn modelId="{24C2B9FC-475F-4046-ADC8-DAC7A3A81A79}" type="presParOf" srcId="{1F009831-2D1D-4E4D-A1F5-05101DE0733A}" destId="{CC34F563-A59F-4B60-B96E-C3A2C0F06E46}" srcOrd="3" destOrd="0" presId="urn:microsoft.com/office/officeart/2005/8/layout/lProcess2"/>
    <dgm:cxn modelId="{124A7B9A-4AF8-4DE0-9E87-184CF96F30BD}" type="presParOf" srcId="{1F009831-2D1D-4E4D-A1F5-05101DE0733A}" destId="{04DD38EE-1F5D-4E4E-93D0-793B347175E6}" srcOrd="4" destOrd="0" presId="urn:microsoft.com/office/officeart/2005/8/layout/lProcess2"/>
    <dgm:cxn modelId="{CFB1E561-EEF1-4C8C-B405-791BDB3DEC23}" type="presParOf" srcId="{04DD38EE-1F5D-4E4E-93D0-793B347175E6}" destId="{0C67B93C-7833-426F-A96B-EEEF2A1570FD}" srcOrd="0" destOrd="0" presId="urn:microsoft.com/office/officeart/2005/8/layout/lProcess2"/>
    <dgm:cxn modelId="{3298F03E-E961-4638-8CEA-E18367DD1E99}" type="presParOf" srcId="{04DD38EE-1F5D-4E4E-93D0-793B347175E6}" destId="{1E6800CC-B395-43CE-A581-5E347DDF5CFC}" srcOrd="1" destOrd="0" presId="urn:microsoft.com/office/officeart/2005/8/layout/lProcess2"/>
    <dgm:cxn modelId="{C4955E48-E903-4694-813B-C0BB50D8E8B6}" type="presParOf" srcId="{04DD38EE-1F5D-4E4E-93D0-793B347175E6}" destId="{CA902878-B6B8-4F90-9F5B-5EAB1C26EFC0}" srcOrd="2" destOrd="0" presId="urn:microsoft.com/office/officeart/2005/8/layout/lProcess2"/>
    <dgm:cxn modelId="{9C86C629-F6CA-4F34-98CB-526C7C5FF839}" type="presParOf" srcId="{CA902878-B6B8-4F90-9F5B-5EAB1C26EFC0}" destId="{315151EC-2769-49A8-96D3-1B5E1E375895}" srcOrd="0" destOrd="0" presId="urn:microsoft.com/office/officeart/2005/8/layout/lProcess2"/>
    <dgm:cxn modelId="{4BFCAD9A-CFE5-46E6-BA8D-69269DFFBA41}" type="presParOf" srcId="{315151EC-2769-49A8-96D3-1B5E1E375895}" destId="{0EA09753-EA0B-4684-B288-F730694C3577}" srcOrd="0" destOrd="0" presId="urn:microsoft.com/office/officeart/2005/8/layout/lProcess2"/>
    <dgm:cxn modelId="{41829913-B9EF-4798-8E38-ACE5F5D228BE}" type="presParOf" srcId="{315151EC-2769-49A8-96D3-1B5E1E375895}" destId="{CD524BD2-DDB0-4637-974D-5AB8A6E6B555}" srcOrd="1" destOrd="0" presId="urn:microsoft.com/office/officeart/2005/8/layout/lProcess2"/>
    <dgm:cxn modelId="{6ED7DF3A-7540-4003-859E-9AD0A4E57802}" type="presParOf" srcId="{315151EC-2769-49A8-96D3-1B5E1E375895}" destId="{C2DDB31F-622F-4EDE-8243-D354C18A1030}" srcOrd="2" destOrd="0" presId="urn:microsoft.com/office/officeart/2005/8/layout/lProcess2"/>
    <dgm:cxn modelId="{1EF9B977-7AD7-454B-97B9-333C3957E551}" type="presParOf" srcId="{315151EC-2769-49A8-96D3-1B5E1E375895}" destId="{3779789D-C6B0-4221-921D-C94598190992}" srcOrd="3" destOrd="0" presId="urn:microsoft.com/office/officeart/2005/8/layout/lProcess2"/>
    <dgm:cxn modelId="{CC6C765F-9E10-469F-8BF1-579DE70980BB}" type="presParOf" srcId="{315151EC-2769-49A8-96D3-1B5E1E375895}" destId="{F947FFD9-DA7A-4138-9D24-36F88CB610B7}" srcOrd="4"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Group 1"/>
      <dsp:cNvGrpSpPr/>
    </dsp:nvGrpSpPr>
    <dsp:grpSpPr>
      <a:xfrm>
        <a:off x="0" y="0"/>
        <a:ext cx="9486900" cy="5083810"/>
        <a:chOff x="0" y="0"/>
        <a:chExt cx="9486900" cy="5083810"/>
      </a:xfrm>
    </dsp:grpSpPr>
    <dsp:sp modelId="{E561ED5B-86C5-4F33-9AFB-CF29287F5ADA}">
      <dsp:nvSpPr>
        <dsp:cNvPr id="3" name="Flowchart: Manual Operation 2"/>
        <dsp:cNvSpPr/>
      </dsp:nvSpPr>
      <dsp:spPr bwMode="white">
        <a:xfrm rot="-5400000">
          <a:off x="-1419195" y="1419195"/>
          <a:ext cx="5083810" cy="2245420"/>
        </a:xfrm>
        <a:prstGeom prst="flowChartManualOperation">
          <a:avLst/>
        </a:prstGeom>
      </dsp:spPr>
      <dsp:style>
        <a:lnRef idx="2">
          <a:schemeClr val="lt1"/>
        </a:lnRef>
        <a:fillRef idx="1">
          <a:schemeClr val="accent5">
            <a:hueOff val="0"/>
            <a:satOff val="0"/>
            <a:lumOff val="0"/>
            <a:alpha val="100000"/>
          </a:schemeClr>
        </a:fillRef>
        <a:effectRef idx="0">
          <a:scrgbClr r="0" g="0" b="0"/>
        </a:effectRef>
        <a:fontRef idx="minor">
          <a:schemeClr val="lt1"/>
        </a:fontRef>
      </dsp:style>
      <dsp:txBody>
        <a:bodyPr rot="5400000" vert="horz" wrap="square" lIns="177800" tIns="0" rIns="355600" bIns="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800" b="1" dirty="0" err="1">
              <a:latin typeface="Times New Roman" panose="02020603050405020304" charset="0"/>
              <a:cs typeface="Times New Roman" panose="02020603050405020304" charset="0"/>
              <a:sym typeface="+mn-ea"/>
            </a:rPr>
            <a:t>Mở</a:t>
          </a:r>
          <a:r>
            <a:rPr lang="en-US" sz="2800" b="1" dirty="0">
              <a:latin typeface="Times New Roman" panose="02020603050405020304" charset="0"/>
              <a:cs typeface="Times New Roman" panose="02020603050405020304" charset="0"/>
              <a:sym typeface="+mn-ea"/>
            </a:rPr>
            <a:t> </a:t>
          </a:r>
          <a:r>
            <a:rPr lang="en-US" sz="2800" b="1" dirty="0" err="1">
              <a:latin typeface="Times New Roman" panose="02020603050405020304" charset="0"/>
              <a:cs typeface="Times New Roman" panose="02020603050405020304" charset="0"/>
              <a:sym typeface="+mn-ea"/>
            </a:rPr>
            <a:t>đầu</a:t>
          </a:r>
          <a:endParaRPr lang="en-US" sz="2800" b="1" dirty="0"/>
        </a:p>
      </dsp:txBody>
      <dsp:txXfrm rot="-5400000">
        <a:off x="-1419195" y="1419195"/>
        <a:ext cx="5083810" cy="2245420"/>
      </dsp:txXfrm>
    </dsp:sp>
    <dsp:sp modelId="{CB90536C-45AA-4FBE-BCAF-99890DDD97C8}">
      <dsp:nvSpPr>
        <dsp:cNvPr id="4" name="Flowchart: Manual Operation 3"/>
        <dsp:cNvSpPr/>
      </dsp:nvSpPr>
      <dsp:spPr bwMode="white">
        <a:xfrm rot="-5400000">
          <a:off x="1004155" y="1419195"/>
          <a:ext cx="5083810" cy="2245420"/>
        </a:xfrm>
        <a:prstGeom prst="flowChartManualOperation">
          <a:avLst/>
        </a:prstGeom>
      </dsp:spPr>
      <dsp:style>
        <a:lnRef idx="2">
          <a:schemeClr val="lt1"/>
        </a:lnRef>
        <a:fillRef idx="1">
          <a:schemeClr val="accent5">
            <a:hueOff val="-2460000"/>
            <a:satOff val="-3398"/>
            <a:lumOff val="-1306"/>
            <a:alpha val="100000"/>
          </a:schemeClr>
        </a:fillRef>
        <a:effectRef idx="0">
          <a:scrgbClr r="0" g="0" b="0"/>
        </a:effectRef>
        <a:fontRef idx="minor">
          <a:schemeClr val="lt1"/>
        </a:fontRef>
      </dsp:style>
      <dsp:txBody>
        <a:bodyPr rot="5400000" vert="horz" wrap="square" lIns="177800" tIns="0" rIns="355600" bIns="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800" b="1" dirty="0">
              <a:latin typeface="Times New Roman" panose="02020603050405020304" charset="0"/>
              <a:cs typeface="Times New Roman" panose="02020603050405020304" charset="0"/>
              <a:sym typeface="+mn-ea"/>
            </a:rPr>
            <a:t>Phương </a:t>
          </a:r>
          <a:r>
            <a:rPr lang="en-US" sz="2800" b="1" dirty="0" err="1">
              <a:latin typeface="Times New Roman" panose="02020603050405020304" charset="0"/>
              <a:cs typeface="Times New Roman" panose="02020603050405020304" charset="0"/>
              <a:sym typeface="+mn-ea"/>
            </a:rPr>
            <a:t>pháp</a:t>
          </a:r>
          <a:r>
            <a:rPr lang="en-US" sz="2800" b="1" dirty="0">
              <a:latin typeface="Times New Roman" panose="02020603050405020304" charset="0"/>
              <a:cs typeface="Times New Roman" panose="02020603050405020304" charset="0"/>
              <a:sym typeface="+mn-ea"/>
            </a:rPr>
            <a:t> </a:t>
          </a:r>
          <a:endParaRPr lang="en-US" sz="2800" b="1" dirty="0">
            <a:latin typeface="Times New Roman" panose="02020603050405020304" charset="0"/>
            <a:cs typeface="Times New Roman" panose="02020603050405020304" charset="0"/>
            <a:sym typeface="+mn-ea"/>
          </a:endParaRPr>
        </a:p>
        <a:p>
          <a:pPr lvl="0">
            <a:lnSpc>
              <a:spcPct val="100000"/>
            </a:lnSpc>
            <a:spcBef>
              <a:spcPct val="0"/>
            </a:spcBef>
            <a:spcAft>
              <a:spcPct val="35000"/>
            </a:spcAft>
          </a:pPr>
          <a:r>
            <a:rPr lang="en-US" sz="2800" b="1" dirty="0" err="1">
              <a:latin typeface="Times New Roman" panose="02020603050405020304" charset="0"/>
              <a:cs typeface="Times New Roman" panose="02020603050405020304" charset="0"/>
              <a:sym typeface="+mn-ea"/>
            </a:rPr>
            <a:t>nghiên</a:t>
          </a:r>
          <a:r>
            <a:rPr lang="en-US" sz="2800" b="1" dirty="0">
              <a:latin typeface="Times New Roman" panose="02020603050405020304" charset="0"/>
              <a:cs typeface="Times New Roman" panose="02020603050405020304" charset="0"/>
              <a:sym typeface="+mn-ea"/>
            </a:rPr>
            <a:t> </a:t>
          </a:r>
          <a:endParaRPr lang="en-US" sz="2800" b="1" dirty="0">
            <a:latin typeface="Times New Roman" panose="02020603050405020304" charset="0"/>
            <a:cs typeface="Times New Roman" panose="02020603050405020304" charset="0"/>
            <a:sym typeface="+mn-ea"/>
          </a:endParaRPr>
        </a:p>
        <a:p>
          <a:pPr lvl="0">
            <a:lnSpc>
              <a:spcPct val="100000"/>
            </a:lnSpc>
            <a:spcBef>
              <a:spcPct val="0"/>
            </a:spcBef>
            <a:spcAft>
              <a:spcPct val="35000"/>
            </a:spcAft>
          </a:pPr>
          <a:r>
            <a:rPr lang="en-US" sz="2800" b="1" dirty="0" err="1">
              <a:latin typeface="Times New Roman" panose="02020603050405020304" charset="0"/>
              <a:cs typeface="Times New Roman" panose="02020603050405020304" charset="0"/>
              <a:sym typeface="+mn-ea"/>
            </a:rPr>
            <a:t>cứu</a:t>
          </a:r>
          <a:endParaRPr lang="en-US" sz="2800" b="1" dirty="0"/>
        </a:p>
      </dsp:txBody>
      <dsp:txXfrm rot="-5400000">
        <a:off x="1004155" y="1419195"/>
        <a:ext cx="5083810" cy="2245420"/>
      </dsp:txXfrm>
    </dsp:sp>
    <dsp:sp modelId="{35A89FA7-451D-44F0-A02E-1277ECD1BBE6}">
      <dsp:nvSpPr>
        <dsp:cNvPr id="5" name="Flowchart: Manual Operation 4"/>
        <dsp:cNvSpPr/>
      </dsp:nvSpPr>
      <dsp:spPr bwMode="white">
        <a:xfrm rot="-5400000">
          <a:off x="3387000" y="1419195"/>
          <a:ext cx="5083810" cy="2245420"/>
        </a:xfrm>
        <a:prstGeom prst="flowChartManualOperation">
          <a:avLst/>
        </a:prstGeom>
      </dsp:spPr>
      <dsp:style>
        <a:lnRef idx="2">
          <a:schemeClr val="lt1"/>
        </a:lnRef>
        <a:fillRef idx="1">
          <a:schemeClr val="accent5">
            <a:hueOff val="-4920000"/>
            <a:satOff val="-6796"/>
            <a:lumOff val="-2613"/>
            <a:alpha val="100000"/>
          </a:schemeClr>
        </a:fillRef>
        <a:effectRef idx="0">
          <a:scrgbClr r="0" g="0" b="0"/>
        </a:effectRef>
        <a:fontRef idx="minor">
          <a:schemeClr val="lt1"/>
        </a:fontRef>
      </dsp:style>
      <dsp:txBody>
        <a:bodyPr rot="5400000" vert="horz" wrap="square" lIns="190500" tIns="0" rIns="381000" bIns="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marL="0" lvl="0" indent="0" algn="ctr" defTabSz="1333500">
            <a:lnSpc>
              <a:spcPct val="100000"/>
            </a:lnSpc>
            <a:spcBef>
              <a:spcPct val="0"/>
            </a:spcBef>
            <a:spcAft>
              <a:spcPct val="35000"/>
            </a:spcAft>
            <a:buNone/>
          </a:pPr>
          <a:r>
            <a:rPr lang="en-US" sz="3000" b="1" kern="1200" dirty="0" err="1" smtClean="0">
              <a:solidFill>
                <a:prstClr val="white"/>
              </a:solidFill>
              <a:latin typeface="Times New Roman" panose="02020603050405020304" charset="0"/>
              <a:ea typeface="+mn-ea"/>
              <a:cs typeface="Times New Roman" panose="02020603050405020304" charset="0"/>
            </a:rPr>
            <a:t>Kết</a:t>
          </a:r>
          <a:r>
            <a:rPr lang="en-US" sz="3000" b="1" kern="1200" dirty="0" smtClean="0">
              <a:solidFill>
                <a:prstClr val="white"/>
              </a:solidFill>
              <a:latin typeface="Times New Roman" panose="02020603050405020304" charset="0"/>
              <a:ea typeface="+mn-ea"/>
              <a:cs typeface="Times New Roman" panose="02020603050405020304" charset="0"/>
            </a:rPr>
            <a:t> </a:t>
          </a:r>
          <a:r>
            <a:rPr lang="en-US" sz="3000" b="1" kern="1200" dirty="0" err="1" smtClean="0">
              <a:solidFill>
                <a:prstClr val="white"/>
              </a:solidFill>
              <a:latin typeface="Times New Roman" panose="02020603050405020304" charset="0"/>
              <a:ea typeface="+mn-ea"/>
              <a:cs typeface="Times New Roman" panose="02020603050405020304" charset="0"/>
            </a:rPr>
            <a:t>quả</a:t>
          </a:r>
          <a:r>
            <a:rPr lang="en-US" sz="3000" b="1" kern="1200" dirty="0" smtClean="0">
              <a:solidFill>
                <a:prstClr val="white"/>
              </a:solidFill>
              <a:latin typeface="Times New Roman" panose="02020603050405020304" charset="0"/>
              <a:ea typeface="+mn-ea"/>
              <a:cs typeface="Times New Roman" panose="02020603050405020304" charset="0"/>
            </a:rPr>
            <a:t> </a:t>
          </a:r>
          <a:r>
            <a:rPr lang="en-US" sz="3000" b="1" kern="1200" dirty="0" err="1" smtClean="0">
              <a:solidFill>
                <a:prstClr val="white"/>
              </a:solidFill>
              <a:latin typeface="Times New Roman" panose="02020603050405020304" charset="0"/>
              <a:ea typeface="+mn-ea"/>
              <a:cs typeface="Times New Roman" panose="02020603050405020304" charset="0"/>
            </a:rPr>
            <a:t>tính</a:t>
          </a:r>
          <a:r>
            <a:rPr lang="en-US" sz="3000" b="1" kern="1200" dirty="0" smtClean="0">
              <a:solidFill>
                <a:prstClr val="white"/>
              </a:solidFill>
              <a:latin typeface="Times New Roman" panose="02020603050405020304" charset="0"/>
              <a:ea typeface="+mn-ea"/>
              <a:cs typeface="Times New Roman" panose="02020603050405020304" charset="0"/>
            </a:rPr>
            <a:t> </a:t>
          </a:r>
          <a:r>
            <a:rPr lang="en-US" sz="3000" b="1" kern="1200" dirty="0" err="1" smtClean="0">
              <a:solidFill>
                <a:prstClr val="white"/>
              </a:solidFill>
              <a:latin typeface="Times New Roman" panose="02020603050405020304" charset="0"/>
              <a:ea typeface="+mn-ea"/>
              <a:cs typeface="Times New Roman" panose="02020603050405020304" charset="0"/>
            </a:rPr>
            <a:t>toán</a:t>
          </a:r>
          <a:endParaRPr lang="en-US" sz="3000" b="1" kern="1200" dirty="0">
            <a:solidFill>
              <a:prstClr val="white"/>
            </a:solidFill>
            <a:latin typeface="Times New Roman" panose="02020603050405020304" charset="0"/>
            <a:ea typeface="+mn-ea"/>
            <a:cs typeface="Times New Roman" panose="02020603050405020304" charset="0"/>
          </a:endParaRPr>
        </a:p>
      </dsp:txBody>
      <dsp:txXfrm rot="-5400000">
        <a:off x="3387000" y="1419195"/>
        <a:ext cx="5083810" cy="2245420"/>
      </dsp:txXfrm>
    </dsp:sp>
    <dsp:sp modelId="{E600173D-ECAF-4205-8A9C-6688D0E80CEE}">
      <dsp:nvSpPr>
        <dsp:cNvPr id="6" name="Flowchart: Manual Operation 5"/>
        <dsp:cNvSpPr/>
      </dsp:nvSpPr>
      <dsp:spPr bwMode="white">
        <a:xfrm rot="-5400000">
          <a:off x="5822285" y="1419195"/>
          <a:ext cx="5083810" cy="2245420"/>
        </a:xfrm>
        <a:prstGeom prst="flowChartManualOperation">
          <a:avLst/>
        </a:prstGeom>
      </dsp:spPr>
      <dsp:style>
        <a:lnRef idx="2">
          <a:schemeClr val="lt1"/>
        </a:lnRef>
        <a:fillRef idx="1">
          <a:schemeClr val="accent5">
            <a:hueOff val="-7380000"/>
            <a:satOff val="-10195"/>
            <a:lumOff val="-3921"/>
            <a:alpha val="100000"/>
          </a:schemeClr>
        </a:fillRef>
        <a:effectRef idx="0">
          <a:scrgbClr r="0" g="0" b="0"/>
        </a:effectRef>
        <a:fontRef idx="minor">
          <a:schemeClr val="lt1"/>
        </a:fontRef>
      </dsp:style>
      <dsp:txBody>
        <a:bodyPr rot="5400000" vert="horz" wrap="square" lIns="177800" tIns="0" rIns="355600" bIns="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800" b="1" dirty="0" err="1">
              <a:latin typeface="Times New Roman" panose="02020603050405020304" charset="0"/>
              <a:cs typeface="Times New Roman" panose="02020603050405020304" charset="0"/>
              <a:sym typeface="+mn-ea"/>
            </a:rPr>
            <a:t>Kết</a:t>
          </a:r>
          <a:r>
            <a:rPr lang="en-US" sz="2800" b="1" dirty="0">
              <a:latin typeface="Times New Roman" panose="02020603050405020304" charset="0"/>
              <a:cs typeface="Times New Roman" panose="02020603050405020304" charset="0"/>
              <a:sym typeface="+mn-ea"/>
            </a:rPr>
            <a:t> </a:t>
          </a:r>
          <a:r>
            <a:rPr lang="en-US" sz="2800" b="1" dirty="0" err="1">
              <a:latin typeface="Times New Roman" panose="02020603050405020304" charset="0"/>
              <a:cs typeface="Times New Roman" panose="02020603050405020304" charset="0"/>
              <a:sym typeface="+mn-ea"/>
            </a:rPr>
            <a:t>luận</a:t>
          </a:r>
          <a:r>
            <a:rPr lang="en-US" sz="2800" b="1" dirty="0">
              <a:latin typeface="Times New Roman" panose="02020603050405020304" charset="0"/>
              <a:cs typeface="Times New Roman" panose="02020603050405020304" charset="0"/>
              <a:sym typeface="+mn-ea"/>
            </a:rPr>
            <a:t> </a:t>
          </a:r>
          <a:r>
            <a:rPr lang="en-US" sz="2800" b="1" dirty="0" err="1">
              <a:latin typeface="Times New Roman" panose="02020603050405020304" charset="0"/>
              <a:cs typeface="Times New Roman" panose="02020603050405020304" charset="0"/>
              <a:sym typeface="+mn-ea"/>
            </a:rPr>
            <a:t>và</a:t>
          </a:r>
          <a:r>
            <a:rPr lang="en-US" sz="2800" b="1" dirty="0">
              <a:latin typeface="Times New Roman" panose="02020603050405020304" charset="0"/>
              <a:cs typeface="Times New Roman" panose="02020603050405020304" charset="0"/>
              <a:sym typeface="+mn-ea"/>
            </a:rPr>
            <a:t> </a:t>
          </a:r>
          <a:r>
            <a:rPr lang="en-US" sz="2800" b="1" dirty="0" err="1">
              <a:latin typeface="Times New Roman" panose="02020603050405020304" charset="0"/>
              <a:cs typeface="Times New Roman" panose="02020603050405020304" charset="0"/>
              <a:sym typeface="+mn-ea"/>
            </a:rPr>
            <a:t>Kiến</a:t>
          </a:r>
          <a:r>
            <a:rPr lang="en-US" sz="2800" b="1" dirty="0">
              <a:latin typeface="Times New Roman" panose="02020603050405020304" charset="0"/>
              <a:cs typeface="Times New Roman" panose="02020603050405020304" charset="0"/>
              <a:sym typeface="+mn-ea"/>
            </a:rPr>
            <a:t> </a:t>
          </a:r>
          <a:r>
            <a:rPr lang="en-US" sz="2800" b="1" dirty="0" err="1">
              <a:latin typeface="Times New Roman" panose="02020603050405020304" charset="0"/>
              <a:cs typeface="Times New Roman" panose="02020603050405020304" charset="0"/>
              <a:sym typeface="+mn-ea"/>
            </a:rPr>
            <a:t>nghị</a:t>
          </a:r>
          <a:endParaRPr lang="en-US" sz="2800" b="1" dirty="0">
            <a:latin typeface="Times New Roman" panose="02020603050405020304" charset="0"/>
            <a:cs typeface="Times New Roman" panose="02020603050405020304" charset="0"/>
          </a:endParaRPr>
        </a:p>
      </dsp:txBody>
      <dsp:txXfrm rot="-5400000">
        <a:off x="5822285" y="1419195"/>
        <a:ext cx="5083810" cy="2245420"/>
      </dsp:txXfrm>
    </dsp:sp>
  </dsp:spTree>
</dsp:drawing>
</file>

<file path=ppt/diagrams/drawing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Group 1"/>
      <dsp:cNvGrpSpPr/>
    </dsp:nvGrpSpPr>
    <dsp:grpSpPr>
      <a:xfrm>
        <a:off x="0" y="0"/>
        <a:ext cx="9653286" cy="4971493"/>
        <a:chOff x="0" y="0"/>
        <a:chExt cx="9653286" cy="4971493"/>
      </a:xfrm>
    </dsp:grpSpPr>
    <dsp:sp modelId="{BDDAA332-6CB9-485B-9A95-EEFB5135DB95}">
      <dsp:nvSpPr>
        <dsp:cNvPr id="3" name="Rounded Rectangle 2"/>
        <dsp:cNvSpPr/>
      </dsp:nvSpPr>
      <dsp:spPr bwMode="white">
        <a:xfrm>
          <a:off x="0" y="0"/>
          <a:ext cx="3064535" cy="4971493"/>
        </a:xfrm>
        <a:prstGeom prst="roundRect">
          <a:avLst>
            <a:gd name="adj" fmla="val 10000"/>
          </a:avLst>
        </a:prstGeom>
      </dsp:spPr>
      <dsp:style>
        <a:lnRef idx="0">
          <a:schemeClr val="dk1"/>
        </a:lnRef>
        <a:fillRef idx="1">
          <a:schemeClr val="accent5">
            <a:tint val="40000"/>
          </a:schemeClr>
        </a:fillRef>
        <a:effectRef idx="2">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vi-VN" sz="2400" b="0" cap="none" spc="0" dirty="0" smtClean="0">
              <a:ln w="0"/>
              <a:solidFill>
                <a:schemeClr val="dk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Ư</a:t>
          </a:r>
          <a:r>
            <a:rPr lang="en-US" sz="2400" b="0" cap="none" spc="0" dirty="0" smtClean="0">
              <a:ln w="0"/>
              <a:solidFill>
                <a:schemeClr val="dk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U </a:t>
          </a:r>
          <a:r>
            <a:rPr lang="en-US" sz="2400" b="0" cap="none" spc="0" dirty="0" err="1" smtClean="0">
              <a:ln w="0"/>
              <a:solidFill>
                <a:schemeClr val="dk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ĐIỂM</a:t>
          </a:r>
          <a:endParaRPr lang="en-US" sz="2400" b="0" cap="none" spc="0" dirty="0">
            <a:ln w="0"/>
            <a:solidFill>
              <a:schemeClr val="dk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sp:txBody>
      <dsp:txXfrm>
        <a:off x="0" y="0"/>
        <a:ext cx="3064535" cy="4971493"/>
      </dsp:txXfrm>
    </dsp:sp>
    <dsp:sp modelId="{4DEC9541-6F13-4235-A4BA-51B6893E19DA}">
      <dsp:nvSpPr>
        <dsp:cNvPr id="4" name="Rounded Rectangle 3"/>
        <dsp:cNvSpPr/>
      </dsp:nvSpPr>
      <dsp:spPr bwMode="white">
        <a:xfrm>
          <a:off x="306454" y="1491448"/>
          <a:ext cx="2451628" cy="1500326"/>
        </a:xfrm>
        <a:prstGeom prst="roundRect">
          <a:avLst>
            <a:gd name="adj" fmla="val 10000"/>
          </a:avLst>
        </a:prstGeom>
      </dsp:spPr>
      <dsp:style>
        <a:lnRef idx="0">
          <a:schemeClr val="lt1"/>
        </a:lnRef>
        <a:fillRef idx="3">
          <a:schemeClr val="accent5">
            <a:hueOff val="0"/>
            <a:satOff val="0"/>
            <a:lumOff val="0"/>
            <a:alpha val="100000"/>
          </a:schemeClr>
        </a:fillRef>
        <a:effectRef idx="2">
          <a:scrgbClr r="0" g="0" b="0"/>
        </a:effectRef>
        <a:fontRef idx="minor">
          <a:schemeClr val="lt1"/>
        </a:fontRef>
      </dsp:style>
      <dsp:txBody>
        <a:bodyPr lIns="50800" tIns="38100" rIns="50800" bIns="381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000" b="0" cap="none" spc="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Chiều cao cấu kiện giảm 30-50%</a:t>
          </a:r>
          <a:endParaRPr lang="en-US" sz="20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sp:txBody>
      <dsp:txXfrm>
        <a:off x="306454" y="1491448"/>
        <a:ext cx="2451628" cy="1500326"/>
      </dsp:txXfrm>
    </dsp:sp>
    <dsp:sp modelId="{27B88E02-CA0B-4713-810E-BF07376A53F3}">
      <dsp:nvSpPr>
        <dsp:cNvPr id="5" name="Rounded Rectangle 4"/>
        <dsp:cNvSpPr/>
      </dsp:nvSpPr>
      <dsp:spPr bwMode="white">
        <a:xfrm>
          <a:off x="306454" y="3222593"/>
          <a:ext cx="2451628" cy="1500326"/>
        </a:xfrm>
        <a:prstGeom prst="roundRect">
          <a:avLst>
            <a:gd name="adj" fmla="val 10000"/>
          </a:avLst>
        </a:prstGeom>
      </dsp:spPr>
      <dsp:style>
        <a:lnRef idx="0">
          <a:schemeClr val="lt1"/>
        </a:lnRef>
        <a:fillRef idx="3">
          <a:schemeClr val="accent5">
            <a:hueOff val="-1230000"/>
            <a:satOff val="-1698"/>
            <a:lumOff val="-653"/>
            <a:alpha val="100000"/>
          </a:schemeClr>
        </a:fillRef>
        <a:effectRef idx="2">
          <a:scrgbClr r="0" g="0" b="0"/>
        </a:effectRef>
        <a:fontRef idx="minor">
          <a:schemeClr val="lt1"/>
        </a:fontRef>
      </dsp:style>
      <dsp:txBody>
        <a:bodyPr lIns="50800" tIns="38100" rIns="50800" bIns="381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000" b="0" cap="none" spc="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Cốt thép giảm 20%</a:t>
          </a:r>
          <a:endParaRPr lang="en-US" sz="20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sp:txBody>
      <dsp:txXfrm>
        <a:off x="306454" y="3222593"/>
        <a:ext cx="2451628" cy="1500326"/>
      </dsp:txXfrm>
    </dsp:sp>
    <dsp:sp modelId="{F3D8B91D-9E7F-400B-8CC6-CADB258209F4}">
      <dsp:nvSpPr>
        <dsp:cNvPr id="6" name="Rounded Rectangle 5"/>
        <dsp:cNvSpPr/>
      </dsp:nvSpPr>
      <dsp:spPr bwMode="white">
        <a:xfrm>
          <a:off x="3256590" y="0"/>
          <a:ext cx="3064535" cy="4971493"/>
        </a:xfrm>
        <a:prstGeom prst="roundRect">
          <a:avLst>
            <a:gd name="adj" fmla="val 10000"/>
          </a:avLst>
        </a:prstGeom>
      </dsp:spPr>
      <dsp:style>
        <a:lnRef idx="0">
          <a:schemeClr val="dk1"/>
        </a:lnRef>
        <a:fillRef idx="1">
          <a:schemeClr val="accent5">
            <a:tint val="40000"/>
          </a:schemeClr>
        </a:fillRef>
        <a:effectRef idx="2">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400" b="0" cap="none" spc="0" dirty="0" err="1" smtClean="0">
              <a:ln w="0"/>
              <a:solidFill>
                <a:schemeClr val="dk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TỒN</a:t>
          </a:r>
          <a:r>
            <a:rPr lang="en-US" sz="2400" b="0" cap="none" spc="0" dirty="0" smtClean="0">
              <a:ln w="0"/>
              <a:solidFill>
                <a:schemeClr val="dk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400" b="0" cap="none" spc="0" dirty="0" err="1" smtClean="0">
              <a:ln w="0"/>
              <a:solidFill>
                <a:schemeClr val="dk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TẠI</a:t>
          </a:r>
          <a:r>
            <a:rPr lang="en-US" sz="2400" b="0" cap="none" spc="0" dirty="0" smtClean="0">
              <a:ln w="0"/>
              <a:solidFill>
                <a:schemeClr val="dk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endParaRPr lang="en-US" sz="2400" b="0" cap="none" spc="0" dirty="0">
            <a:ln w="0"/>
            <a:solidFill>
              <a:schemeClr val="dk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sp:txBody>
      <dsp:txXfrm>
        <a:off x="3256590" y="0"/>
        <a:ext cx="3064535" cy="4971493"/>
      </dsp:txXfrm>
    </dsp:sp>
    <dsp:sp modelId="{FCE7DBB7-7BF7-4D33-B3F7-F1A9851BBA65}">
      <dsp:nvSpPr>
        <dsp:cNvPr id="7" name="Rounded Rectangle 6"/>
        <dsp:cNvSpPr/>
      </dsp:nvSpPr>
      <dsp:spPr bwMode="white">
        <a:xfrm>
          <a:off x="3600829" y="1491448"/>
          <a:ext cx="2451628" cy="1500326"/>
        </a:xfrm>
        <a:prstGeom prst="roundRect">
          <a:avLst>
            <a:gd name="adj" fmla="val 10000"/>
          </a:avLst>
        </a:prstGeom>
      </dsp:spPr>
      <dsp:style>
        <a:lnRef idx="0">
          <a:schemeClr val="lt1"/>
        </a:lnRef>
        <a:fillRef idx="3">
          <a:schemeClr val="accent5">
            <a:hueOff val="-2460000"/>
            <a:satOff val="-3398"/>
            <a:lumOff val="-1306"/>
            <a:alpha val="100000"/>
          </a:schemeClr>
        </a:fillRef>
        <a:effectRef idx="2">
          <a:scrgbClr r="0" g="0" b="0"/>
        </a:effectRef>
        <a:fontRef idx="minor">
          <a:schemeClr val="lt1"/>
        </a:fontRef>
      </dsp:style>
      <dsp:txBody>
        <a:bodyPr lIns="50800" tIns="38100" rIns="50800" bIns="381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000" b="0" cap="none" spc="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Phản ứng của thép cốt và bê tông</a:t>
          </a:r>
          <a:endParaRPr lang="en-US" sz="20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sp:txBody>
      <dsp:txXfrm>
        <a:off x="3600829" y="1491448"/>
        <a:ext cx="2451628" cy="1500326"/>
      </dsp:txXfrm>
    </dsp:sp>
    <dsp:sp modelId="{5430EAF8-9722-4DEF-B16C-28BA69F2ED2A}">
      <dsp:nvSpPr>
        <dsp:cNvPr id="8" name="Rounded Rectangle 7"/>
        <dsp:cNvSpPr/>
      </dsp:nvSpPr>
      <dsp:spPr bwMode="white">
        <a:xfrm>
          <a:off x="3600829" y="3222593"/>
          <a:ext cx="2451628" cy="1500326"/>
        </a:xfrm>
        <a:prstGeom prst="roundRect">
          <a:avLst>
            <a:gd name="adj" fmla="val 10000"/>
          </a:avLst>
        </a:prstGeom>
      </dsp:spPr>
      <dsp:style>
        <a:lnRef idx="0">
          <a:schemeClr val="lt1"/>
        </a:lnRef>
        <a:fillRef idx="3">
          <a:schemeClr val="accent5">
            <a:hueOff val="-3690000"/>
            <a:satOff val="-5097"/>
            <a:lumOff val="-1960"/>
            <a:alpha val="100000"/>
          </a:schemeClr>
        </a:fillRef>
        <a:effectRef idx="2">
          <a:scrgbClr r="0" g="0" b="0"/>
        </a:effectRef>
        <a:fontRef idx="minor">
          <a:schemeClr val="lt1"/>
        </a:fontRef>
      </dsp:style>
      <dsp:txBody>
        <a:bodyPr lIns="50800" tIns="38100" rIns="50800" bIns="381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000" b="0" cap="none" spc="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Hiện tượng mất ổn định cuc bộ của thép bọc</a:t>
          </a:r>
          <a:endParaRPr lang="en-US" sz="20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sp:txBody>
      <dsp:txXfrm>
        <a:off x="3600829" y="3222593"/>
        <a:ext cx="2451628" cy="1500326"/>
      </dsp:txXfrm>
    </dsp:sp>
    <dsp:sp modelId="{0C67B93C-7833-426F-A96B-EEEF2A1570FD}">
      <dsp:nvSpPr>
        <dsp:cNvPr id="9" name="Rounded Rectangle 8"/>
        <dsp:cNvSpPr/>
      </dsp:nvSpPr>
      <dsp:spPr bwMode="white">
        <a:xfrm>
          <a:off x="6588751" y="0"/>
          <a:ext cx="3064535" cy="4971493"/>
        </a:xfrm>
        <a:prstGeom prst="roundRect">
          <a:avLst>
            <a:gd name="adj" fmla="val 10000"/>
          </a:avLst>
        </a:prstGeom>
      </dsp:spPr>
      <dsp:style>
        <a:lnRef idx="0">
          <a:schemeClr val="dk1"/>
        </a:lnRef>
        <a:fillRef idx="1">
          <a:schemeClr val="accent5">
            <a:tint val="40000"/>
          </a:schemeClr>
        </a:fillRef>
        <a:effectRef idx="2">
          <a:scrgbClr r="0" g="0" b="0"/>
        </a:effectRef>
        <a:fontRef idx="minor"/>
      </dsp:style>
      <dsp:txBody>
        <a:bodyPr lIns="91439" tIns="91439" rIns="91439" bIns="91439"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400" b="0" cap="none" spc="0" dirty="0" err="1" smtClean="0">
              <a:ln w="0"/>
              <a:solidFill>
                <a:schemeClr val="dk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KIẾN</a:t>
          </a:r>
          <a:r>
            <a:rPr lang="en-US" sz="2400" b="0" cap="none" spc="0" dirty="0" smtClean="0">
              <a:ln w="0"/>
              <a:solidFill>
                <a:schemeClr val="dk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400" b="0" cap="none" spc="0" dirty="0" err="1" smtClean="0">
              <a:ln w="0"/>
              <a:solidFill>
                <a:schemeClr val="dk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NGHỊ</a:t>
          </a:r>
          <a:endParaRPr lang="en-US" sz="2400" b="0" cap="none" spc="0" dirty="0">
            <a:ln w="0"/>
            <a:solidFill>
              <a:schemeClr val="dk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sp:txBody>
      <dsp:txXfrm>
        <a:off x="6588751" y="0"/>
        <a:ext cx="3064535" cy="4971493"/>
      </dsp:txXfrm>
    </dsp:sp>
    <dsp:sp modelId="{0EA09753-EA0B-4684-B288-F730694C3577}">
      <dsp:nvSpPr>
        <dsp:cNvPr id="10" name="Rounded Rectangle 9"/>
        <dsp:cNvSpPr/>
      </dsp:nvSpPr>
      <dsp:spPr bwMode="white">
        <a:xfrm>
          <a:off x="6895204" y="1491448"/>
          <a:ext cx="2451628" cy="976956"/>
        </a:xfrm>
        <a:prstGeom prst="roundRect">
          <a:avLst>
            <a:gd name="adj" fmla="val 10000"/>
          </a:avLst>
        </a:prstGeom>
      </dsp:spPr>
      <dsp:style>
        <a:lnRef idx="0">
          <a:schemeClr val="lt1"/>
        </a:lnRef>
        <a:fillRef idx="3">
          <a:schemeClr val="accent5">
            <a:hueOff val="-4920000"/>
            <a:satOff val="-6796"/>
            <a:lumOff val="-2613"/>
            <a:alpha val="100000"/>
          </a:schemeClr>
        </a:fillRef>
        <a:effectRef idx="2">
          <a:scrgbClr r="0" g="0" b="0"/>
        </a:effectRef>
        <a:fontRef idx="minor">
          <a:schemeClr val="lt1"/>
        </a:fontRef>
      </dsp:style>
      <dsp:txBody>
        <a:bodyPr lIns="50800" tIns="38100" rIns="50800" bIns="381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Nghiên</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cứu</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thêm</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ứng</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sử</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của</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vật</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liệu</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và</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kết</a:t>
          </a:r>
          <a:r>
            <a:rPr lang="en-US" sz="2000" b="0" cap="none" spc="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sz="2000" b="0" cap="none" spc="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cấu</a:t>
          </a:r>
          <a:endParaRPr lang="en-US" sz="20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sp:txBody>
      <dsp:txXfrm>
        <a:off x="6895204" y="1491448"/>
        <a:ext cx="2451628" cy="976956"/>
      </dsp:txXfrm>
    </dsp:sp>
    <dsp:sp modelId="{C2DDB31F-622F-4EDE-8243-D354C18A1030}">
      <dsp:nvSpPr>
        <dsp:cNvPr id="11" name="Rounded Rectangle 10"/>
        <dsp:cNvSpPr/>
      </dsp:nvSpPr>
      <dsp:spPr bwMode="white">
        <a:xfrm>
          <a:off x="6895204" y="2618705"/>
          <a:ext cx="2451628" cy="976956"/>
        </a:xfrm>
        <a:prstGeom prst="roundRect">
          <a:avLst>
            <a:gd name="adj" fmla="val 10000"/>
          </a:avLst>
        </a:prstGeom>
      </dsp:spPr>
      <dsp:style>
        <a:lnRef idx="0">
          <a:schemeClr val="lt1"/>
        </a:lnRef>
        <a:fillRef idx="3">
          <a:schemeClr val="accent5">
            <a:hueOff val="-6150000"/>
            <a:satOff val="-8496"/>
            <a:lumOff val="-3267"/>
            <a:alpha val="100000"/>
          </a:schemeClr>
        </a:fillRef>
        <a:effectRef idx="2">
          <a:scrgbClr r="0" g="0" b="0"/>
        </a:effectRef>
        <a:fontRef idx="minor">
          <a:schemeClr val="lt1"/>
        </a:fontRef>
      </dsp:style>
      <dsp:txBody>
        <a:bodyPr lIns="50800" tIns="38100" rIns="50800" bIns="381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000" b="0" cap="none" spc="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Cấu kiện cột, sàn, tường, vách</a:t>
          </a:r>
          <a:endParaRPr lang="en-US" sz="20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sp:txBody>
      <dsp:txXfrm>
        <a:off x="6895204" y="2618705"/>
        <a:ext cx="2451628" cy="976956"/>
      </dsp:txXfrm>
    </dsp:sp>
    <dsp:sp modelId="{F947FFD9-DA7A-4138-9D24-36F88CB610B7}">
      <dsp:nvSpPr>
        <dsp:cNvPr id="12" name="Rounded Rectangle 11"/>
        <dsp:cNvSpPr/>
      </dsp:nvSpPr>
      <dsp:spPr bwMode="white">
        <a:xfrm>
          <a:off x="6895204" y="3745962"/>
          <a:ext cx="2451628" cy="976956"/>
        </a:xfrm>
        <a:prstGeom prst="roundRect">
          <a:avLst>
            <a:gd name="adj" fmla="val 10000"/>
          </a:avLst>
        </a:prstGeom>
      </dsp:spPr>
      <dsp:style>
        <a:lnRef idx="0">
          <a:schemeClr val="lt1"/>
        </a:lnRef>
        <a:fillRef idx="3">
          <a:schemeClr val="accent5">
            <a:hueOff val="-7380000"/>
            <a:satOff val="-10195"/>
            <a:lumOff val="-3921"/>
            <a:alpha val="100000"/>
          </a:schemeClr>
        </a:fillRef>
        <a:effectRef idx="2">
          <a:scrgbClr r="0" g="0" b="0"/>
        </a:effectRef>
        <a:fontRef idx="minor">
          <a:schemeClr val="lt1"/>
        </a:fontRef>
      </dsp:style>
      <dsp:txBody>
        <a:bodyPr lIns="50800" tIns="38100" rIns="50800" bIns="381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000" b="0" cap="none" spc="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Hệ số chuyển đổi thép cốt ~ thép bọc</a:t>
          </a:r>
          <a:endParaRPr lang="en-US" sz="2000" b="0" cap="none" spc="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dsp:txBody>
      <dsp:txXfrm>
        <a:off x="6895204" y="3745962"/>
        <a:ext cx="2451628" cy="976956"/>
      </dsp:txXfrm>
    </dsp:sp>
  </dsp:spTree>
</dsp:drawing>
</file>

<file path=ppt/diagrams/layout1.xml><?xml version="1.0" encoding="utf-8"?>
<dgm:layoutDef xmlns:dgm="http://schemas.openxmlformats.org/drawingml/2006/diagram" xmlns:a="http://schemas.openxmlformats.org/drawingml/2006/main" uniqueId="urn:microsoft.com/office/officeart/2005/8/layout/hList6">
  <dgm:title val=""/>
  <dgm:desc val=""/>
  <dgm:catLst>
    <dgm:cat type="list" pri="1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ptType="node" refType="h"/>
      <dgm:constr type="w" for="ch" ptType="node" refType="w"/>
      <dgm:constr type="primFontSz" for="ch" ptType="node" op="equ"/>
      <dgm:constr type="w" for="ch" forName="sibTrans" refType="w" fact="0.075"/>
    </dgm:constrLst>
    <dgm:ruleLst/>
    <dgm:forEach name="nodesForEach" axis="ch" ptType="node">
      <dgm:layoutNode name="node">
        <dgm:varLst>
          <dgm:bulletEnabled val="1"/>
        </dgm:varLst>
        <dgm:alg type="tx"/>
        <dgm:choose name="Name4">
          <dgm:if name="Name5" func="var" arg="dir" op="equ" val="norm">
            <dgm:shape xmlns:r="http://schemas.openxmlformats.org/officeDocument/2006/relationships" type="flowChartManualOperation" r:blip="" rot="-90">
              <dgm:adjLst/>
            </dgm:shape>
          </dgm:if>
          <dgm:else name="Name6">
            <dgm:shape xmlns:r="http://schemas.openxmlformats.org/officeDocument/2006/relationships" type="flowChartManualOperation" r:blip="" rot="90">
              <dgm:adjLst/>
            </dgm:shape>
          </dgm:else>
        </dgm:choose>
        <dgm:presOf axis="desOrSelf" ptType="node"/>
        <dgm:constrLst>
          <dgm:constr type="primFontSz" val="65"/>
          <dgm:constr type="tMarg"/>
          <dgm:constr type="bMarg"/>
          <dgm:constr type="lMarg" refType="primFontSz" fact="0.5"/>
          <dgm:constr type="rMarg" refType="lMarg"/>
        </dgm:constrLst>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FD42F7-718C-4B98-AAEC-167E6DDD60A7}"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B2AA4F-B828-4D7C-AFD3-893933DAFCB4}"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63A1C593-65D0-4073-BCC9-577B9352EA97}"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63A1C593-65D0-4073-BCC9-577B9352EA97}"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63A1C593-65D0-4073-BCC9-577B9352EA97}"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A1C593-65D0-4073-BCC9-577B9352EA97}"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63A1C593-65D0-4073-BCC9-577B9352EA97}"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63A1C593-65D0-4073-BCC9-577B9352EA97}"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3A1C593-65D0-4073-BCC9-577B9352EA97}" type="datetimeFigureOut">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618960-8005-486C-9A75-10CB2AAC16F9}"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jpe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2.jpeg"/><Relationship Id="rId5" Type="http://schemas.openxmlformats.org/officeDocument/2006/relationships/image" Target="../media/image1.png"/><Relationship Id="rId4" Type="http://schemas.openxmlformats.org/officeDocument/2006/relationships/image" Target="../media/image17.jpeg"/><Relationship Id="rId3" Type="http://schemas.openxmlformats.org/officeDocument/2006/relationships/image" Target="../media/image16.jpeg"/><Relationship Id="rId2" Type="http://schemas.openxmlformats.org/officeDocument/2006/relationships/image" Target="../media/image15.png"/><Relationship Id="rId1" Type="http://schemas.openxmlformats.org/officeDocument/2006/relationships/image" Target="../media/image14.png"/></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tags" Target="../tags/tag1.xml"/></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chart" Target="../charts/chart1.xml"/></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chart" Target="../charts/chart2.xml"/></Relationships>
</file>

<file path=ppt/slides/_rels/slide1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jpeg"/><Relationship Id="rId3" Type="http://schemas.openxmlformats.org/officeDocument/2006/relationships/image" Target="../media/image1.png"/><Relationship Id="rId2" Type="http://schemas.openxmlformats.org/officeDocument/2006/relationships/image" Target="../media/image12.jpeg"/><Relationship Id="rId1" Type="http://schemas.openxmlformats.org/officeDocument/2006/relationships/chart" Target="../charts/chart3.xml"/></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jpeg"/><Relationship Id="rId3" Type="http://schemas.openxmlformats.org/officeDocument/2006/relationships/image" Target="../media/image1.png"/><Relationship Id="rId2" Type="http://schemas.openxmlformats.org/officeDocument/2006/relationships/image" Target="../media/image19.jpeg"/><Relationship Id="rId1" Type="http://schemas.openxmlformats.org/officeDocument/2006/relationships/image" Target="../media/image18.jpeg"/></Relationships>
</file>

<file path=ppt/slides/_rels/slide16.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microsoft.com/office/2007/relationships/diagramDrawing" Target="../diagrams/drawing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 Id="rId3" Type="http://schemas.openxmlformats.org/officeDocument/2006/relationships/diagramData" Target="../diagrams/data2.xml"/><Relationship Id="rId2" Type="http://schemas.openxmlformats.org/officeDocument/2006/relationships/image" Target="../media/image2.jpeg"/><Relationship Id="rId1" Type="http://schemas.openxmlformats.org/officeDocument/2006/relationships/image" Target="../media/image1.png"/></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1.png"/><Relationship Id="rId3" Type="http://schemas.openxmlformats.org/officeDocument/2006/relationships/image" Target="../media/image20.png"/><Relationship Id="rId2" Type="http://schemas.openxmlformats.org/officeDocument/2006/relationships/image" Target="../media/image2.jpeg"/><Relationship Id="rId1" Type="http://schemas.openxmlformats.org/officeDocument/2006/relationships/image" Target="../media/image1.png"/></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2.png"/><Relationship Id="rId2" Type="http://schemas.openxmlformats.org/officeDocument/2006/relationships/image" Target="../media/image2.jpeg"/><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2.jpeg"/><Relationship Id="rId6" Type="http://schemas.openxmlformats.org/officeDocument/2006/relationships/image" Target="../media/image1.png"/><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jpeg"/><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jpeg"/><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image" Target="../media/image4.emf"/></Relationships>
</file>

<file path=ppt/slides/_rels/slide7.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2.xml"/><Relationship Id="rId7" Type="http://schemas.openxmlformats.org/officeDocument/2006/relationships/image" Target="../media/image7.wmf"/><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image" Target="../media/image5.emf"/></Relationships>
</file>

<file path=ppt/slides/_rels/slide8.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image" Target="../media/image8.png"/><Relationship Id="rId2" Type="http://schemas.openxmlformats.org/officeDocument/2006/relationships/image" Target="../media/image2.jpeg"/><Relationship Id="rId1" Type="http://schemas.openxmlformats.org/officeDocument/2006/relationships/image" Target="../media/image1.png"/></Relationships>
</file>

<file path=ppt/slides/_rels/slide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3.jpeg"/><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70330"/>
            <a:ext cx="10515600" cy="1325563"/>
          </a:xfrm>
        </p:spPr>
        <p:txBody>
          <a:bodyPr>
            <a:normAutofit/>
          </a:bodyPr>
          <a:lstStyle/>
          <a:p>
            <a:pPr algn="ctr"/>
            <a:r>
              <a:rPr lang="vi-VN" altLang="en-US" sz="4000">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sym typeface="+mn-ea"/>
              </a:rPr>
              <a:t>HỘI NGHỊ KHOA HỌC SINH VIÊN </a:t>
            </a:r>
            <a:br>
              <a:rPr lang="vi-VN" altLang="en-US" sz="4000">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sym typeface="+mn-ea"/>
              </a:rPr>
            </a:br>
            <a:r>
              <a:rPr lang="vi-VN" altLang="en-US" sz="4000">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sym typeface="+mn-ea"/>
              </a:rPr>
              <a:t>LẦN THỨ 39</a:t>
            </a:r>
            <a:endParaRPr lang="en-US" sz="4000">
              <a:latin typeface="Arial" panose="020B0604020202020204" pitchFamily="34" charset="0"/>
              <a:cs typeface="Arial" panose="020B0604020202020204" pitchFamily="34" charset="0"/>
            </a:endParaRPr>
          </a:p>
        </p:txBody>
      </p:sp>
      <p:pic>
        <p:nvPicPr>
          <p:cNvPr id="4" name="Picture 3"/>
          <p:cNvPicPr/>
          <p:nvPr/>
        </p:nvPicPr>
        <p:blipFill>
          <a:blip r:embed="rId1"/>
          <a:stretch>
            <a:fillRect/>
          </a:stretch>
        </p:blipFill>
        <p:spPr>
          <a:xfrm>
            <a:off x="0" y="29210"/>
            <a:ext cx="962660" cy="593725"/>
          </a:xfrm>
          <a:prstGeom prst="rect">
            <a:avLst/>
          </a:prstGeom>
          <a:noFill/>
          <a:ln w="9525">
            <a:noFill/>
          </a:ln>
        </p:spPr>
      </p:pic>
      <p:pic>
        <p:nvPicPr>
          <p:cNvPr id="5" name="Picture 4"/>
          <p:cNvPicPr/>
          <p:nvPr/>
        </p:nvPicPr>
        <p:blipFill>
          <a:blip r:embed="rId2"/>
          <a:stretch>
            <a:fillRect/>
          </a:stretch>
        </p:blipFill>
        <p:spPr>
          <a:xfrm>
            <a:off x="11410315" y="0"/>
            <a:ext cx="781685" cy="829945"/>
          </a:xfrm>
          <a:prstGeom prst="rect">
            <a:avLst/>
          </a:prstGeom>
          <a:noFill/>
          <a:ln w="9525">
            <a:noFill/>
          </a:ln>
        </p:spPr>
      </p:pic>
      <p:sp>
        <p:nvSpPr>
          <p:cNvPr id="6" name="Text Box 5"/>
          <p:cNvSpPr txBox="1"/>
          <p:nvPr/>
        </p:nvSpPr>
        <p:spPr>
          <a:xfrm>
            <a:off x="608330" y="2872105"/>
            <a:ext cx="10801985" cy="1445260"/>
          </a:xfrm>
          <a:prstGeom prst="rect">
            <a:avLst/>
          </a:prstGeom>
          <a:noFill/>
        </p:spPr>
        <p:txBody>
          <a:bodyPr wrap="square" rtlCol="0">
            <a:spAutoFit/>
          </a:bodyPr>
          <a:lstStyle/>
          <a:p>
            <a:pPr algn="ctr"/>
            <a:r>
              <a:rPr lang="vi-VN" altLang="en-US" sz="2400">
                <a:ln w="22225">
                  <a:solidFill>
                    <a:schemeClr val="accent2"/>
                  </a:solidFill>
                  <a:prstDash val="solid"/>
                </a:ln>
                <a:solidFill>
                  <a:schemeClr val="accent2">
                    <a:lumMod val="40000"/>
                    <a:lumOff val="60000"/>
                  </a:schemeClr>
                </a:solidFill>
                <a:effectLst/>
              </a:rPr>
              <a:t>ĐỀ TÀI:</a:t>
            </a:r>
            <a:endParaRPr lang="vi-VN" altLang="en-US" sz="3200">
              <a:ln w="22225">
                <a:solidFill>
                  <a:schemeClr val="accent2"/>
                </a:solidFill>
                <a:prstDash val="solid"/>
              </a:ln>
              <a:solidFill>
                <a:schemeClr val="accent2">
                  <a:lumMod val="40000"/>
                  <a:lumOff val="60000"/>
                </a:schemeClr>
              </a:solidFill>
              <a:effectLst/>
            </a:endParaRPr>
          </a:p>
          <a:p>
            <a:pPr algn="ctr"/>
            <a:r>
              <a:rPr lang="vi-VN" altLang="en-US" sz="3200">
                <a:ln w="22225">
                  <a:solidFill>
                    <a:schemeClr val="accent2"/>
                  </a:solidFill>
                  <a:prstDash val="solid"/>
                </a:ln>
                <a:solidFill>
                  <a:schemeClr val="accent2">
                    <a:lumMod val="40000"/>
                    <a:lumOff val="60000"/>
                  </a:schemeClr>
                </a:solidFill>
                <a:effectLst/>
              </a:rPr>
              <a:t> </a:t>
            </a:r>
            <a:r>
              <a:rPr lang="en-US" altLang="en-US" sz="3200">
                <a:ln w="22225">
                  <a:solidFill>
                    <a:schemeClr val="accent2"/>
                  </a:solidFill>
                  <a:prstDash val="solid"/>
                </a:ln>
                <a:solidFill>
                  <a:schemeClr val="accent2">
                    <a:lumMod val="40000"/>
                    <a:lumOff val="60000"/>
                  </a:schemeClr>
                </a:solidFill>
                <a:effectLst/>
              </a:rPr>
              <a:t>ĐÁNH GIÁ KHẢ NĂNG LÀM VIỆC CỦA KẾT CẤU DẦM LIÊN HỢP THÉP BÊ TÔNG CẢI TIẾN</a:t>
            </a:r>
            <a:r>
              <a:rPr lang="vi-VN" altLang="en-US" sz="3200">
                <a:ln w="22225">
                  <a:solidFill>
                    <a:schemeClr val="accent2"/>
                  </a:solidFill>
                  <a:prstDash val="solid"/>
                </a:ln>
                <a:solidFill>
                  <a:schemeClr val="accent2">
                    <a:lumMod val="40000"/>
                    <a:lumOff val="60000"/>
                  </a:schemeClr>
                </a:solidFill>
                <a:effectLst/>
              </a:rPr>
              <a:t> (GUBEAM)</a:t>
            </a:r>
            <a:endParaRPr lang="vi-VN" altLang="en-US" sz="3200">
              <a:ln w="22225">
                <a:solidFill>
                  <a:schemeClr val="accent2"/>
                </a:solidFill>
                <a:prstDash val="solid"/>
              </a:ln>
              <a:solidFill>
                <a:schemeClr val="accent2">
                  <a:lumMod val="40000"/>
                  <a:lumOff val="60000"/>
                </a:schemeClr>
              </a:solidFill>
              <a:effectLst/>
            </a:endParaRPr>
          </a:p>
        </p:txBody>
      </p:sp>
      <p:graphicFrame>
        <p:nvGraphicFramePr>
          <p:cNvPr id="8" name="Table 7"/>
          <p:cNvGraphicFramePr/>
          <p:nvPr/>
        </p:nvGraphicFramePr>
        <p:xfrm>
          <a:off x="2378075" y="4594225"/>
          <a:ext cx="8100060" cy="2011680"/>
        </p:xfrm>
        <a:graphic>
          <a:graphicData uri="http://schemas.openxmlformats.org/drawingml/2006/table">
            <a:tbl>
              <a:tblPr firstRow="1" bandRow="1">
                <a:tableStyleId>{5C22544A-7EE6-4342-B048-85BDC9FD1C3A}</a:tableStyleId>
              </a:tblPr>
              <a:tblGrid>
                <a:gridCol w="4050030"/>
                <a:gridCol w="4050030"/>
              </a:tblGrid>
              <a:tr h="2011680">
                <a:tc>
                  <a:txBody>
                    <a:bodyPr/>
                    <a:lstStyle/>
                    <a:p>
                      <a:pPr algn="l">
                        <a:buNone/>
                      </a:pPr>
                      <a:r>
                        <a:rPr lang="vi-VN" altLang="en-US" sz="1800">
                          <a:solidFill>
                            <a:schemeClr val="accent5"/>
                          </a:solidFill>
                          <a:sym typeface="+mn-ea"/>
                        </a:rPr>
                        <a:t>Trình bày bởi:</a:t>
                      </a:r>
                      <a:endParaRPr lang="vi-VN" altLang="en-US" sz="1800">
                        <a:solidFill>
                          <a:schemeClr val="accent5"/>
                        </a:solidFill>
                      </a:endParaRPr>
                    </a:p>
                    <a:p>
                      <a:pPr>
                        <a:buNone/>
                      </a:pPr>
                      <a:endParaRPr lang="vi-VN" altLang="en-US" sz="1800">
                        <a:solidFill>
                          <a:schemeClr val="accent5"/>
                        </a:solidFill>
                      </a:endParaRPr>
                    </a:p>
                    <a:p>
                      <a:pPr>
                        <a:buNone/>
                      </a:pPr>
                      <a:r>
                        <a:rPr lang="vi-VN" altLang="en-US" sz="1800">
                          <a:solidFill>
                            <a:schemeClr val="accent5"/>
                          </a:solidFill>
                          <a:sym typeface="+mn-ea"/>
                        </a:rPr>
                        <a:t>- Trần Mạnh Cường - 65CX1</a:t>
                      </a:r>
                      <a:endParaRPr lang="vi-VN" altLang="en-US" sz="1800">
                        <a:solidFill>
                          <a:schemeClr val="accent5"/>
                        </a:solidFill>
                      </a:endParaRPr>
                    </a:p>
                    <a:p>
                      <a:pPr>
                        <a:buNone/>
                      </a:pPr>
                      <a:r>
                        <a:rPr lang="vi-VN" altLang="en-US" sz="1800">
                          <a:solidFill>
                            <a:schemeClr val="accent5"/>
                          </a:solidFill>
                          <a:sym typeface="+mn-ea"/>
                        </a:rPr>
                        <a:t>- Đàm Vĩnh Hưng - 65CX1</a:t>
                      </a:r>
                      <a:endParaRPr lang="vi-VN" altLang="en-US" sz="1800">
                        <a:solidFill>
                          <a:schemeClr val="accent5"/>
                        </a:solidFill>
                      </a:endParaRPr>
                    </a:p>
                    <a:p>
                      <a:pPr>
                        <a:buNone/>
                      </a:pPr>
                      <a:r>
                        <a:rPr lang="vi-VN" altLang="en-US" sz="1800">
                          <a:solidFill>
                            <a:schemeClr val="accent5"/>
                          </a:solidFill>
                          <a:sym typeface="+mn-ea"/>
                        </a:rPr>
                        <a:t>- Vũ Đức Trung - 65CX1</a:t>
                      </a:r>
                      <a:endParaRPr lang="vi-VN" altLang="en-US" sz="1800">
                        <a:solidFill>
                          <a:schemeClr val="accent5"/>
                        </a:solidFill>
                        <a:sym typeface="+mn-ea"/>
                      </a:endParaRPr>
                    </a:p>
                    <a:p>
                      <a:pPr>
                        <a:buNone/>
                      </a:pPr>
                      <a:endParaRPr lang="vi-VN" altLang="en-US" sz="1800">
                        <a:solidFill>
                          <a:schemeClr val="accent5"/>
                        </a:solidFill>
                      </a:endParaRPr>
                    </a:p>
                    <a:p>
                      <a:pPr>
                        <a:buNone/>
                      </a:pPr>
                      <a:endParaRPr lang="vi-VN" altLang="en-US" sz="1800">
                        <a:solidFill>
                          <a:schemeClr val="accent5"/>
                        </a:solidFill>
                      </a:endParaRPr>
                    </a:p>
                  </a:txBody>
                  <a:tcPr>
                    <a:lnR w="12700" cmpd="sng">
                      <a:solidFill>
                        <a:schemeClr val="tx1"/>
                      </a:solidFill>
                      <a:prstDash val="solid"/>
                    </a:lnR>
                    <a:solidFill>
                      <a:schemeClr val="bg1"/>
                    </a:solidFill>
                  </a:tcPr>
                </a:tc>
                <a:tc>
                  <a:txBody>
                    <a:bodyPr/>
                    <a:lstStyle/>
                    <a:p>
                      <a:pPr>
                        <a:buNone/>
                      </a:pPr>
                      <a:r>
                        <a:rPr lang="vi-VN" altLang="en-US" sz="1800">
                          <a:solidFill>
                            <a:schemeClr val="accent5"/>
                          </a:solidFill>
                          <a:sym typeface="+mn-ea"/>
                        </a:rPr>
                        <a:t>Giáo viên hướng dẫn:</a:t>
                      </a:r>
                      <a:endParaRPr lang="vi-VN" altLang="en-US" sz="1800">
                        <a:solidFill>
                          <a:schemeClr val="accent5"/>
                        </a:solidFill>
                      </a:endParaRPr>
                    </a:p>
                    <a:p>
                      <a:pPr>
                        <a:buNone/>
                      </a:pPr>
                      <a:endParaRPr lang="vi-VN" altLang="en-US" sz="1800">
                        <a:solidFill>
                          <a:schemeClr val="accent5"/>
                        </a:solidFill>
                      </a:endParaRPr>
                    </a:p>
                    <a:p>
                      <a:pPr>
                        <a:buNone/>
                      </a:pPr>
                      <a:r>
                        <a:rPr lang="vi-VN" altLang="en-US" sz="1800">
                          <a:solidFill>
                            <a:schemeClr val="accent5"/>
                          </a:solidFill>
                          <a:sym typeface="+mn-ea"/>
                        </a:rPr>
                        <a:t>- PGS.TS. NGUYỄN NGỌC THẮNG</a:t>
                      </a:r>
                      <a:endParaRPr lang="vi-VN" altLang="en-US" sz="1800">
                        <a:solidFill>
                          <a:schemeClr val="accent5"/>
                        </a:solidFill>
                        <a:sym typeface="+mn-ea"/>
                      </a:endParaRPr>
                    </a:p>
                    <a:p>
                      <a:pPr>
                        <a:buNone/>
                      </a:pPr>
                      <a:r>
                        <a:rPr lang="vi-VN" altLang="en-US" sz="1800">
                          <a:solidFill>
                            <a:schemeClr val="accent5"/>
                          </a:solidFill>
                          <a:sym typeface="+mn-ea"/>
                        </a:rPr>
                        <a:t>- TS. KHÚC HỒNG VÂN</a:t>
                      </a:r>
                      <a:endParaRPr lang="vi-VN" altLang="en-US" sz="1800">
                        <a:solidFill>
                          <a:schemeClr val="accent5"/>
                        </a:solidFill>
                        <a:sym typeface="+mn-ea"/>
                      </a:endParaRPr>
                    </a:p>
                  </a:txBody>
                  <a:tcPr>
                    <a:lnL w="12700" cmpd="sng">
                      <a:solidFill>
                        <a:schemeClr val="tx1"/>
                      </a:solidFill>
                      <a:prstDash val="solid"/>
                    </a:lnL>
                    <a:solidFill>
                      <a:schemeClr val="bg1"/>
                    </a:solidFill>
                  </a:tcPr>
                </a:tc>
              </a:tr>
            </a:tbl>
          </a:graphicData>
        </a:graphic>
      </p:graphicFrame>
      <p:sp>
        <p:nvSpPr>
          <p:cNvPr id="7" name="Text Box 6"/>
          <p:cNvSpPr txBox="1"/>
          <p:nvPr/>
        </p:nvSpPr>
        <p:spPr>
          <a:xfrm>
            <a:off x="3939540" y="184785"/>
            <a:ext cx="4064000" cy="645160"/>
          </a:xfrm>
          <a:prstGeom prst="rect">
            <a:avLst/>
          </a:prstGeom>
          <a:noFill/>
        </p:spPr>
        <p:txBody>
          <a:bodyPr wrap="square" rtlCol="0">
            <a:spAutoFit/>
          </a:bodyPr>
          <a:lstStyle/>
          <a:p>
            <a:pPr algn="ctr"/>
            <a:r>
              <a:rPr lang="vi-VN" altLang="en-US">
                <a:ln w="6600">
                  <a:solidFill>
                    <a:schemeClr val="accent2"/>
                  </a:solidFill>
                  <a:prstDash val="solid"/>
                </a:ln>
                <a:solidFill>
                  <a:srgbClr val="FFFFFF"/>
                </a:solidFill>
                <a:effectLst>
                  <a:outerShdw dist="38100" dir="2700000" algn="tl" rotWithShape="0">
                    <a:schemeClr val="accent2"/>
                  </a:outerShdw>
                </a:effectLst>
                <a:latin typeface="Arial" panose="020B0604020202020204" pitchFamily="34" charset="0"/>
                <a:cs typeface="Arial" panose="020B0604020202020204" pitchFamily="34" charset="0"/>
              </a:rPr>
              <a:t>TRƯỜNG ĐẠI HỌC THỦY LỢI</a:t>
            </a:r>
            <a:endParaRPr lang="vi-VN" altLang="en-US">
              <a:ln w="6600">
                <a:solidFill>
                  <a:schemeClr val="accent2"/>
                </a:solidFill>
                <a:prstDash val="solid"/>
              </a:ln>
              <a:solidFill>
                <a:srgbClr val="FFFFFF"/>
              </a:solidFill>
              <a:effectLst>
                <a:outerShdw dist="38100" dir="2700000" algn="tl" rotWithShape="0">
                  <a:schemeClr val="accent2"/>
                </a:outerShdw>
              </a:effectLst>
              <a:latin typeface="Arial" panose="020B0604020202020204" pitchFamily="34" charset="0"/>
              <a:cs typeface="Arial" panose="020B0604020202020204" pitchFamily="34" charset="0"/>
            </a:endParaRPr>
          </a:p>
          <a:p>
            <a:pPr algn="ctr"/>
            <a:r>
              <a:rPr lang="vi-VN" altLang="en-US">
                <a:ln w="6600">
                  <a:solidFill>
                    <a:schemeClr val="accent2"/>
                  </a:solidFill>
                  <a:prstDash val="solid"/>
                </a:ln>
                <a:solidFill>
                  <a:srgbClr val="FFFFFF"/>
                </a:solidFill>
                <a:effectLst>
                  <a:outerShdw dist="38100" dir="2700000" algn="tl" rotWithShape="0">
                    <a:schemeClr val="accent2"/>
                  </a:outerShdw>
                </a:effectLst>
                <a:latin typeface="Arial" panose="020B0604020202020204" pitchFamily="34" charset="0"/>
                <a:cs typeface="Arial" panose="020B0604020202020204" pitchFamily="34" charset="0"/>
              </a:rPr>
              <a:t>KHOA CÔNG TRÌNH</a:t>
            </a:r>
            <a:endParaRPr lang="vi-VN" altLang="en-US">
              <a:ln w="6600">
                <a:solidFill>
                  <a:schemeClr val="accent2"/>
                </a:solidFill>
                <a:prstDash val="solid"/>
              </a:ln>
              <a:solidFill>
                <a:srgbClr val="FFFFFF"/>
              </a:solidFill>
              <a:effectLst>
                <a:outerShdw dist="38100" dir="2700000" algn="tl" rotWithShape="0">
                  <a:schemeClr val="accent2"/>
                </a:outerShdw>
              </a:effectLst>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p:cNvPicPr>
            <a:picLocks noChangeAspect="1"/>
          </p:cNvPicPr>
          <p:nvPr/>
        </p:nvPicPr>
        <p:blipFill>
          <a:blip r:embed="rId1"/>
          <a:stretch>
            <a:fillRect/>
          </a:stretch>
        </p:blipFill>
        <p:spPr>
          <a:xfrm>
            <a:off x="1906740" y="829945"/>
            <a:ext cx="3481199" cy="2307119"/>
          </a:xfrm>
          <a:prstGeom prst="rect">
            <a:avLst/>
          </a:prstGeom>
          <a:noFill/>
          <a:ln>
            <a:noFill/>
          </a:ln>
        </p:spPr>
      </p:pic>
      <p:pic>
        <p:nvPicPr>
          <p:cNvPr id="5" name="Picture 8"/>
          <p:cNvPicPr>
            <a:picLocks noChangeAspect="1"/>
          </p:cNvPicPr>
          <p:nvPr/>
        </p:nvPicPr>
        <p:blipFill>
          <a:blip r:embed="rId2"/>
          <a:stretch>
            <a:fillRect/>
          </a:stretch>
        </p:blipFill>
        <p:spPr>
          <a:xfrm>
            <a:off x="6672236" y="829945"/>
            <a:ext cx="3704484" cy="2307607"/>
          </a:xfrm>
          <a:prstGeom prst="rect">
            <a:avLst/>
          </a:prstGeom>
          <a:noFill/>
          <a:ln>
            <a:noFill/>
          </a:ln>
        </p:spPr>
      </p:pic>
      <p:pic>
        <p:nvPicPr>
          <p:cNvPr id="58340417"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1906740" y="3801517"/>
            <a:ext cx="3541667" cy="2656374"/>
          </a:xfrm>
          <a:prstGeom prst="rect">
            <a:avLst/>
          </a:prstGeom>
          <a:noFill/>
          <a:ln>
            <a:noFill/>
          </a:ln>
        </p:spPr>
      </p:pic>
      <p:pic>
        <p:nvPicPr>
          <p:cNvPr id="412508344"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6672236" y="3846869"/>
            <a:ext cx="3703996" cy="2552879"/>
          </a:xfrm>
          <a:prstGeom prst="rect">
            <a:avLst/>
          </a:prstGeom>
          <a:noFill/>
          <a:ln>
            <a:noFill/>
          </a:ln>
        </p:spPr>
      </p:pic>
      <p:pic>
        <p:nvPicPr>
          <p:cNvPr id="7" name="Picture 6"/>
          <p:cNvPicPr/>
          <p:nvPr/>
        </p:nvPicPr>
        <p:blipFill>
          <a:blip r:embed="rId5"/>
          <a:stretch>
            <a:fillRect/>
          </a:stretch>
        </p:blipFill>
        <p:spPr>
          <a:xfrm>
            <a:off x="0" y="29210"/>
            <a:ext cx="962660" cy="593725"/>
          </a:xfrm>
          <a:prstGeom prst="rect">
            <a:avLst/>
          </a:prstGeom>
          <a:noFill/>
          <a:ln w="9525">
            <a:noFill/>
          </a:ln>
        </p:spPr>
      </p:pic>
      <p:pic>
        <p:nvPicPr>
          <p:cNvPr id="8" name="Picture 7"/>
          <p:cNvPicPr/>
          <p:nvPr/>
        </p:nvPicPr>
        <p:blipFill>
          <a:blip r:embed="rId6"/>
          <a:stretch>
            <a:fillRect/>
          </a:stretch>
        </p:blipFill>
        <p:spPr>
          <a:xfrm>
            <a:off x="11410315" y="0"/>
            <a:ext cx="781685" cy="829945"/>
          </a:xfrm>
          <a:prstGeom prst="rect">
            <a:avLst/>
          </a:prstGeom>
          <a:noFill/>
          <a:ln w="9525">
            <a:noFill/>
          </a:ln>
        </p:spPr>
      </p:pic>
      <p:sp>
        <p:nvSpPr>
          <p:cNvPr id="10" name="Text Box 3"/>
          <p:cNvSpPr txBox="1"/>
          <p:nvPr/>
        </p:nvSpPr>
        <p:spPr>
          <a:xfrm>
            <a:off x="1782500" y="3146025"/>
            <a:ext cx="3808071" cy="400110"/>
          </a:xfrm>
          <a:prstGeom prst="rect">
            <a:avLst/>
          </a:prstGeom>
          <a:noFill/>
        </p:spPr>
        <p:txBody>
          <a:bodyPr wrap="square" rtlCol="0">
            <a:spAutoFit/>
          </a:bodyPr>
          <a:lstStyle/>
          <a:p>
            <a:pPr algn="ctr"/>
            <a:r>
              <a:rPr lang="en-US" altLang="en-US" sz="2000" dirty="0" err="1" smtClean="0">
                <a:latin typeface="Times New Roman" panose="02020603050405020304" charset="0"/>
                <a:cs typeface="Times New Roman" panose="02020603050405020304" charset="0"/>
              </a:rPr>
              <a:t>Các</a:t>
            </a:r>
            <a:r>
              <a:rPr lang="en-US" altLang="en-US" sz="2000" dirty="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hàng</a:t>
            </a:r>
            <a:r>
              <a:rPr lang="en-US" altLang="en-US" sz="2000" dirty="0" smtClean="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chất</a:t>
            </a:r>
            <a:r>
              <a:rPr lang="en-US" altLang="en-US" sz="2000" dirty="0" smtClean="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tải</a:t>
            </a:r>
            <a:endParaRPr lang="en-US" altLang="en-US" sz="2000" dirty="0">
              <a:latin typeface="Times New Roman" panose="02020603050405020304" charset="0"/>
              <a:cs typeface="Times New Roman" panose="02020603050405020304" charset="0"/>
            </a:endParaRPr>
          </a:p>
        </p:txBody>
      </p:sp>
      <p:sp>
        <p:nvSpPr>
          <p:cNvPr id="11" name="Text Box 3"/>
          <p:cNvSpPr txBox="1"/>
          <p:nvPr/>
        </p:nvSpPr>
        <p:spPr>
          <a:xfrm>
            <a:off x="6672234" y="3196690"/>
            <a:ext cx="3703997" cy="400110"/>
          </a:xfrm>
          <a:prstGeom prst="rect">
            <a:avLst/>
          </a:prstGeom>
          <a:noFill/>
        </p:spPr>
        <p:txBody>
          <a:bodyPr wrap="square" rtlCol="0">
            <a:spAutoFit/>
          </a:bodyPr>
          <a:lstStyle/>
          <a:p>
            <a:pPr algn="ctr"/>
            <a:r>
              <a:rPr lang="en-US" altLang="en-US" sz="2000" dirty="0" err="1" smtClean="0">
                <a:latin typeface="Times New Roman" panose="02020603050405020304" charset="0"/>
                <a:cs typeface="Times New Roman" panose="02020603050405020304" charset="0"/>
              </a:rPr>
              <a:t>Lắng</a:t>
            </a:r>
            <a:r>
              <a:rPr lang="en-US" altLang="en-US" sz="2000" dirty="0" smtClean="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nghe</a:t>
            </a:r>
            <a:r>
              <a:rPr lang="en-US" altLang="en-US" sz="2000" dirty="0" smtClean="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đánh</a:t>
            </a:r>
            <a:r>
              <a:rPr lang="en-US" altLang="en-US" sz="2000" dirty="0" smtClean="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giá</a:t>
            </a:r>
            <a:r>
              <a:rPr lang="en-US" altLang="en-US" sz="2000" dirty="0" smtClean="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chuyên</a:t>
            </a:r>
            <a:r>
              <a:rPr lang="en-US" altLang="en-US" sz="2000" dirty="0" smtClean="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gia</a:t>
            </a:r>
            <a:endParaRPr lang="en-US" altLang="en-US" sz="2000" dirty="0">
              <a:latin typeface="Times New Roman" panose="02020603050405020304" charset="0"/>
              <a:cs typeface="Times New Roman" panose="02020603050405020304" charset="0"/>
            </a:endParaRPr>
          </a:p>
        </p:txBody>
      </p:sp>
      <p:sp>
        <p:nvSpPr>
          <p:cNvPr id="12" name="Text Box 3"/>
          <p:cNvSpPr txBox="1"/>
          <p:nvPr/>
        </p:nvSpPr>
        <p:spPr>
          <a:xfrm>
            <a:off x="1906740" y="6457890"/>
            <a:ext cx="3541667" cy="400110"/>
          </a:xfrm>
          <a:prstGeom prst="rect">
            <a:avLst/>
          </a:prstGeom>
          <a:noFill/>
        </p:spPr>
        <p:txBody>
          <a:bodyPr wrap="square" rtlCol="0">
            <a:spAutoFit/>
          </a:bodyPr>
          <a:lstStyle/>
          <a:p>
            <a:pPr algn="ctr"/>
            <a:r>
              <a:rPr lang="en-US" altLang="en-US" sz="2000" dirty="0" smtClean="0">
                <a:latin typeface="Times New Roman" panose="02020603050405020304" charset="0"/>
                <a:cs typeface="Times New Roman" panose="02020603050405020304" charset="0"/>
              </a:rPr>
              <a:t>Thu </a:t>
            </a:r>
            <a:r>
              <a:rPr lang="en-US" altLang="en-US" sz="2000" dirty="0" err="1" smtClean="0">
                <a:latin typeface="Times New Roman" panose="02020603050405020304" charset="0"/>
                <a:cs typeface="Times New Roman" panose="02020603050405020304" charset="0"/>
              </a:rPr>
              <a:t>hồi</a:t>
            </a:r>
            <a:r>
              <a:rPr lang="en-US" altLang="en-US" sz="2000" dirty="0" smtClean="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thiết</a:t>
            </a:r>
            <a:r>
              <a:rPr lang="en-US" altLang="en-US" sz="2000" dirty="0" smtClean="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bị</a:t>
            </a:r>
            <a:r>
              <a:rPr lang="en-US" altLang="en-US" sz="2000" dirty="0" smtClean="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đo</a:t>
            </a:r>
            <a:endParaRPr lang="en-US" altLang="en-US" sz="2000" dirty="0">
              <a:latin typeface="Times New Roman" panose="02020603050405020304" charset="0"/>
              <a:cs typeface="Times New Roman" panose="02020603050405020304" charset="0"/>
            </a:endParaRPr>
          </a:p>
        </p:txBody>
      </p:sp>
      <p:sp>
        <p:nvSpPr>
          <p:cNvPr id="13" name="Text Box 3"/>
          <p:cNvSpPr txBox="1"/>
          <p:nvPr/>
        </p:nvSpPr>
        <p:spPr>
          <a:xfrm>
            <a:off x="6672235" y="6457890"/>
            <a:ext cx="3703997" cy="400110"/>
          </a:xfrm>
          <a:prstGeom prst="rect">
            <a:avLst/>
          </a:prstGeom>
          <a:noFill/>
        </p:spPr>
        <p:txBody>
          <a:bodyPr wrap="square" rtlCol="0">
            <a:spAutoFit/>
          </a:bodyPr>
          <a:lstStyle/>
          <a:p>
            <a:pPr algn="ctr"/>
            <a:r>
              <a:rPr lang="en-US" altLang="en-US" sz="2000" dirty="0" err="1" smtClean="0">
                <a:latin typeface="Times New Roman" panose="02020603050405020304" charset="0"/>
                <a:cs typeface="Times New Roman" panose="02020603050405020304" charset="0"/>
              </a:rPr>
              <a:t>Quan</a:t>
            </a:r>
            <a:r>
              <a:rPr lang="en-US" altLang="en-US" sz="2000" dirty="0" smtClean="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sát</a:t>
            </a:r>
            <a:r>
              <a:rPr lang="en-US" altLang="en-US" sz="2000" dirty="0" smtClean="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sơ</a:t>
            </a:r>
            <a:r>
              <a:rPr lang="en-US" altLang="en-US" sz="2000" dirty="0" smtClean="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đồ</a:t>
            </a:r>
            <a:r>
              <a:rPr lang="en-US" altLang="en-US" sz="2000" dirty="0" smtClean="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sau</a:t>
            </a:r>
            <a:r>
              <a:rPr lang="en-US" altLang="en-US" sz="2000" dirty="0" smtClean="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bố</a:t>
            </a:r>
            <a:r>
              <a:rPr lang="en-US" altLang="en-US" sz="2000" dirty="0" smtClean="0">
                <a:latin typeface="Times New Roman" panose="02020603050405020304" charset="0"/>
                <a:cs typeface="Times New Roman" panose="02020603050405020304" charset="0"/>
              </a:rPr>
              <a:t> </a:t>
            </a:r>
            <a:r>
              <a:rPr lang="en-US" altLang="en-US" sz="2000" dirty="0" err="1" smtClean="0">
                <a:latin typeface="Times New Roman" panose="02020603050405020304" charset="0"/>
                <a:cs typeface="Times New Roman" panose="02020603050405020304" charset="0"/>
              </a:rPr>
              <a:t>trí</a:t>
            </a:r>
            <a:r>
              <a:rPr lang="en-US" altLang="en-US" sz="2000" dirty="0" smtClean="0">
                <a:latin typeface="Times New Roman" panose="02020603050405020304" charset="0"/>
                <a:cs typeface="Times New Roman" panose="02020603050405020304" charset="0"/>
              </a:rPr>
              <a:t> TB </a:t>
            </a:r>
            <a:r>
              <a:rPr lang="en-US" altLang="en-US" sz="2000" dirty="0" err="1" smtClean="0">
                <a:latin typeface="Times New Roman" panose="02020603050405020304" charset="0"/>
                <a:cs typeface="Times New Roman" panose="02020603050405020304" charset="0"/>
              </a:rPr>
              <a:t>đo</a:t>
            </a:r>
            <a:endParaRPr lang="en-US" altLang="en-US" sz="2000" dirty="0">
              <a:latin typeface="Times New Roman" panose="02020603050405020304" charset="0"/>
              <a:cs typeface="Times New Roman" panose="02020603050405020304" charset="0"/>
            </a:endParaRPr>
          </a:p>
        </p:txBody>
      </p:sp>
      <p:sp>
        <p:nvSpPr>
          <p:cNvPr id="2" name="AutoShape 12"/>
          <p:cNvSpPr>
            <a:spLocks noChangeArrowheads="1"/>
          </p:cNvSpPr>
          <p:nvPr/>
        </p:nvSpPr>
        <p:spPr bwMode="gray">
          <a:xfrm>
            <a:off x="2341695" y="213995"/>
            <a:ext cx="7533825" cy="457200"/>
          </a:xfrm>
          <a:prstGeom prst="roundRect">
            <a:avLst>
              <a:gd name="adj" fmla="val 16667"/>
            </a:avLst>
          </a:prstGeom>
          <a:solidFill>
            <a:srgbClr val="FEFFFF"/>
          </a:solidFill>
          <a:ln w="28575">
            <a:solidFill>
              <a:srgbClr val="0070C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500" b="1" dirty="0">
                <a:solidFill>
                  <a:srgbClr val="0070C0"/>
                </a:solidFill>
                <a:latin typeface="Times New Roman" panose="02020603050405020304" charset="0"/>
                <a:cs typeface="Times New Roman" panose="02020603050405020304" charset="0"/>
              </a:rPr>
              <a:t>Phương </a:t>
            </a:r>
            <a:r>
              <a:rPr lang="en-US" sz="2500" b="1" dirty="0" err="1">
                <a:solidFill>
                  <a:srgbClr val="0070C0"/>
                </a:solidFill>
                <a:latin typeface="Times New Roman" panose="02020603050405020304" charset="0"/>
                <a:cs typeface="Times New Roman" panose="02020603050405020304" charset="0"/>
              </a:rPr>
              <a:t>pháp</a:t>
            </a:r>
            <a:r>
              <a:rPr lang="en-US" sz="2500" b="1" dirty="0">
                <a:solidFill>
                  <a:srgbClr val="0070C0"/>
                </a:solidFill>
                <a:latin typeface="Times New Roman" panose="02020603050405020304" charset="0"/>
                <a:cs typeface="Times New Roman" panose="02020603050405020304" charset="0"/>
              </a:rPr>
              <a:t> </a:t>
            </a:r>
            <a:r>
              <a:rPr lang="en-US" sz="2500" b="1" dirty="0" err="1">
                <a:solidFill>
                  <a:srgbClr val="0070C0"/>
                </a:solidFill>
                <a:latin typeface="Times New Roman" panose="02020603050405020304" charset="0"/>
                <a:cs typeface="Times New Roman" panose="02020603050405020304" charset="0"/>
              </a:rPr>
              <a:t>thí</a:t>
            </a:r>
            <a:r>
              <a:rPr lang="en-US" sz="2500" b="1" dirty="0">
                <a:solidFill>
                  <a:srgbClr val="0070C0"/>
                </a:solidFill>
                <a:latin typeface="Times New Roman" panose="02020603050405020304" charset="0"/>
                <a:cs typeface="Times New Roman" panose="02020603050405020304" charset="0"/>
              </a:rPr>
              <a:t> </a:t>
            </a:r>
            <a:r>
              <a:rPr lang="en-US" sz="2500" b="1" dirty="0" err="1">
                <a:solidFill>
                  <a:srgbClr val="0070C0"/>
                </a:solidFill>
                <a:latin typeface="Times New Roman" panose="02020603050405020304" charset="0"/>
                <a:cs typeface="Times New Roman" panose="02020603050405020304" charset="0"/>
              </a:rPr>
              <a:t>nghiệm</a:t>
            </a:r>
            <a:r>
              <a:rPr lang="en-US" sz="2500" b="1" dirty="0">
                <a:solidFill>
                  <a:srgbClr val="0070C0"/>
                </a:solidFill>
                <a:latin typeface="Times New Roman" panose="02020603050405020304" charset="0"/>
                <a:cs typeface="Times New Roman" panose="02020603050405020304" charset="0"/>
              </a:rPr>
              <a:t> </a:t>
            </a:r>
            <a:r>
              <a:rPr lang="en-US" sz="2500" b="1" dirty="0" err="1">
                <a:solidFill>
                  <a:srgbClr val="0070C0"/>
                </a:solidFill>
                <a:latin typeface="Times New Roman" panose="02020603050405020304" charset="0"/>
                <a:cs typeface="Times New Roman" panose="02020603050405020304" charset="0"/>
              </a:rPr>
              <a:t>hiện</a:t>
            </a:r>
            <a:r>
              <a:rPr lang="en-US" sz="2500" b="1" dirty="0">
                <a:solidFill>
                  <a:srgbClr val="0070C0"/>
                </a:solidFill>
                <a:latin typeface="Times New Roman" panose="02020603050405020304" charset="0"/>
                <a:cs typeface="Times New Roman" panose="02020603050405020304" charset="0"/>
              </a:rPr>
              <a:t> </a:t>
            </a:r>
            <a:r>
              <a:rPr lang="en-US" sz="2500" b="1" dirty="0" err="1">
                <a:solidFill>
                  <a:srgbClr val="0070C0"/>
                </a:solidFill>
                <a:latin typeface="Times New Roman" panose="02020603050405020304" charset="0"/>
                <a:cs typeface="Times New Roman" panose="02020603050405020304" charset="0"/>
              </a:rPr>
              <a:t>trường</a:t>
            </a:r>
            <a:endParaRPr lang="en-US" sz="2500" b="1" dirty="0">
              <a:solidFill>
                <a:srgbClr val="0070C0"/>
              </a:solidFill>
              <a:latin typeface="Times New Roman" panose="02020603050405020304" charset="0"/>
              <a:cs typeface="Times New Roman" panose="0202060305040502030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4459" y="326072"/>
            <a:ext cx="7821867" cy="503873"/>
          </a:xfrm>
          <a:solidFill>
            <a:srgbClr val="FEFFFF"/>
          </a:solidFill>
          <a:ln w="28575">
            <a:solidFill>
              <a:srgbClr val="0070C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500" b="1" dirty="0" err="1" smtClean="0">
                <a:solidFill>
                  <a:srgbClr val="0070C0"/>
                </a:solidFill>
                <a:latin typeface="Times New Roman" panose="02020603050405020304" charset="0"/>
                <a:ea typeface="+mn-ea"/>
                <a:cs typeface="Times New Roman" panose="02020603050405020304" charset="0"/>
              </a:rPr>
              <a:t>Kết</a:t>
            </a:r>
            <a:r>
              <a:rPr lang="en-US" altLang="en-US" sz="2500" b="1" dirty="0" smtClean="0">
                <a:solidFill>
                  <a:srgbClr val="0070C0"/>
                </a:solidFill>
                <a:latin typeface="Times New Roman" panose="02020603050405020304" charset="0"/>
                <a:ea typeface="+mn-ea"/>
                <a:cs typeface="Times New Roman" panose="02020603050405020304" charset="0"/>
              </a:rPr>
              <a:t> </a:t>
            </a:r>
            <a:r>
              <a:rPr lang="en-US" altLang="en-US" sz="2500" b="1" dirty="0" err="1" smtClean="0">
                <a:solidFill>
                  <a:srgbClr val="0070C0"/>
                </a:solidFill>
                <a:latin typeface="Times New Roman" panose="02020603050405020304" charset="0"/>
                <a:ea typeface="+mn-ea"/>
                <a:cs typeface="Times New Roman" panose="02020603050405020304" charset="0"/>
              </a:rPr>
              <a:t>quả</a:t>
            </a:r>
            <a:endParaRPr lang="en-US" altLang="en-US" sz="2500" b="1" dirty="0">
              <a:solidFill>
                <a:srgbClr val="0070C0"/>
              </a:solidFill>
              <a:latin typeface="Times New Roman" panose="02020603050405020304" charset="0"/>
              <a:ea typeface="+mn-ea"/>
              <a:cs typeface="Times New Roman" panose="02020603050405020304" charset="0"/>
            </a:endParaRPr>
          </a:p>
        </p:txBody>
      </p:sp>
      <p:graphicFrame>
        <p:nvGraphicFramePr>
          <p:cNvPr id="4" name="Table 3"/>
          <p:cNvGraphicFramePr/>
          <p:nvPr>
            <p:custDataLst>
              <p:tags r:id="rId1"/>
            </p:custDataLst>
          </p:nvPr>
        </p:nvGraphicFramePr>
        <p:xfrm>
          <a:off x="1310640" y="1257935"/>
          <a:ext cx="9752330" cy="4603115"/>
        </p:xfrm>
        <a:graphic>
          <a:graphicData uri="http://schemas.openxmlformats.org/drawingml/2006/table">
            <a:tbl>
              <a:tblPr>
                <a:tableStyleId>{22838BEF-8BB2-4498-84A7-C5851F593DF1}</a:tableStyleId>
              </a:tblPr>
              <a:tblGrid>
                <a:gridCol w="1731645"/>
                <a:gridCol w="2038985"/>
                <a:gridCol w="2358390"/>
                <a:gridCol w="2197735"/>
                <a:gridCol w="1425575"/>
              </a:tblGrid>
              <a:tr h="1151255">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Loại dầm</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Phương pháp</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TC1</a:t>
                      </a:r>
                      <a:endParaRPr sz="2000">
                        <a:latin typeface="Times New Roman" panose="02020603050405020304" charset="0"/>
                        <a:cs typeface="Times New Roman" panose="02020603050405020304" charset="0"/>
                      </a:endParaRPr>
                    </a:p>
                    <a:p>
                      <a:pPr algn="ctr">
                        <a:lnSpc>
                          <a:spcPct val="140000"/>
                        </a:lnSpc>
                        <a:spcBef>
                          <a:spcPct val="0"/>
                        </a:spcBef>
                        <a:spcAft>
                          <a:spcPct val="0"/>
                        </a:spcAft>
                      </a:pPr>
                      <a:r>
                        <a:rPr sz="2000">
                          <a:latin typeface="Times New Roman" panose="02020603050405020304" charset="0"/>
                          <a:cs typeface="Times New Roman" panose="02020603050405020304" charset="0"/>
                        </a:rPr>
                        <a:t>(Cấp/Bao XM)</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TC2</a:t>
                      </a:r>
                      <a:endParaRPr sz="2000">
                        <a:latin typeface="Times New Roman" panose="02020603050405020304" charset="0"/>
                        <a:cs typeface="Times New Roman" panose="02020603050405020304" charset="0"/>
                      </a:endParaRPr>
                    </a:p>
                    <a:p>
                      <a:pPr algn="ctr">
                        <a:lnSpc>
                          <a:spcPct val="140000"/>
                        </a:lnSpc>
                        <a:spcBef>
                          <a:spcPct val="0"/>
                        </a:spcBef>
                        <a:spcAft>
                          <a:spcPct val="0"/>
                        </a:spcAft>
                      </a:pPr>
                      <a:r>
                        <a:rPr sz="2000">
                          <a:latin typeface="Times New Roman" panose="02020603050405020304" charset="0"/>
                          <a:cs typeface="Times New Roman" panose="02020603050405020304" charset="0"/>
                        </a:rPr>
                        <a:t>(Cấp/Bao XM)</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Ghi chú</a:t>
                      </a:r>
                      <a:endParaRPr sz="2000">
                        <a:latin typeface="Times New Roman" panose="02020603050405020304" charset="0"/>
                        <a:cs typeface="Times New Roman" panose="02020603050405020304" charset="0"/>
                      </a:endParaRPr>
                    </a:p>
                  </a:txBody>
                  <a:tcPr marL="0" marR="0" marT="0" marB="0"/>
                </a:tc>
              </a:tr>
              <a:tr h="575310">
                <a:tc rowSpan="2">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Dầm cải tiến (TH1)</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Lý thuyết</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C7,5/60</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C19/152</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 </a:t>
                      </a:r>
                      <a:endParaRPr sz="2000">
                        <a:latin typeface="Times New Roman" panose="02020603050405020304" charset="0"/>
                        <a:cs typeface="Times New Roman" panose="02020603050405020304" charset="0"/>
                      </a:endParaRPr>
                    </a:p>
                  </a:txBody>
                  <a:tcPr marL="0" marR="0" marT="0" marB="0"/>
                </a:tc>
              </a:tr>
              <a:tr h="575945">
                <a:tc vMerge="1">
                  <a:tcPr/>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Thực nghiệm </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C9/72</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Chuẩn</a:t>
                      </a:r>
                      <a:endParaRPr sz="2000">
                        <a:latin typeface="Times New Roman" panose="02020603050405020304" charset="0"/>
                        <a:cs typeface="Times New Roman" panose="02020603050405020304" charset="0"/>
                      </a:endParaRPr>
                    </a:p>
                  </a:txBody>
                  <a:tcPr marL="0" marR="0" marT="0" marB="0"/>
                </a:tc>
              </a:tr>
              <a:tr h="574040">
                <a:tc rowSpan="2">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Dầm thường (TH2)</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Lý thuyết</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C4/30</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C10/80</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 </a:t>
                      </a:r>
                      <a:endParaRPr sz="2000">
                        <a:latin typeface="Times New Roman" panose="02020603050405020304" charset="0"/>
                        <a:cs typeface="Times New Roman" panose="02020603050405020304" charset="0"/>
                      </a:endParaRPr>
                    </a:p>
                  </a:txBody>
                  <a:tcPr marL="0" marR="0" marT="0" marB="0"/>
                </a:tc>
              </a:tr>
              <a:tr h="575310">
                <a:tc vMerge="1">
                  <a:tcPr/>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Thực nghiệm </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C6/48</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a:t>
                      </a:r>
                      <a:endParaRPr sz="200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Chuẩn</a:t>
                      </a:r>
                      <a:endParaRPr sz="2000">
                        <a:latin typeface="Times New Roman" panose="02020603050405020304" charset="0"/>
                        <a:cs typeface="Times New Roman" panose="02020603050405020304" charset="0"/>
                      </a:endParaRPr>
                    </a:p>
                  </a:txBody>
                  <a:tcPr marL="0" marR="0" marT="0" marB="0"/>
                </a:tc>
              </a:tr>
              <a:tr h="1151255">
                <a:tc gridSpan="5">
                  <a:txBody>
                    <a:bodyPr/>
                    <a:lstStyle/>
                    <a:p>
                      <a:pPr algn="ctr">
                        <a:lnSpc>
                          <a:spcPct val="140000"/>
                        </a:lnSpc>
                        <a:spcBef>
                          <a:spcPct val="0"/>
                        </a:spcBef>
                        <a:spcAft>
                          <a:spcPct val="0"/>
                        </a:spcAft>
                      </a:pPr>
                      <a:r>
                        <a:rPr sz="2000">
                          <a:latin typeface="Times New Roman" panose="02020603050405020304" charset="0"/>
                          <a:cs typeface="Times New Roman" panose="02020603050405020304" charset="0"/>
                        </a:rPr>
                        <a:t>Tiêu chí 1(TC1): Đánh giá dựa trên điều kiện võng f/L£1/200</a:t>
                      </a:r>
                      <a:endParaRPr sz="2000">
                        <a:latin typeface="Times New Roman" panose="02020603050405020304" charset="0"/>
                        <a:cs typeface="Times New Roman" panose="02020603050405020304" charset="0"/>
                      </a:endParaRPr>
                    </a:p>
                    <a:p>
                      <a:pPr algn="ctr">
                        <a:lnSpc>
                          <a:spcPct val="140000"/>
                        </a:lnSpc>
                        <a:spcBef>
                          <a:spcPct val="0"/>
                        </a:spcBef>
                        <a:spcAft>
                          <a:spcPct val="0"/>
                        </a:spcAft>
                      </a:pPr>
                      <a:r>
                        <a:rPr sz="2000">
                          <a:latin typeface="Times New Roman" panose="02020603050405020304" charset="0"/>
                          <a:cs typeface="Times New Roman" panose="02020603050405020304" charset="0"/>
                        </a:rPr>
                        <a:t>Tiêu chí 2 (TC2): Đánh giá dựa trên điều kiện mức giới hạn chịu tải</a:t>
                      </a:r>
                      <a:endParaRPr sz="2000">
                        <a:latin typeface="Times New Roman" panose="02020603050405020304" charset="0"/>
                        <a:cs typeface="Times New Roman" panose="02020603050405020304" charset="0"/>
                      </a:endParaRPr>
                    </a:p>
                  </a:txBody>
                  <a:tcPr marL="0" marR="0" marT="0" marB="0"/>
                </a:tc>
                <a:tc hMerge="1">
                  <a:tcPr/>
                </a:tc>
                <a:tc hMerge="1">
                  <a:tcPr/>
                </a:tc>
                <a:tc hMerge="1">
                  <a:tcPr/>
                </a:tc>
                <a:tc hMerge="1">
                  <a:tcPr/>
                </a:tc>
              </a:tr>
            </a:tbl>
          </a:graphicData>
        </a:graphic>
      </p:graphicFrame>
      <p:pic>
        <p:nvPicPr>
          <p:cNvPr id="7" name="Picture 6"/>
          <p:cNvPicPr/>
          <p:nvPr/>
        </p:nvPicPr>
        <p:blipFill>
          <a:blip r:embed="rId2"/>
          <a:stretch>
            <a:fillRect/>
          </a:stretch>
        </p:blipFill>
        <p:spPr>
          <a:xfrm>
            <a:off x="0" y="29210"/>
            <a:ext cx="962660" cy="593725"/>
          </a:xfrm>
          <a:prstGeom prst="rect">
            <a:avLst/>
          </a:prstGeom>
          <a:noFill/>
          <a:ln w="9525">
            <a:noFill/>
          </a:ln>
        </p:spPr>
      </p:pic>
      <p:pic>
        <p:nvPicPr>
          <p:cNvPr id="8" name="Picture 7"/>
          <p:cNvPicPr/>
          <p:nvPr/>
        </p:nvPicPr>
        <p:blipFill>
          <a:blip r:embed="rId3"/>
          <a:stretch>
            <a:fillRect/>
          </a:stretch>
        </p:blipFill>
        <p:spPr>
          <a:xfrm>
            <a:off x="11410315" y="0"/>
            <a:ext cx="781685" cy="82994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1600">
        <p14:prism isInverted="1"/>
      </p:transition>
    </mc:Choice>
    <mc:Fallback>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345345" y="1724627"/>
            <a:ext cx="3715473" cy="2731626"/>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graphicFrame>
        <p:nvGraphicFramePr>
          <p:cNvPr id="226924942" name="Chart 1"/>
          <p:cNvGraphicFramePr/>
          <p:nvPr/>
        </p:nvGraphicFramePr>
        <p:xfrm>
          <a:off x="734905" y="1413623"/>
          <a:ext cx="7159030" cy="4547340"/>
        </p:xfrm>
        <a:graphic>
          <a:graphicData uri="http://schemas.openxmlformats.org/drawingml/2006/chart">
            <c:chart xmlns:c="http://schemas.openxmlformats.org/drawingml/2006/chart" xmlns:r="http://schemas.openxmlformats.org/officeDocument/2006/relationships" r:id="rId1"/>
          </a:graphicData>
        </a:graphic>
      </p:graphicFrame>
      <p:pic>
        <p:nvPicPr>
          <p:cNvPr id="7" name="Picture 6"/>
          <p:cNvPicPr/>
          <p:nvPr/>
        </p:nvPicPr>
        <p:blipFill>
          <a:blip r:embed="rId2"/>
          <a:stretch>
            <a:fillRect/>
          </a:stretch>
        </p:blipFill>
        <p:spPr>
          <a:xfrm>
            <a:off x="0" y="29210"/>
            <a:ext cx="962660" cy="593725"/>
          </a:xfrm>
          <a:prstGeom prst="rect">
            <a:avLst/>
          </a:prstGeom>
          <a:noFill/>
          <a:ln w="9525">
            <a:noFill/>
          </a:ln>
        </p:spPr>
      </p:pic>
      <p:pic>
        <p:nvPicPr>
          <p:cNvPr id="8" name="Picture 7"/>
          <p:cNvPicPr/>
          <p:nvPr/>
        </p:nvPicPr>
        <p:blipFill>
          <a:blip r:embed="rId3"/>
          <a:stretch>
            <a:fillRect/>
          </a:stretch>
        </p:blipFill>
        <p:spPr>
          <a:xfrm>
            <a:off x="11410315" y="0"/>
            <a:ext cx="781685" cy="829945"/>
          </a:xfrm>
          <a:prstGeom prst="rect">
            <a:avLst/>
          </a:prstGeom>
          <a:noFill/>
          <a:ln w="9525">
            <a:noFill/>
          </a:ln>
        </p:spPr>
      </p:pic>
      <p:sp>
        <p:nvSpPr>
          <p:cNvPr id="3" name="AutoShape 12"/>
          <p:cNvSpPr>
            <a:spLocks noChangeArrowheads="1"/>
          </p:cNvSpPr>
          <p:nvPr/>
        </p:nvSpPr>
        <p:spPr bwMode="gray">
          <a:xfrm>
            <a:off x="1828800" y="206692"/>
            <a:ext cx="9022080" cy="457200"/>
          </a:xfrm>
          <a:prstGeom prst="roundRect">
            <a:avLst>
              <a:gd name="adj" fmla="val 16667"/>
            </a:avLst>
          </a:prstGeom>
          <a:solidFill>
            <a:srgbClr val="FEFFFF"/>
          </a:solidFill>
          <a:ln w="28575">
            <a:solidFill>
              <a:srgbClr val="0070C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vi-VN" altLang="en-US" sz="2500" b="1" dirty="0">
                <a:solidFill>
                  <a:srgbClr val="0070C0"/>
                </a:solidFill>
                <a:latin typeface="Times New Roman" panose="02020603050405020304" charset="0"/>
                <a:cs typeface="Times New Roman" panose="02020603050405020304" charset="0"/>
              </a:rPr>
              <a:t>kêt quả</a:t>
            </a:r>
            <a:endParaRPr lang="vi-VN" altLang="en-US" sz="2500" b="1" dirty="0">
              <a:solidFill>
                <a:srgbClr val="0070C0"/>
              </a:solidFill>
              <a:latin typeface="Times New Roman" panose="02020603050405020304" charset="0"/>
              <a:cs typeface="Times New Roman" panose="02020603050405020304" charset="0"/>
            </a:endParaRPr>
          </a:p>
        </p:txBody>
      </p:sp>
      <p:sp>
        <p:nvSpPr>
          <p:cNvPr id="6" name="Text Box 3"/>
          <p:cNvSpPr txBox="1"/>
          <p:nvPr/>
        </p:nvSpPr>
        <p:spPr>
          <a:xfrm>
            <a:off x="8675001" y="2182499"/>
            <a:ext cx="3056159" cy="181483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en-US" sz="280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Hai </a:t>
            </a:r>
            <a:r>
              <a:rPr lang="en-US" altLang="en-US" sz="280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đường</a:t>
            </a:r>
            <a:r>
              <a:rPr lang="en-US" altLang="en-US" sz="280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altLang="en-US" sz="280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chuyển</a:t>
            </a:r>
            <a:r>
              <a:rPr lang="en-US" altLang="en-US" sz="280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altLang="en-US" sz="280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vị</a:t>
            </a:r>
            <a:r>
              <a:rPr lang="en-US" altLang="en-US" sz="280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altLang="en-US" sz="280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giao</a:t>
            </a:r>
            <a:r>
              <a:rPr lang="en-US" altLang="en-US" sz="280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altLang="en-US" sz="280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nhau</a:t>
            </a:r>
            <a:r>
              <a:rPr lang="en-US" altLang="en-US" sz="280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altLang="en-US" sz="280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trong</a:t>
            </a:r>
            <a:r>
              <a:rPr lang="en-US" altLang="en-US" sz="280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altLang="en-US" sz="280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phạm</a:t>
            </a:r>
            <a:r>
              <a:rPr lang="en-US" altLang="en-US" sz="280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vi </a:t>
            </a:r>
            <a:r>
              <a:rPr lang="vi-VN" altLang="en-US" sz="280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15~16</a:t>
            </a:r>
            <a:r>
              <a:rPr lang="en-US" altLang="en-US" sz="280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altLang="en-US" sz="280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cấp</a:t>
            </a:r>
            <a:r>
              <a:rPr lang="en-US" altLang="en-US" sz="2800" dirty="0"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 </a:t>
            </a:r>
            <a:r>
              <a:rPr lang="en-US" altLang="en-US" sz="2800" dirty="0" err="1" smtClean="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rPr>
              <a:t>tải</a:t>
            </a:r>
            <a:endParaRPr lang="en-US" altLang="en-US" sz="2800" dirty="0">
              <a:ln w="0"/>
              <a:effectLst>
                <a:outerShdw blurRad="38100" dist="19050" dir="2700000" algn="tl" rotWithShape="0">
                  <a:schemeClr val="dk1">
                    <a:alpha val="40000"/>
                  </a:schemeClr>
                </a:outerShdw>
              </a:effectLst>
              <a:latin typeface="Times New Roman" panose="02020603050405020304" charset="0"/>
              <a:cs typeface="Times New Roman" panose="0202060305040502030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9019183" name="Chart 1"/>
          <p:cNvGraphicFramePr/>
          <p:nvPr/>
        </p:nvGraphicFramePr>
        <p:xfrm>
          <a:off x="524510" y="1278255"/>
          <a:ext cx="5960110" cy="4617085"/>
        </p:xfrm>
        <a:graphic>
          <a:graphicData uri="http://schemas.openxmlformats.org/drawingml/2006/chart">
            <c:chart xmlns:c="http://schemas.openxmlformats.org/drawingml/2006/chart" xmlns:r="http://schemas.openxmlformats.org/officeDocument/2006/relationships" r:id="rId1"/>
          </a:graphicData>
        </a:graphic>
      </p:graphicFrame>
      <p:pic>
        <p:nvPicPr>
          <p:cNvPr id="7" name="Picture 6"/>
          <p:cNvPicPr/>
          <p:nvPr/>
        </p:nvPicPr>
        <p:blipFill>
          <a:blip r:embed="rId2"/>
          <a:stretch>
            <a:fillRect/>
          </a:stretch>
        </p:blipFill>
        <p:spPr>
          <a:xfrm>
            <a:off x="0" y="29210"/>
            <a:ext cx="962660" cy="593725"/>
          </a:xfrm>
          <a:prstGeom prst="rect">
            <a:avLst/>
          </a:prstGeom>
          <a:noFill/>
          <a:ln w="9525">
            <a:noFill/>
          </a:ln>
        </p:spPr>
      </p:pic>
      <p:pic>
        <p:nvPicPr>
          <p:cNvPr id="8" name="Picture 7"/>
          <p:cNvPicPr/>
          <p:nvPr/>
        </p:nvPicPr>
        <p:blipFill>
          <a:blip r:embed="rId3"/>
          <a:stretch>
            <a:fillRect/>
          </a:stretch>
        </p:blipFill>
        <p:spPr>
          <a:xfrm>
            <a:off x="11410315" y="0"/>
            <a:ext cx="781685" cy="829945"/>
          </a:xfrm>
          <a:prstGeom prst="rect">
            <a:avLst/>
          </a:prstGeom>
          <a:noFill/>
          <a:ln w="9525">
            <a:noFill/>
          </a:ln>
        </p:spPr>
      </p:pic>
      <p:sp>
        <p:nvSpPr>
          <p:cNvPr id="2" name="AutoShape 12"/>
          <p:cNvSpPr>
            <a:spLocks noChangeArrowheads="1"/>
          </p:cNvSpPr>
          <p:nvPr/>
        </p:nvSpPr>
        <p:spPr bwMode="gray">
          <a:xfrm>
            <a:off x="1828800" y="206692"/>
            <a:ext cx="9022080" cy="457200"/>
          </a:xfrm>
          <a:prstGeom prst="roundRect">
            <a:avLst>
              <a:gd name="adj" fmla="val 16667"/>
            </a:avLst>
          </a:prstGeom>
          <a:solidFill>
            <a:srgbClr val="FEFFFF"/>
          </a:solidFill>
          <a:ln w="28575">
            <a:solidFill>
              <a:srgbClr val="0070C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500" b="1" dirty="0" err="1" smtClean="0">
                <a:solidFill>
                  <a:srgbClr val="0070C0"/>
                </a:solidFill>
                <a:latin typeface="Times New Roman" panose="02020603050405020304" charset="0"/>
                <a:cs typeface="Times New Roman" panose="02020603050405020304" charset="0"/>
              </a:rPr>
              <a:t>Kết</a:t>
            </a:r>
            <a:r>
              <a:rPr lang="en-US" sz="2500" b="1" dirty="0" smtClean="0">
                <a:solidFill>
                  <a:srgbClr val="0070C0"/>
                </a:solidFill>
                <a:latin typeface="Times New Roman" panose="02020603050405020304" charset="0"/>
                <a:cs typeface="Times New Roman" panose="02020603050405020304" charset="0"/>
              </a:rPr>
              <a:t> </a:t>
            </a:r>
            <a:r>
              <a:rPr lang="en-US" sz="2500" b="1" dirty="0" err="1" smtClean="0">
                <a:solidFill>
                  <a:srgbClr val="0070C0"/>
                </a:solidFill>
                <a:latin typeface="Times New Roman" panose="02020603050405020304" charset="0"/>
                <a:cs typeface="Times New Roman" panose="02020603050405020304" charset="0"/>
              </a:rPr>
              <a:t>quả</a:t>
            </a:r>
            <a:endParaRPr lang="en-US" sz="2500" b="1" dirty="0" smtClean="0">
              <a:solidFill>
                <a:srgbClr val="0070C0"/>
              </a:solidFill>
              <a:latin typeface="Times New Roman" panose="02020603050405020304" charset="0"/>
              <a:cs typeface="Times New Roman" panose="02020603050405020304" charset="0"/>
            </a:endParaRPr>
          </a:p>
        </p:txBody>
      </p:sp>
      <p:sp>
        <p:nvSpPr>
          <p:cNvPr id="5" name="Rounded Rectangle 4"/>
          <p:cNvSpPr/>
          <p:nvPr/>
        </p:nvSpPr>
        <p:spPr>
          <a:xfrm>
            <a:off x="6844030" y="3248025"/>
            <a:ext cx="4693285" cy="2527300"/>
          </a:xfrm>
          <a:prstGeom prst="roundRect">
            <a:avLst/>
          </a:prstGeom>
          <a:solidFill>
            <a:schemeClr val="accent5">
              <a:lumMod val="7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marL="0" indent="0" algn="just">
              <a:buNone/>
            </a:pPr>
            <a:r>
              <a:rPr lang="vi-VN" altLang="en-US" sz="2000">
                <a:latin typeface="Times New Roman" panose="02020603050405020304" charset="0"/>
                <a:cs typeface="Times New Roman" panose="02020603050405020304" charset="0"/>
              </a:rPr>
              <a:t>- </a:t>
            </a:r>
            <a:r>
              <a:rPr lang="en-US" altLang="en-US" sz="2000">
                <a:latin typeface="Times New Roman" panose="02020603050405020304" charset="0"/>
                <a:cs typeface="Times New Roman" panose="02020603050405020304" charset="0"/>
              </a:rPr>
              <a:t>Sai số chuyển từ d</a:t>
            </a:r>
            <a:r>
              <a:rPr lang="en-US" altLang="en-US" sz="2000">
                <a:latin typeface="Times New Roman" panose="02020603050405020304" charset="0"/>
                <a:cs typeface="Times New Roman" panose="02020603050405020304" charset="0"/>
              </a:rPr>
              <a:t>ư</a:t>
            </a:r>
            <a:r>
              <a:rPr lang="en-US" altLang="en-US" sz="2000">
                <a:latin typeface="Times New Roman" panose="02020603050405020304" charset="0"/>
                <a:cs typeface="Times New Roman" panose="02020603050405020304" charset="0"/>
              </a:rPr>
              <a:t>ơng sang âm khi tải t</a:t>
            </a:r>
            <a:r>
              <a:rPr lang="en-US" altLang="en-US" sz="2000">
                <a:latin typeface="Times New Roman" panose="02020603050405020304" charset="0"/>
                <a:cs typeface="Times New Roman" panose="02020603050405020304" charset="0"/>
              </a:rPr>
              <a:t>ă</a:t>
            </a:r>
            <a:r>
              <a:rPr lang="en-US" altLang="en-US" sz="2000">
                <a:latin typeface="Times New Roman" panose="02020603050405020304" charset="0"/>
                <a:cs typeface="Times New Roman" panose="02020603050405020304" charset="0"/>
              </a:rPr>
              <a:t>ng.</a:t>
            </a:r>
            <a:endParaRPr lang="en-US" altLang="en-US" sz="2000">
              <a:latin typeface="Times New Roman" panose="02020603050405020304" charset="0"/>
              <a:cs typeface="Times New Roman" panose="02020603050405020304" charset="0"/>
            </a:endParaRPr>
          </a:p>
          <a:p>
            <a:pPr marL="0" indent="0" algn="just">
              <a:buNone/>
            </a:pPr>
            <a:r>
              <a:rPr lang="vi-VN" altLang="en-US" sz="2000">
                <a:latin typeface="Times New Roman" panose="02020603050405020304" charset="0"/>
                <a:cs typeface="Times New Roman" panose="02020603050405020304" charset="0"/>
              </a:rPr>
              <a:t>- </a:t>
            </a:r>
            <a:r>
              <a:rPr lang="en-US" altLang="en-US" sz="2000">
                <a:latin typeface="Times New Roman" panose="02020603050405020304" charset="0"/>
                <a:cs typeface="Times New Roman" panose="02020603050405020304" charset="0"/>
              </a:rPr>
              <a:t>Sai số lớn nhất khoảng 30%.</a:t>
            </a:r>
            <a:endParaRPr lang="en-US" altLang="en-US" sz="2000">
              <a:latin typeface="Times New Roman" panose="02020603050405020304" charset="0"/>
              <a:cs typeface="Times New Roman" panose="02020603050405020304" charset="0"/>
            </a:endParaRPr>
          </a:p>
          <a:p>
            <a:pPr marL="0" indent="0" algn="just">
              <a:buNone/>
            </a:pPr>
            <a:r>
              <a:rPr lang="vi-VN" altLang="en-US" sz="2000">
                <a:latin typeface="Times New Roman" panose="02020603050405020304" charset="0"/>
                <a:cs typeface="Times New Roman" panose="02020603050405020304" charset="0"/>
              </a:rPr>
              <a:t>- </a:t>
            </a:r>
            <a:r>
              <a:rPr lang="en-US" altLang="en-US" sz="2000">
                <a:latin typeface="Times New Roman" panose="02020603050405020304" charset="0"/>
                <a:cs typeface="Times New Roman" panose="02020603050405020304" charset="0"/>
              </a:rPr>
              <a:t>Khi bỏ giai </a:t>
            </a:r>
            <a:r>
              <a:rPr lang="en-US" altLang="en-US" sz="2000">
                <a:latin typeface="Times New Roman" panose="02020603050405020304" charset="0"/>
                <a:cs typeface="Times New Roman" panose="02020603050405020304" charset="0"/>
              </a:rPr>
              <a:t>đ</a:t>
            </a:r>
            <a:r>
              <a:rPr lang="en-US" altLang="en-US" sz="2000">
                <a:latin typeface="Times New Roman" panose="02020603050405020304" charset="0"/>
                <a:cs typeface="Times New Roman" panose="02020603050405020304" charset="0"/>
              </a:rPr>
              <a:t>oạn tải nhỏ:</a:t>
            </a:r>
            <a:endParaRPr lang="en-US" altLang="en-US" sz="2000">
              <a:latin typeface="Times New Roman" panose="02020603050405020304" charset="0"/>
              <a:cs typeface="Times New Roman" panose="02020603050405020304" charset="0"/>
            </a:endParaRPr>
          </a:p>
          <a:p>
            <a:pPr marL="0" indent="0" algn="just">
              <a:buNone/>
            </a:pPr>
            <a:r>
              <a:rPr lang="en-US" altLang="en-US" sz="2000">
                <a:latin typeface="Times New Roman" panose="02020603050405020304" charset="0"/>
                <a:cs typeface="Times New Roman" panose="02020603050405020304" charset="0"/>
              </a:rPr>
              <a:t>Sai số trung bình khoảng 20–25%</a:t>
            </a:r>
            <a:endParaRPr lang="en-US" altLang="en-US" sz="2000">
              <a:latin typeface="Times New Roman" panose="02020603050405020304" charset="0"/>
              <a:cs typeface="Times New Roman" panose="02020603050405020304" charset="0"/>
            </a:endParaRPr>
          </a:p>
          <a:p>
            <a:pPr marL="0" indent="0" algn="just">
              <a:buNone/>
            </a:pPr>
            <a:r>
              <a:rPr lang="en-US" altLang="en-US" sz="2000">
                <a:latin typeface="Times New Roman" panose="02020603050405020304" charset="0"/>
                <a:cs typeface="Times New Roman" panose="02020603050405020304" charset="0"/>
              </a:rPr>
              <a:t>Phù hợp với bài toán phân tích phi tuyến</a:t>
            </a:r>
            <a:endParaRPr lang="en-US" altLang="en-US" sz="2000">
              <a:latin typeface="Times New Roman" panose="02020603050405020304" charset="0"/>
              <a:cs typeface="Times New Roman" panose="02020603050405020304" charset="0"/>
            </a:endParaRPr>
          </a:p>
        </p:txBody>
      </p:sp>
      <p:sp>
        <p:nvSpPr>
          <p:cNvPr id="6" name="Rounded Rectangle 5"/>
          <p:cNvSpPr/>
          <p:nvPr/>
        </p:nvSpPr>
        <p:spPr>
          <a:xfrm>
            <a:off x="6844030" y="1608455"/>
            <a:ext cx="4693285" cy="981075"/>
          </a:xfrm>
          <a:prstGeom prst="roundRect">
            <a:avLst/>
          </a:prstGeom>
          <a:solidFill>
            <a:schemeClr val="accent5">
              <a:lumMod val="7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marL="0" indent="0" algn="just">
              <a:buNone/>
            </a:pPr>
            <a:r>
              <a:rPr lang="vi-VN" sz="2000">
                <a:latin typeface="Times New Roman" panose="02020603050405020304" charset="0"/>
                <a:cs typeface="Times New Roman" panose="02020603050405020304" charset="0"/>
              </a:rPr>
              <a:t>- </a:t>
            </a:r>
            <a:r>
              <a:rPr lang="en-US" altLang="en-US" sz="2000">
                <a:latin typeface="Times New Roman" panose="02020603050405020304" charset="0"/>
                <a:cs typeface="Times New Roman" panose="02020603050405020304" charset="0"/>
              </a:rPr>
              <a:t>Đ</a:t>
            </a:r>
            <a:r>
              <a:rPr lang="en-US" altLang="en-US" sz="2000">
                <a:latin typeface="Times New Roman" panose="02020603050405020304" charset="0"/>
                <a:cs typeface="Times New Roman" panose="02020603050405020304" charset="0"/>
              </a:rPr>
              <a:t>ộ cứng lớn hơn ở giai </a:t>
            </a:r>
            <a:r>
              <a:rPr lang="en-US" altLang="en-US" sz="2000">
                <a:latin typeface="Times New Roman" panose="02020603050405020304" charset="0"/>
                <a:cs typeface="Times New Roman" panose="02020603050405020304" charset="0"/>
              </a:rPr>
              <a:t>đ</a:t>
            </a:r>
            <a:r>
              <a:rPr lang="en-US" altLang="en-US" sz="2000">
                <a:latin typeface="Times New Roman" panose="02020603050405020304" charset="0"/>
                <a:cs typeface="Times New Roman" panose="02020603050405020304" charset="0"/>
              </a:rPr>
              <a:t>oạn tải nhỏ</a:t>
            </a:r>
            <a:endParaRPr lang="en-US" altLang="en-US" sz="2000">
              <a:latin typeface="Times New Roman" panose="02020603050405020304" charset="0"/>
              <a:cs typeface="Times New Roman" panose="02020603050405020304" charset="0"/>
            </a:endParaRPr>
          </a:p>
          <a:p>
            <a:pPr marL="0" indent="0" algn="just">
              <a:buNone/>
            </a:pPr>
            <a:r>
              <a:rPr lang="vi-VN" altLang="en-US" sz="2000">
                <a:latin typeface="Times New Roman" panose="02020603050405020304" charset="0"/>
                <a:cs typeface="Times New Roman" panose="02020603050405020304" charset="0"/>
              </a:rPr>
              <a:t>- </a:t>
            </a:r>
            <a:r>
              <a:rPr lang="en-US" altLang="en-US" sz="2000">
                <a:latin typeface="Times New Roman" panose="02020603050405020304" charset="0"/>
                <a:cs typeface="Times New Roman" panose="02020603050405020304" charset="0"/>
              </a:rPr>
              <a:t>Chuyển vị nhỏ hơn ở giai </a:t>
            </a:r>
            <a:r>
              <a:rPr lang="en-US" altLang="en-US" sz="2000">
                <a:latin typeface="Times New Roman" panose="02020603050405020304" charset="0"/>
                <a:cs typeface="Times New Roman" panose="02020603050405020304" charset="0"/>
              </a:rPr>
              <a:t>đ</a:t>
            </a:r>
            <a:r>
              <a:rPr lang="en-US" altLang="en-US" sz="2000">
                <a:latin typeface="Times New Roman" panose="02020603050405020304" charset="0"/>
                <a:cs typeface="Times New Roman" panose="02020603050405020304" charset="0"/>
              </a:rPr>
              <a:t>oạn tải lớn</a:t>
            </a:r>
            <a:endParaRPr lang="en-US" altLang="en-US" sz="2000">
              <a:latin typeface="Times New Roman" panose="02020603050405020304" charset="0"/>
              <a:cs typeface="Times New Roman" panose="02020603050405020304" charset="0"/>
            </a:endParaRPr>
          </a:p>
        </p:txBody>
      </p:sp>
      <p:sp>
        <p:nvSpPr>
          <p:cNvPr id="9" name="Rounded Rectangle 8"/>
          <p:cNvSpPr/>
          <p:nvPr/>
        </p:nvSpPr>
        <p:spPr>
          <a:xfrm>
            <a:off x="6971030" y="1257935"/>
            <a:ext cx="2012950" cy="415290"/>
          </a:xfrm>
          <a:prstGeom prst="roundRect">
            <a:avLst/>
          </a:prstGeom>
          <a:solidFill>
            <a:schemeClr val="accent2"/>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en-US"/>
          </a:p>
        </p:txBody>
      </p:sp>
      <p:sp>
        <p:nvSpPr>
          <p:cNvPr id="10" name="Rounded Rectangle 9"/>
          <p:cNvSpPr/>
          <p:nvPr/>
        </p:nvSpPr>
        <p:spPr>
          <a:xfrm>
            <a:off x="7061835" y="1322705"/>
            <a:ext cx="1831975" cy="303530"/>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marL="0" indent="0" algn="just">
              <a:buNone/>
            </a:pPr>
            <a:r>
              <a:rPr lang="en-US" altLang="en-US" sz="2000">
                <a:solidFill>
                  <a:schemeClr val="accent2"/>
                </a:solidFill>
                <a:latin typeface="Times New Roman" panose="02020603050405020304" charset="0"/>
                <a:cs typeface="Times New Roman" panose="02020603050405020304" charset="0"/>
                <a:sym typeface="+mn-ea"/>
              </a:rPr>
              <a:t>Mô hình FEM</a:t>
            </a:r>
            <a:endParaRPr lang="en-US" altLang="en-US" sz="2000">
              <a:solidFill>
                <a:schemeClr val="accent2"/>
              </a:solidFill>
              <a:latin typeface="Times New Roman" panose="02020603050405020304" charset="0"/>
              <a:cs typeface="Times New Roman" panose="02020603050405020304" charset="0"/>
              <a:sym typeface="+mn-ea"/>
            </a:endParaRPr>
          </a:p>
        </p:txBody>
      </p:sp>
      <p:sp>
        <p:nvSpPr>
          <p:cNvPr id="11" name="Rounded Rectangle 10"/>
          <p:cNvSpPr/>
          <p:nvPr/>
        </p:nvSpPr>
        <p:spPr>
          <a:xfrm>
            <a:off x="6971030" y="2879725"/>
            <a:ext cx="2012950" cy="467360"/>
          </a:xfrm>
          <a:prstGeom prst="roundRect">
            <a:avLst/>
          </a:prstGeom>
          <a:solidFill>
            <a:schemeClr val="accent2"/>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en-US"/>
          </a:p>
        </p:txBody>
      </p:sp>
      <p:sp>
        <p:nvSpPr>
          <p:cNvPr id="12" name="Rounded Rectangle 11"/>
          <p:cNvSpPr/>
          <p:nvPr/>
        </p:nvSpPr>
        <p:spPr>
          <a:xfrm>
            <a:off x="7061835" y="2944495"/>
            <a:ext cx="1832610" cy="341630"/>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marL="0" indent="0" algn="just">
              <a:buNone/>
            </a:pPr>
            <a:r>
              <a:rPr lang="vi-VN" altLang="en-US" sz="2000">
                <a:solidFill>
                  <a:schemeClr val="accent2"/>
                </a:solidFill>
                <a:latin typeface="Times New Roman" panose="02020603050405020304" charset="0"/>
                <a:cs typeface="Times New Roman" panose="02020603050405020304" charset="0"/>
                <a:sym typeface="+mn-ea"/>
              </a:rPr>
              <a:t>Sai số</a:t>
            </a:r>
            <a:endParaRPr lang="vi-VN" altLang="en-US" sz="2000">
              <a:solidFill>
                <a:schemeClr val="accent2"/>
              </a:solidFill>
              <a:latin typeface="Times New Roman" panose="02020603050405020304" charset="0"/>
              <a:cs typeface="Times New Roman" panose="0202060305040502030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x</p:attrName>
                                        </p:attrNameLst>
                                      </p:cBhvr>
                                      <p:tavLst>
                                        <p:tav tm="0">
                                          <p:val>
                                            <p:strVal val="#ppt_x-.2"/>
                                          </p:val>
                                        </p:tav>
                                        <p:tav tm="100000">
                                          <p:val>
                                            <p:strVal val="#ppt_x"/>
                                          </p:val>
                                        </p:tav>
                                      </p:tavLst>
                                    </p:anim>
                                    <p:anim calcmode="lin" valueType="num">
                                      <p:cBhvr>
                                        <p:cTn id="8"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9" dur="1000"/>
                                        <p:tgtEl>
                                          <p:spTgt spid="5"/>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x</p:attrName>
                                        </p:attrNameLst>
                                      </p:cBhvr>
                                      <p:tavLst>
                                        <p:tav tm="0">
                                          <p:val>
                                            <p:strVal val="#ppt_x-.2"/>
                                          </p:val>
                                        </p:tav>
                                        <p:tav tm="100000">
                                          <p:val>
                                            <p:strVal val="#ppt_x"/>
                                          </p:val>
                                        </p:tav>
                                      </p:tavLst>
                                    </p:anim>
                                    <p:anim calcmode="lin" valueType="num">
                                      <p:cBhvr>
                                        <p:cTn id="13"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6"/>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1000" fill="hold"/>
                                        <p:tgtEl>
                                          <p:spTgt spid="9"/>
                                        </p:tgtEl>
                                        <p:attrNameLst>
                                          <p:attrName>ppt_x</p:attrName>
                                        </p:attrNameLst>
                                      </p:cBhvr>
                                      <p:tavLst>
                                        <p:tav tm="0">
                                          <p:val>
                                            <p:strVal val="#ppt_x-.2"/>
                                          </p:val>
                                        </p:tav>
                                        <p:tav tm="100000">
                                          <p:val>
                                            <p:strVal val="#ppt_x"/>
                                          </p:val>
                                        </p:tav>
                                      </p:tavLst>
                                    </p:anim>
                                    <p:anim calcmode="lin" valueType="num">
                                      <p:cBhvr>
                                        <p:cTn id="18"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19" dur="1000"/>
                                        <p:tgtEl>
                                          <p:spTgt spid="9"/>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1000" fill="hold"/>
                                        <p:tgtEl>
                                          <p:spTgt spid="10"/>
                                        </p:tgtEl>
                                        <p:attrNameLst>
                                          <p:attrName>ppt_x</p:attrName>
                                        </p:attrNameLst>
                                      </p:cBhvr>
                                      <p:tavLst>
                                        <p:tav tm="0">
                                          <p:val>
                                            <p:strVal val="#ppt_x-.2"/>
                                          </p:val>
                                        </p:tav>
                                        <p:tav tm="100000">
                                          <p:val>
                                            <p:strVal val="#ppt_x"/>
                                          </p:val>
                                        </p:tav>
                                      </p:tavLst>
                                    </p:anim>
                                    <p:anim calcmode="lin" valueType="num">
                                      <p:cBhvr>
                                        <p:cTn id="23"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0"/>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p:cTn id="27" dur="1000" fill="hold"/>
                                        <p:tgtEl>
                                          <p:spTgt spid="11"/>
                                        </p:tgtEl>
                                        <p:attrNameLst>
                                          <p:attrName>ppt_x</p:attrName>
                                        </p:attrNameLst>
                                      </p:cBhvr>
                                      <p:tavLst>
                                        <p:tav tm="0">
                                          <p:val>
                                            <p:strVal val="#ppt_x-.2"/>
                                          </p:val>
                                        </p:tav>
                                        <p:tav tm="100000">
                                          <p:val>
                                            <p:strVal val="#ppt_x"/>
                                          </p:val>
                                        </p:tav>
                                      </p:tavLst>
                                    </p:anim>
                                    <p:anim calcmode="lin" valueType="num">
                                      <p:cBhvr>
                                        <p:cTn id="28"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1"/>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p:cTn id="32" dur="1000" fill="hold"/>
                                        <p:tgtEl>
                                          <p:spTgt spid="12"/>
                                        </p:tgtEl>
                                        <p:attrNameLst>
                                          <p:attrName>ppt_x</p:attrName>
                                        </p:attrNameLst>
                                      </p:cBhvr>
                                      <p:tavLst>
                                        <p:tav tm="0">
                                          <p:val>
                                            <p:strVal val="#ppt_x-.2"/>
                                          </p:val>
                                        </p:tav>
                                        <p:tav tm="100000">
                                          <p:val>
                                            <p:strVal val="#ppt_x"/>
                                          </p:val>
                                        </p:tav>
                                      </p:tavLst>
                                    </p:anim>
                                    <p:anim calcmode="lin" valueType="num">
                                      <p:cBhvr>
                                        <p:cTn id="33"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34"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0" grpId="0" animBg="1"/>
      <p:bldP spid="11" grpId="0" animBg="1"/>
      <p:bldP spid="12" grpId="0" animBg="1"/>
      <p:bldP spid="5" grpId="1" animBg="1"/>
      <p:bldP spid="6" grpId="1" animBg="1"/>
      <p:bldP spid="9" grpId="1" animBg="1"/>
      <p:bldP spid="10" grpId="1" animBg="1"/>
      <p:bldP spid="11" grpId="1" animBg="1"/>
      <p:bldP spid="12"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425055" y="1881505"/>
            <a:ext cx="3987800" cy="2964815"/>
          </a:xfrm>
          <a:prstGeom prst="rect">
            <a:avLst/>
          </a:prstGeom>
          <a:ln>
            <a:noFill/>
          </a:ln>
          <a:effectLst>
            <a:outerShdw blurRad="292100" dist="139700" dir="2700000" algn="tl" rotWithShape="0">
              <a:srgbClr val="333333">
                <a:alpha val="65000"/>
              </a:srgbClr>
            </a:outerShdw>
          </a:effectLst>
        </p:spPr>
      </p:pic>
      <p:graphicFrame>
        <p:nvGraphicFramePr>
          <p:cNvPr id="4" name="Chart 2"/>
          <p:cNvGraphicFramePr/>
          <p:nvPr/>
        </p:nvGraphicFramePr>
        <p:xfrm>
          <a:off x="808604" y="1307685"/>
          <a:ext cx="6327692" cy="4377497"/>
        </p:xfrm>
        <a:graphic>
          <a:graphicData uri="http://schemas.openxmlformats.org/drawingml/2006/chart">
            <c:chart xmlns:c="http://schemas.openxmlformats.org/drawingml/2006/chart" xmlns:r="http://schemas.openxmlformats.org/officeDocument/2006/relationships" r:id="rId1"/>
          </a:graphicData>
        </a:graphic>
      </p:graphicFrame>
      <p:pic>
        <p:nvPicPr>
          <p:cNvPr id="7" name="Picture 6"/>
          <p:cNvPicPr/>
          <p:nvPr/>
        </p:nvPicPr>
        <p:blipFill>
          <a:blip r:embed="rId3"/>
          <a:stretch>
            <a:fillRect/>
          </a:stretch>
        </p:blipFill>
        <p:spPr>
          <a:xfrm>
            <a:off x="0" y="29210"/>
            <a:ext cx="962660" cy="593725"/>
          </a:xfrm>
          <a:prstGeom prst="rect">
            <a:avLst/>
          </a:prstGeom>
          <a:noFill/>
          <a:ln w="9525">
            <a:noFill/>
          </a:ln>
        </p:spPr>
      </p:pic>
      <p:pic>
        <p:nvPicPr>
          <p:cNvPr id="8" name="Picture 7"/>
          <p:cNvPicPr/>
          <p:nvPr/>
        </p:nvPicPr>
        <p:blipFill>
          <a:blip r:embed="rId4"/>
          <a:stretch>
            <a:fillRect/>
          </a:stretch>
        </p:blipFill>
        <p:spPr>
          <a:xfrm>
            <a:off x="11410315" y="0"/>
            <a:ext cx="781685" cy="829945"/>
          </a:xfrm>
          <a:prstGeom prst="rect">
            <a:avLst/>
          </a:prstGeom>
          <a:noFill/>
          <a:ln w="9525">
            <a:noFill/>
          </a:ln>
        </p:spPr>
      </p:pic>
      <p:sp>
        <p:nvSpPr>
          <p:cNvPr id="3" name="Content Placeholder 2"/>
          <p:cNvSpPr>
            <a:spLocks noGrp="1"/>
          </p:cNvSpPr>
          <p:nvPr>
            <p:ph idx="1"/>
          </p:nvPr>
        </p:nvSpPr>
        <p:spPr>
          <a:xfrm>
            <a:off x="1144270" y="273686"/>
            <a:ext cx="9709658" cy="556260"/>
          </a:xfrm>
          <a:solidFill>
            <a:srgbClr val="FEFFFF"/>
          </a:solidFill>
          <a:ln w="28575">
            <a:solidFill>
              <a:srgbClr val="0070C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indent="0" algn="ctr">
              <a:buNone/>
            </a:pPr>
            <a:r>
              <a:rPr lang="en-US" altLang="en-US" sz="2500" b="1" dirty="0" err="1" smtClean="0">
                <a:solidFill>
                  <a:srgbClr val="0070C0"/>
                </a:solidFill>
                <a:latin typeface="Times New Roman" panose="02020603050405020304" charset="0"/>
                <a:cs typeface="Times New Roman" panose="02020603050405020304" charset="0"/>
              </a:rPr>
              <a:t>Kết</a:t>
            </a:r>
            <a:r>
              <a:rPr lang="en-US" altLang="en-US" sz="2500" b="1" dirty="0" smtClean="0">
                <a:solidFill>
                  <a:srgbClr val="0070C0"/>
                </a:solidFill>
                <a:latin typeface="Times New Roman" panose="02020603050405020304" charset="0"/>
                <a:cs typeface="Times New Roman" panose="02020603050405020304" charset="0"/>
              </a:rPr>
              <a:t> </a:t>
            </a:r>
            <a:r>
              <a:rPr lang="en-US" altLang="en-US" sz="2500" b="1" dirty="0" err="1" smtClean="0">
                <a:solidFill>
                  <a:srgbClr val="0070C0"/>
                </a:solidFill>
                <a:latin typeface="Times New Roman" panose="02020603050405020304" charset="0"/>
                <a:cs typeface="Times New Roman" panose="02020603050405020304" charset="0"/>
              </a:rPr>
              <a:t>quả</a:t>
            </a:r>
            <a:endParaRPr lang="en-US" altLang="en-US" sz="2500" b="1" dirty="0">
              <a:solidFill>
                <a:srgbClr val="0070C0"/>
              </a:solidFill>
              <a:latin typeface="Times New Roman" panose="02020603050405020304" charset="0"/>
              <a:cs typeface="Times New Roman" panose="02020603050405020304" charset="0"/>
            </a:endParaRPr>
          </a:p>
        </p:txBody>
      </p:sp>
      <p:sp>
        <p:nvSpPr>
          <p:cNvPr id="9" name="Content Placeholder 2"/>
          <p:cNvSpPr txBox="1"/>
          <p:nvPr/>
        </p:nvSpPr>
        <p:spPr>
          <a:xfrm>
            <a:off x="8052761" y="5317931"/>
            <a:ext cx="789724" cy="556260"/>
          </a:xfrm>
          <a:prstGeom prst="rect">
            <a:avLst/>
          </a:prstGeom>
          <a:solidFill>
            <a:srgbClr val="FEFFFF"/>
          </a:solidFill>
          <a:ln w="28575">
            <a:solidFill>
              <a:schemeClr val="accent5">
                <a:lumMod val="75000"/>
              </a:schemeClr>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altLang="en-US" sz="2500" b="1" dirty="0" err="1" smtClean="0">
                <a:solidFill>
                  <a:srgbClr val="0070C0"/>
                </a:solidFill>
                <a:latin typeface="Times New Roman" panose="02020603050405020304" charset="0"/>
                <a:cs typeface="Times New Roman" panose="02020603050405020304" charset="0"/>
              </a:rPr>
              <a:t>CV3</a:t>
            </a:r>
            <a:endParaRPr lang="en-US" altLang="en-US" sz="2500" b="1" dirty="0">
              <a:solidFill>
                <a:srgbClr val="0070C0"/>
              </a:solidFill>
              <a:latin typeface="Times New Roman" panose="02020603050405020304" charset="0"/>
              <a:cs typeface="Times New Roman" panose="02020603050405020304" charset="0"/>
            </a:endParaRPr>
          </a:p>
        </p:txBody>
      </p:sp>
      <p:cxnSp>
        <p:nvCxnSpPr>
          <p:cNvPr id="6" name="Straight Arrow Connector 5"/>
          <p:cNvCxnSpPr/>
          <p:nvPr/>
        </p:nvCxnSpPr>
        <p:spPr>
          <a:xfrm flipH="1">
            <a:off x="8676862" y="4097438"/>
            <a:ext cx="385638" cy="1160362"/>
          </a:xfrm>
          <a:prstGeom prst="straightConnector1">
            <a:avLst/>
          </a:prstGeom>
          <a:ln w="57150" cmpd="sng">
            <a:solidFill>
              <a:schemeClr val="accent5">
                <a:lumMod val="50000"/>
              </a:schemeClr>
            </a:solidFill>
            <a:headEnd type="none" w="sm" len="med"/>
            <a:tailEnd type="arrow" w="lg" len="med"/>
          </a:ln>
        </p:spPr>
        <p:style>
          <a:lnRef idx="3">
            <a:schemeClr val="accent5"/>
          </a:lnRef>
          <a:fillRef idx="0">
            <a:schemeClr val="accent5"/>
          </a:fillRef>
          <a:effectRef idx="2">
            <a:schemeClr val="accent5"/>
          </a:effectRef>
          <a:fontRef idx="minor">
            <a:schemeClr val="tx1"/>
          </a:fontRef>
        </p:style>
      </p:cxnSp>
      <p:sp>
        <p:nvSpPr>
          <p:cNvPr id="11" name="Content Placeholder 2"/>
          <p:cNvSpPr txBox="1"/>
          <p:nvPr/>
        </p:nvSpPr>
        <p:spPr>
          <a:xfrm>
            <a:off x="9448774" y="5201644"/>
            <a:ext cx="789724" cy="556260"/>
          </a:xfrm>
          <a:prstGeom prst="rect">
            <a:avLst/>
          </a:prstGeom>
          <a:solidFill>
            <a:srgbClr val="FEFFFF"/>
          </a:solidFill>
          <a:ln w="28575">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altLang="en-US" sz="2500" b="1" dirty="0" err="1" smtClean="0">
                <a:solidFill>
                  <a:srgbClr val="0070C0"/>
                </a:solidFill>
                <a:latin typeface="Times New Roman" panose="02020603050405020304" charset="0"/>
                <a:cs typeface="Times New Roman" panose="02020603050405020304" charset="0"/>
              </a:rPr>
              <a:t>CV2</a:t>
            </a:r>
            <a:endParaRPr lang="en-US" altLang="en-US" sz="2500" b="1" dirty="0">
              <a:solidFill>
                <a:srgbClr val="0070C0"/>
              </a:solidFill>
              <a:latin typeface="Times New Roman" panose="02020603050405020304" charset="0"/>
              <a:cs typeface="Times New Roman" panose="02020603050405020304" charset="0"/>
            </a:endParaRPr>
          </a:p>
        </p:txBody>
      </p:sp>
      <p:cxnSp>
        <p:nvCxnSpPr>
          <p:cNvPr id="12" name="Straight Arrow Connector 11"/>
          <p:cNvCxnSpPr>
            <a:endCxn id="11" idx="0"/>
          </p:cNvCxnSpPr>
          <p:nvPr/>
        </p:nvCxnSpPr>
        <p:spPr>
          <a:xfrm flipH="1">
            <a:off x="9843636" y="4097438"/>
            <a:ext cx="122167" cy="1104206"/>
          </a:xfrm>
          <a:prstGeom prst="straightConnector1">
            <a:avLst/>
          </a:prstGeom>
          <a:ln w="57150" cmpd="sng">
            <a:solidFill>
              <a:schemeClr val="accent2"/>
            </a:solidFill>
            <a:headEnd type="none" w="sm" len="med"/>
            <a:tailEnd type="arrow" w="lg" len="med"/>
          </a:ln>
        </p:spPr>
        <p:style>
          <a:lnRef idx="3">
            <a:schemeClr val="accent5"/>
          </a:lnRef>
          <a:fillRef idx="0">
            <a:schemeClr val="accent5"/>
          </a:fillRef>
          <a:effectRef idx="2">
            <a:schemeClr val="accent5"/>
          </a:effectRef>
          <a:fontRef idx="minor">
            <a:schemeClr val="tx1"/>
          </a:fontRef>
        </p:style>
      </p:cxnSp>
      <p:sp>
        <p:nvSpPr>
          <p:cNvPr id="13" name="Content Placeholder 2"/>
          <p:cNvSpPr txBox="1"/>
          <p:nvPr/>
        </p:nvSpPr>
        <p:spPr>
          <a:xfrm>
            <a:off x="10632724" y="5039801"/>
            <a:ext cx="789724" cy="556260"/>
          </a:xfrm>
          <a:prstGeom prst="rect">
            <a:avLst/>
          </a:prstGeom>
          <a:solidFill>
            <a:srgbClr val="FEFFFF"/>
          </a:solidFill>
          <a:ln w="28575">
            <a:solidFill>
              <a:srgbClr val="0070C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altLang="en-US" sz="2500" b="1" dirty="0" err="1" smtClean="0">
                <a:solidFill>
                  <a:srgbClr val="0070C0"/>
                </a:solidFill>
                <a:latin typeface="Times New Roman" panose="02020603050405020304" charset="0"/>
                <a:cs typeface="Times New Roman" panose="02020603050405020304" charset="0"/>
              </a:rPr>
              <a:t>CV1</a:t>
            </a:r>
            <a:endParaRPr lang="en-US" altLang="en-US" sz="2500" b="1" dirty="0">
              <a:solidFill>
                <a:srgbClr val="0070C0"/>
              </a:solidFill>
              <a:latin typeface="Times New Roman" panose="02020603050405020304" charset="0"/>
              <a:cs typeface="Times New Roman" panose="02020603050405020304" charset="0"/>
            </a:endParaRPr>
          </a:p>
        </p:txBody>
      </p:sp>
      <p:cxnSp>
        <p:nvCxnSpPr>
          <p:cNvPr id="14" name="Straight Arrow Connector 13"/>
          <p:cNvCxnSpPr/>
          <p:nvPr/>
        </p:nvCxnSpPr>
        <p:spPr>
          <a:xfrm>
            <a:off x="10746939" y="3819646"/>
            <a:ext cx="509886" cy="1160024"/>
          </a:xfrm>
          <a:prstGeom prst="straightConnector1">
            <a:avLst/>
          </a:prstGeom>
          <a:ln w="57150" cmpd="sng">
            <a:solidFill>
              <a:schemeClr val="accent5"/>
            </a:solidFill>
            <a:headEnd type="none" w="sm" len="med"/>
            <a:tailEnd type="arrow" w="lg" len="med"/>
          </a:ln>
        </p:spPr>
        <p:style>
          <a:lnRef idx="3">
            <a:schemeClr val="accent5"/>
          </a:lnRef>
          <a:fillRef idx="0">
            <a:schemeClr val="accent5"/>
          </a:fillRef>
          <a:effectRef idx="2">
            <a:schemeClr val="accent5"/>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617257"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1017270" y="1423035"/>
            <a:ext cx="4928870" cy="3697605"/>
          </a:xfrm>
          <a:prstGeom prst="rect">
            <a:avLst/>
          </a:prstGeom>
          <a:noFill/>
          <a:ln>
            <a:noFill/>
          </a:ln>
        </p:spPr>
      </p:pic>
      <p:pic>
        <p:nvPicPr>
          <p:cNvPr id="104493029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483350" y="1423035"/>
            <a:ext cx="4947285" cy="3697605"/>
          </a:xfrm>
          <a:prstGeom prst="rect">
            <a:avLst/>
          </a:prstGeom>
          <a:noFill/>
          <a:ln>
            <a:noFill/>
          </a:ln>
        </p:spPr>
      </p:pic>
      <p:sp>
        <p:nvSpPr>
          <p:cNvPr id="4" name="Text Box 3"/>
          <p:cNvSpPr txBox="1"/>
          <p:nvPr/>
        </p:nvSpPr>
        <p:spPr>
          <a:xfrm>
            <a:off x="1133475" y="5363210"/>
            <a:ext cx="4064000" cy="953135"/>
          </a:xfrm>
          <a:prstGeom prst="rect">
            <a:avLst/>
          </a:prstGeom>
          <a:noFill/>
        </p:spPr>
        <p:txBody>
          <a:bodyPr wrap="square" rtlCol="0">
            <a:spAutoFit/>
          </a:bodyPr>
          <a:lstStyle/>
          <a:p>
            <a:pPr algn="ctr"/>
            <a:r>
              <a:rPr lang="en-US" altLang="en-US" sz="2800" dirty="0" err="1">
                <a:latin typeface="Times New Roman" panose="02020603050405020304" charset="0"/>
                <a:cs typeface="Times New Roman" panose="02020603050405020304" charset="0"/>
              </a:rPr>
              <a:t>Dầm</a:t>
            </a:r>
            <a:r>
              <a:rPr lang="en-US" altLang="en-US" sz="2800" dirty="0">
                <a:latin typeface="Times New Roman" panose="02020603050405020304" charset="0"/>
                <a:cs typeface="Times New Roman" panose="02020603050405020304" charset="0"/>
              </a:rPr>
              <a:t> </a:t>
            </a:r>
            <a:r>
              <a:rPr lang="en-US" altLang="en-US" sz="2800" dirty="0" err="1">
                <a:latin typeface="Times New Roman" panose="02020603050405020304" charset="0"/>
                <a:cs typeface="Times New Roman" panose="02020603050405020304" charset="0"/>
              </a:rPr>
              <a:t>thường</a:t>
            </a:r>
            <a:endParaRPr lang="en-US" altLang="en-US" sz="2800" dirty="0">
              <a:latin typeface="Times New Roman" panose="02020603050405020304" charset="0"/>
              <a:cs typeface="Times New Roman" panose="02020603050405020304" charset="0"/>
            </a:endParaRPr>
          </a:p>
          <a:p>
            <a:pPr algn="ctr"/>
            <a:r>
              <a:rPr lang="en-US" altLang="en-US" sz="2800" dirty="0">
                <a:latin typeface="Times New Roman" panose="02020603050405020304" charset="0"/>
                <a:cs typeface="Times New Roman" panose="02020603050405020304" charset="0"/>
              </a:rPr>
              <a:t>6 </a:t>
            </a:r>
            <a:r>
              <a:rPr lang="en-US" altLang="en-US" sz="2800" dirty="0" err="1">
                <a:latin typeface="Times New Roman" panose="02020603050405020304" charset="0"/>
                <a:cs typeface="Times New Roman" panose="02020603050405020304" charset="0"/>
              </a:rPr>
              <a:t>hàng</a:t>
            </a:r>
            <a:r>
              <a:rPr lang="en-US" altLang="en-US" sz="2800" dirty="0">
                <a:latin typeface="Times New Roman" panose="02020603050405020304" charset="0"/>
                <a:cs typeface="Times New Roman" panose="02020603050405020304" charset="0"/>
              </a:rPr>
              <a:t>  8 = 48 </a:t>
            </a:r>
            <a:r>
              <a:rPr lang="en-US" altLang="en-US" sz="2800" dirty="0" err="1">
                <a:latin typeface="Times New Roman" panose="02020603050405020304" charset="0"/>
                <a:cs typeface="Times New Roman" panose="02020603050405020304" charset="0"/>
              </a:rPr>
              <a:t>bao</a:t>
            </a:r>
            <a:r>
              <a:rPr lang="en-US" altLang="en-US" sz="2800" dirty="0">
                <a:latin typeface="Times New Roman" panose="02020603050405020304" charset="0"/>
                <a:cs typeface="Times New Roman" panose="02020603050405020304" charset="0"/>
              </a:rPr>
              <a:t> = </a:t>
            </a:r>
            <a:r>
              <a:rPr lang="en-US" altLang="en-US" sz="2800" dirty="0" err="1">
                <a:latin typeface="Times New Roman" panose="02020603050405020304" charset="0"/>
                <a:cs typeface="Times New Roman" panose="02020603050405020304" charset="0"/>
              </a:rPr>
              <a:t>24kN</a:t>
            </a:r>
            <a:r>
              <a:rPr lang="en-US" altLang="en-US" sz="2800" dirty="0">
                <a:latin typeface="Times New Roman" panose="02020603050405020304" charset="0"/>
                <a:cs typeface="Times New Roman" panose="02020603050405020304" charset="0"/>
              </a:rPr>
              <a:t> </a:t>
            </a:r>
            <a:endParaRPr lang="en-US" altLang="en-US" sz="2800" dirty="0">
              <a:latin typeface="Times New Roman" panose="02020603050405020304" charset="0"/>
              <a:cs typeface="Times New Roman" panose="02020603050405020304" charset="0"/>
            </a:endParaRPr>
          </a:p>
        </p:txBody>
      </p:sp>
      <p:sp>
        <p:nvSpPr>
          <p:cNvPr id="5" name="Text Box 4"/>
          <p:cNvSpPr txBox="1"/>
          <p:nvPr/>
        </p:nvSpPr>
        <p:spPr>
          <a:xfrm>
            <a:off x="6730365" y="5363210"/>
            <a:ext cx="4064000" cy="953135"/>
          </a:xfrm>
          <a:prstGeom prst="rect">
            <a:avLst/>
          </a:prstGeom>
          <a:noFill/>
        </p:spPr>
        <p:txBody>
          <a:bodyPr wrap="square" rtlCol="0">
            <a:spAutoFit/>
          </a:bodyPr>
          <a:lstStyle/>
          <a:p>
            <a:pPr algn="ctr"/>
            <a:r>
              <a:rPr lang="en-US" altLang="en-US" sz="2800">
                <a:latin typeface="Times New Roman" panose="02020603050405020304" charset="0"/>
                <a:cs typeface="Times New Roman" panose="02020603050405020304" charset="0"/>
              </a:rPr>
              <a:t>Dầm cải tiến</a:t>
            </a:r>
            <a:endParaRPr lang="en-US" altLang="en-US" sz="2800">
              <a:latin typeface="Times New Roman" panose="02020603050405020304" charset="0"/>
              <a:cs typeface="Times New Roman" panose="02020603050405020304" charset="0"/>
            </a:endParaRPr>
          </a:p>
          <a:p>
            <a:pPr algn="ctr"/>
            <a:r>
              <a:rPr lang="en-US" altLang="en-US" sz="2800">
                <a:latin typeface="Times New Roman" panose="02020603050405020304" charset="0"/>
                <a:cs typeface="Times New Roman" panose="02020603050405020304" charset="0"/>
              </a:rPr>
              <a:t>9 hàng  8 = 72 bao = 36kN</a:t>
            </a:r>
            <a:endParaRPr lang="en-US" altLang="en-US" sz="2800">
              <a:latin typeface="Times New Roman" panose="02020603050405020304" charset="0"/>
              <a:cs typeface="Times New Roman" panose="02020603050405020304" charset="0"/>
            </a:endParaRPr>
          </a:p>
        </p:txBody>
      </p:sp>
      <p:sp>
        <p:nvSpPr>
          <p:cNvPr id="6" name="Text Box 5"/>
          <p:cNvSpPr txBox="1"/>
          <p:nvPr/>
        </p:nvSpPr>
        <p:spPr>
          <a:xfrm>
            <a:off x="1241923" y="355001"/>
            <a:ext cx="9552442" cy="438582"/>
          </a:xfrm>
          <a:prstGeom prst="rect">
            <a:avLst/>
          </a:prstGeom>
          <a:solidFill>
            <a:srgbClr val="FEFFFF"/>
          </a:solidFill>
          <a:ln w="28575">
            <a:solidFill>
              <a:srgbClr val="0070C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rtlCol="0" anchor="ctr">
            <a:normAutofit/>
          </a:bodyPr>
          <a:lstStyle>
            <a:lvl1pPr indent="0" algn="ctr">
              <a:lnSpc>
                <a:spcPct val="90000"/>
              </a:lnSpc>
              <a:spcBef>
                <a:spcPts val="1000"/>
              </a:spcBef>
              <a:buFont typeface="Arial" panose="020B0604020202020204" pitchFamily="34" charset="0"/>
              <a:buNone/>
              <a:defRPr sz="2500" b="1">
                <a:solidFill>
                  <a:srgbClr val="0070C0"/>
                </a:solidFill>
                <a:latin typeface="Times New Roman" panose="02020603050405020304" charset="0"/>
                <a:cs typeface="Times New Roman" panose="02020603050405020304" charset="0"/>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altLang="en-US" dirty="0" err="1"/>
              <a:t>Kết</a:t>
            </a:r>
            <a:r>
              <a:rPr lang="en-US" altLang="en-US" dirty="0"/>
              <a:t> </a:t>
            </a:r>
            <a:r>
              <a:rPr lang="en-US" altLang="en-US" dirty="0" err="1" smtClean="0"/>
              <a:t>quả</a:t>
            </a:r>
            <a:endParaRPr lang="en-US" altLang="en-US" dirty="0"/>
          </a:p>
        </p:txBody>
      </p:sp>
      <p:pic>
        <p:nvPicPr>
          <p:cNvPr id="7" name="Picture 6"/>
          <p:cNvPicPr/>
          <p:nvPr/>
        </p:nvPicPr>
        <p:blipFill>
          <a:blip r:embed="rId3"/>
          <a:stretch>
            <a:fillRect/>
          </a:stretch>
        </p:blipFill>
        <p:spPr>
          <a:xfrm>
            <a:off x="0" y="29210"/>
            <a:ext cx="962660" cy="593725"/>
          </a:xfrm>
          <a:prstGeom prst="rect">
            <a:avLst/>
          </a:prstGeom>
          <a:noFill/>
          <a:ln w="9525">
            <a:noFill/>
          </a:ln>
        </p:spPr>
      </p:pic>
      <p:pic>
        <p:nvPicPr>
          <p:cNvPr id="8" name="Picture 7"/>
          <p:cNvPicPr/>
          <p:nvPr/>
        </p:nvPicPr>
        <p:blipFill>
          <a:blip r:embed="rId4"/>
          <a:stretch>
            <a:fillRect/>
          </a:stretch>
        </p:blipFill>
        <p:spPr>
          <a:xfrm>
            <a:off x="11410315" y="0"/>
            <a:ext cx="781685" cy="829945"/>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2660" y="59690"/>
            <a:ext cx="10515600" cy="770255"/>
          </a:xfrm>
        </p:spPr>
        <p:txBody>
          <a:bodyPr/>
          <a:lstStyle/>
          <a:p>
            <a:r>
              <a:rPr lang="en-US" altLang="en-US" sz="2800" dirty="0">
                <a:latin typeface="Times New Roman" panose="02020603050405020304" charset="0"/>
                <a:cs typeface="Times New Roman" panose="02020603050405020304" charset="0"/>
              </a:rPr>
              <a:t>  </a:t>
            </a:r>
            <a:r>
              <a:rPr lang="en-US" altLang="en-US" sz="2800" b="1" dirty="0">
                <a:latin typeface="Times New Roman" panose="02020603050405020304" charset="0"/>
                <a:cs typeface="Times New Roman" panose="02020603050405020304" charset="0"/>
              </a:rPr>
              <a:t>KẾT LUẬN VÀ KIẾN NGHỊ</a:t>
            </a:r>
            <a:endParaRPr lang="en-US" altLang="en-US" sz="2800" b="1" dirty="0">
              <a:latin typeface="Times New Roman" panose="02020603050405020304" charset="0"/>
              <a:cs typeface="Times New Roman" panose="02020603050405020304" charset="0"/>
            </a:endParaRPr>
          </a:p>
        </p:txBody>
      </p:sp>
      <p:pic>
        <p:nvPicPr>
          <p:cNvPr id="7" name="Picture 6"/>
          <p:cNvPicPr/>
          <p:nvPr/>
        </p:nvPicPr>
        <p:blipFill>
          <a:blip r:embed="rId1"/>
          <a:stretch>
            <a:fillRect/>
          </a:stretch>
        </p:blipFill>
        <p:spPr>
          <a:xfrm>
            <a:off x="0" y="29210"/>
            <a:ext cx="1097280" cy="651510"/>
          </a:xfrm>
          <a:prstGeom prst="rect">
            <a:avLst/>
          </a:prstGeom>
          <a:noFill/>
          <a:ln w="9525">
            <a:noFill/>
          </a:ln>
        </p:spPr>
      </p:pic>
      <p:pic>
        <p:nvPicPr>
          <p:cNvPr id="8" name="Picture 7"/>
          <p:cNvPicPr/>
          <p:nvPr/>
        </p:nvPicPr>
        <p:blipFill>
          <a:blip r:embed="rId2"/>
          <a:stretch>
            <a:fillRect/>
          </a:stretch>
        </p:blipFill>
        <p:spPr>
          <a:xfrm>
            <a:off x="11410315" y="0"/>
            <a:ext cx="781685" cy="829945"/>
          </a:xfrm>
          <a:prstGeom prst="rect">
            <a:avLst/>
          </a:prstGeom>
          <a:noFill/>
          <a:ln w="9525">
            <a:noFill/>
          </a:ln>
        </p:spPr>
      </p:pic>
      <p:graphicFrame>
        <p:nvGraphicFramePr>
          <p:cNvPr id="4" name="Diagram 3"/>
          <p:cNvGraphicFramePr/>
          <p:nvPr/>
        </p:nvGraphicFramePr>
        <p:xfrm>
          <a:off x="1269357" y="1354237"/>
          <a:ext cx="9653286" cy="497149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Rounded Rectangle 5"/>
          <p:cNvSpPr/>
          <p:nvPr/>
        </p:nvSpPr>
        <p:spPr>
          <a:xfrm>
            <a:off x="1859666" y="1689904"/>
            <a:ext cx="1875099" cy="844952"/>
          </a:xfrm>
          <a:prstGeom prst="roundRect">
            <a:avLst/>
          </a:prstGeom>
          <a:noFill/>
          <a:ln w="63500" cap="flat" cmpd="sng" algn="ctr">
            <a:solidFill>
              <a:schemeClr val="accent5">
                <a:lumMod val="50000"/>
              </a:schemeClr>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
        <p:nvSpPr>
          <p:cNvPr id="9" name="Rounded Rectangle 8"/>
          <p:cNvSpPr/>
          <p:nvPr/>
        </p:nvSpPr>
        <p:spPr>
          <a:xfrm>
            <a:off x="5158450" y="1689904"/>
            <a:ext cx="1875099" cy="844952"/>
          </a:xfrm>
          <a:prstGeom prst="roundRect">
            <a:avLst/>
          </a:prstGeom>
          <a:noFill/>
          <a:ln w="63500" cap="flat" cmpd="sng" algn="ctr">
            <a:solidFill>
              <a:schemeClr val="accent1">
                <a:lumMod val="75000"/>
              </a:schemeClr>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
        <p:nvSpPr>
          <p:cNvPr id="10" name="Rounded Rectangle 9"/>
          <p:cNvSpPr/>
          <p:nvPr/>
        </p:nvSpPr>
        <p:spPr>
          <a:xfrm>
            <a:off x="8457234" y="1689904"/>
            <a:ext cx="1875099" cy="844952"/>
          </a:xfrm>
          <a:prstGeom prst="roundRect">
            <a:avLst/>
          </a:prstGeom>
          <a:noFill/>
          <a:ln w="63500" cap="flat" cmpd="sng" algn="ctr">
            <a:solidFill>
              <a:srgbClr val="00B05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6" grpId="1" animBg="1"/>
      <p:bldP spid="9" grpId="1" animBg="1"/>
      <p:bldP spid="10"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1342390" y="333375"/>
            <a:ext cx="9134475" cy="2033905"/>
          </a:xfrm>
          <a:prstGeom prst="roundRect">
            <a:avLst>
              <a:gd name="adj" fmla="val 38339"/>
            </a:avLst>
          </a:prstGeom>
          <a:solidFill>
            <a:schemeClr val="accent1">
              <a:lumMod val="20000"/>
              <a:lumOff val="80000"/>
            </a:schemeClr>
          </a:solidFill>
          <a:ln>
            <a:noFill/>
          </a:ln>
          <a:effectLst>
            <a:glow rad="228600">
              <a:schemeClr val="accent5">
                <a:satMod val="175000"/>
                <a:alpha val="40000"/>
              </a:schemeClr>
            </a:glow>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pic>
        <p:nvPicPr>
          <p:cNvPr id="7" name="Picture 6"/>
          <p:cNvPicPr/>
          <p:nvPr/>
        </p:nvPicPr>
        <p:blipFill>
          <a:blip r:embed="rId1"/>
          <a:stretch>
            <a:fillRect/>
          </a:stretch>
        </p:blipFill>
        <p:spPr>
          <a:xfrm>
            <a:off x="0" y="29210"/>
            <a:ext cx="962660" cy="593725"/>
          </a:xfrm>
          <a:prstGeom prst="rect">
            <a:avLst/>
          </a:prstGeom>
          <a:noFill/>
          <a:ln w="9525">
            <a:noFill/>
          </a:ln>
        </p:spPr>
      </p:pic>
      <p:pic>
        <p:nvPicPr>
          <p:cNvPr id="8" name="Picture 7"/>
          <p:cNvPicPr/>
          <p:nvPr/>
        </p:nvPicPr>
        <p:blipFill>
          <a:blip r:embed="rId2"/>
          <a:stretch>
            <a:fillRect/>
          </a:stretch>
        </p:blipFill>
        <p:spPr>
          <a:xfrm>
            <a:off x="11410315" y="0"/>
            <a:ext cx="781685" cy="829945"/>
          </a:xfrm>
          <a:prstGeom prst="rect">
            <a:avLst/>
          </a:prstGeom>
          <a:noFill/>
          <a:ln w="9525">
            <a:noFill/>
          </a:ln>
        </p:spPr>
      </p:pic>
      <p:sp>
        <p:nvSpPr>
          <p:cNvPr id="6" name="Text Box 5"/>
          <p:cNvSpPr txBox="1"/>
          <p:nvPr/>
        </p:nvSpPr>
        <p:spPr>
          <a:xfrm>
            <a:off x="1573530" y="565785"/>
            <a:ext cx="8825865" cy="1568450"/>
          </a:xfrm>
          <a:prstGeom prst="rect">
            <a:avLst/>
          </a:prstGeom>
          <a:noFill/>
        </p:spPr>
        <p:txBody>
          <a:bodyPr wrap="square" rtlCol="0" anchor="t">
            <a:spAutoFit/>
          </a:bodyPr>
          <a:lstStyle/>
          <a:p>
            <a:pPr algn="just"/>
            <a:r>
              <a:rPr lang="vi-VN" altLang="en-US" sz="2400">
                <a:latin typeface="Times New Roman" panose="02020603050405020304" charset="0"/>
                <a:cs typeface="Times New Roman" panose="02020603050405020304" charset="0"/>
              </a:rPr>
              <a:t>Đề tài </a:t>
            </a:r>
            <a:r>
              <a:rPr lang="en-US" altLang="en-US" sz="2400">
                <a:latin typeface="Times New Roman" panose="02020603050405020304" charset="0"/>
                <a:cs typeface="Times New Roman" panose="02020603050405020304" charset="0"/>
              </a:rPr>
              <a:t>nghiên cứu</a:t>
            </a:r>
            <a:r>
              <a:rPr lang="vi-VN" altLang="en-US" sz="2400">
                <a:latin typeface="Times New Roman" panose="02020603050405020304" charset="0"/>
                <a:cs typeface="Times New Roman" panose="02020603050405020304" charset="0"/>
              </a:rPr>
              <a:t>: Đánh giá khả năng làm việc của kết cấu dầm liên hợp thép bê tông tải tiến (Gubeam) </a:t>
            </a:r>
            <a:r>
              <a:rPr lang="en-US" altLang="en-US" sz="2400">
                <a:latin typeface="Times New Roman" panose="02020603050405020304" charset="0"/>
                <a:cs typeface="Times New Roman" panose="02020603050405020304" charset="0"/>
              </a:rPr>
              <a:t>là sự kết hợp của </a:t>
            </a:r>
            <a:r>
              <a:rPr lang="vi-VN" altLang="en-US" sz="2400">
                <a:latin typeface="Times New Roman" panose="02020603050405020304" charset="0"/>
                <a:cs typeface="Times New Roman" panose="02020603050405020304" charset="0"/>
              </a:rPr>
              <a:t>Công ty cổ phần đầu tư và phát triển công nghệ GEC</a:t>
            </a:r>
            <a:r>
              <a:rPr lang="en-US" altLang="en-US" sz="2400">
                <a:latin typeface="Times New Roman" panose="02020603050405020304" charset="0"/>
                <a:cs typeface="Times New Roman" panose="02020603050405020304" charset="0"/>
              </a:rPr>
              <a:t> - </a:t>
            </a:r>
            <a:r>
              <a:rPr lang="vi-VN" altLang="en-US" sz="2400">
                <a:latin typeface="Times New Roman" panose="02020603050405020304" charset="0"/>
                <a:cs typeface="Times New Roman" panose="02020603050405020304" charset="0"/>
              </a:rPr>
              <a:t>Trường Đại học Thủy Lợi,</a:t>
            </a:r>
            <a:r>
              <a:rPr lang="en-US" altLang="en-US" sz="2400">
                <a:latin typeface="Times New Roman" panose="02020603050405020304" charset="0"/>
                <a:cs typeface="Times New Roman" panose="02020603050405020304" charset="0"/>
              </a:rPr>
              <a:t> giúp cho sản phẩm nghiên cứu có tính ứng dụng thực tế cao</a:t>
            </a:r>
            <a:endParaRPr lang="vi-VN" altLang="en-US" sz="2400">
              <a:latin typeface="Times New Roman" panose="02020603050405020304" charset="0"/>
              <a:cs typeface="Times New Roman" panose="02020603050405020304" charset="0"/>
            </a:endParaRPr>
          </a:p>
        </p:txBody>
      </p:sp>
      <p:pic>
        <p:nvPicPr>
          <p:cNvPr id="9" name="Picture 8"/>
          <p:cNvPicPr/>
          <p:nvPr/>
        </p:nvPicPr>
        <p:blipFill>
          <a:blip r:embed="rId3"/>
          <a:stretch>
            <a:fillRect/>
          </a:stretch>
        </p:blipFill>
        <p:spPr>
          <a:xfrm>
            <a:off x="3201670" y="3158490"/>
            <a:ext cx="3432810" cy="2771140"/>
          </a:xfrm>
          <a:prstGeom prst="rect">
            <a:avLst/>
          </a:prstGeom>
        </p:spPr>
      </p:pic>
      <p:pic>
        <p:nvPicPr>
          <p:cNvPr id="10" name="Picture 9"/>
          <p:cNvPicPr/>
          <p:nvPr/>
        </p:nvPicPr>
        <p:blipFill>
          <a:blip r:embed="rId1"/>
          <a:stretch>
            <a:fillRect/>
          </a:stretch>
        </p:blipFill>
        <p:spPr>
          <a:xfrm>
            <a:off x="850900" y="3429000"/>
            <a:ext cx="2650490" cy="1876425"/>
          </a:xfrm>
          <a:prstGeom prst="rect">
            <a:avLst/>
          </a:prstGeom>
          <a:noFill/>
          <a:ln w="9525">
            <a:noFill/>
          </a:ln>
        </p:spPr>
      </p:pic>
      <p:pic>
        <p:nvPicPr>
          <p:cNvPr id="1277272123" name="Picture 1"/>
          <p:cNvPicPr>
            <a:picLocks noChangeAspect="1"/>
          </p:cNvPicPr>
          <p:nvPr/>
        </p:nvPicPr>
        <p:blipFill>
          <a:blip r:embed="rId4"/>
          <a:stretch>
            <a:fillRect/>
          </a:stretch>
        </p:blipFill>
        <p:spPr>
          <a:xfrm>
            <a:off x="6556375" y="2791460"/>
            <a:ext cx="5193665" cy="356743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77272123"/>
                                        </p:tgtEl>
                                        <p:attrNameLst>
                                          <p:attrName>style.visibility</p:attrName>
                                        </p:attrNameLst>
                                      </p:cBhvr>
                                      <p:to>
                                        <p:strVal val="visible"/>
                                      </p:to>
                                    </p:set>
                                    <p:anim calcmode="lin" valueType="num">
                                      <p:cBhvr additive="base">
                                        <p:cTn id="15" dur="500" fill="hold"/>
                                        <p:tgtEl>
                                          <p:spTgt spid="1277272123"/>
                                        </p:tgtEl>
                                        <p:attrNameLst>
                                          <p:attrName>ppt_x</p:attrName>
                                        </p:attrNameLst>
                                      </p:cBhvr>
                                      <p:tavLst>
                                        <p:tav tm="0">
                                          <p:val>
                                            <p:strVal val="#ppt_x"/>
                                          </p:val>
                                        </p:tav>
                                        <p:tav tm="100000">
                                          <p:val>
                                            <p:strVal val="#ppt_x"/>
                                          </p:val>
                                        </p:tav>
                                      </p:tavLst>
                                    </p:anim>
                                    <p:anim calcmode="lin" valueType="num">
                                      <p:cBhvr additive="base">
                                        <p:cTn id="16" dur="500" fill="hold"/>
                                        <p:tgtEl>
                                          <p:spTgt spid="1277272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nvPr/>
        </p:nvPicPr>
        <p:blipFill>
          <a:blip r:embed="rId1"/>
          <a:stretch>
            <a:fillRect/>
          </a:stretch>
        </p:blipFill>
        <p:spPr>
          <a:xfrm>
            <a:off x="0" y="29210"/>
            <a:ext cx="962660" cy="593725"/>
          </a:xfrm>
          <a:prstGeom prst="rect">
            <a:avLst/>
          </a:prstGeom>
          <a:noFill/>
          <a:ln w="9525">
            <a:noFill/>
          </a:ln>
        </p:spPr>
      </p:pic>
      <p:pic>
        <p:nvPicPr>
          <p:cNvPr id="8" name="Picture 7"/>
          <p:cNvPicPr/>
          <p:nvPr/>
        </p:nvPicPr>
        <p:blipFill>
          <a:blip r:embed="rId2"/>
          <a:stretch>
            <a:fillRect/>
          </a:stretch>
        </p:blipFill>
        <p:spPr>
          <a:xfrm>
            <a:off x="11410315" y="0"/>
            <a:ext cx="781685" cy="829945"/>
          </a:xfrm>
          <a:prstGeom prst="rect">
            <a:avLst/>
          </a:prstGeom>
          <a:noFill/>
          <a:ln w="9525">
            <a:noFill/>
          </a:ln>
        </p:spPr>
      </p:pic>
      <p:sp>
        <p:nvSpPr>
          <p:cNvPr id="4" name="Text Box 3"/>
          <p:cNvSpPr txBox="1"/>
          <p:nvPr/>
        </p:nvSpPr>
        <p:spPr>
          <a:xfrm>
            <a:off x="1713865" y="548005"/>
            <a:ext cx="8764270" cy="1568450"/>
          </a:xfrm>
          <a:prstGeom prst="rect">
            <a:avLst/>
          </a:prstGeom>
          <a:noFill/>
        </p:spPr>
        <p:txBody>
          <a:bodyPr wrap="square" rtlCol="0">
            <a:spAutoFit/>
            <a:scene3d>
              <a:camera prst="perspectiveFront"/>
              <a:lightRig rig="threePt" dir="t"/>
            </a:scene3d>
          </a:bodyPr>
          <a:lstStyle/>
          <a:p>
            <a:pPr algn="ctr"/>
            <a:r>
              <a:rPr lang="vi-VN" altLang="en-US" sz="3200">
                <a:ln w="6600">
                  <a:solidFill>
                    <a:schemeClr val="accent2"/>
                  </a:solidFill>
                  <a:prstDash val="solid"/>
                </a:ln>
                <a:solidFill>
                  <a:schemeClr val="accent4">
                    <a:lumMod val="40000"/>
                    <a:lumOff val="60000"/>
                  </a:schemeClr>
                </a:solidFill>
                <a:effectLst>
                  <a:outerShdw dist="38100" dir="2700000" algn="tl" rotWithShape="0">
                    <a:schemeClr val="accent2"/>
                  </a:outerShdw>
                  <a:reflection blurRad="6350" stA="55000" endA="300" endPos="45500" dir="5400000" sy="-100000" algn="bl" rotWithShape="0"/>
                </a:effectLst>
                <a:latin typeface="Arial" panose="020B0604020202020204" pitchFamily="34" charset="0"/>
                <a:cs typeface="Arial" panose="020B0604020202020204" pitchFamily="34" charset="0"/>
              </a:rPr>
              <a:t>XIN TRÂN TRỌNG CẢM ƠN</a:t>
            </a:r>
            <a:endParaRPr lang="vi-VN" altLang="en-US" sz="3200">
              <a:ln w="6600">
                <a:solidFill>
                  <a:schemeClr val="accent2"/>
                </a:solidFill>
                <a:prstDash val="solid"/>
              </a:ln>
              <a:solidFill>
                <a:schemeClr val="accent4">
                  <a:lumMod val="40000"/>
                  <a:lumOff val="60000"/>
                </a:schemeClr>
              </a:solidFill>
              <a:effectLst>
                <a:outerShdw dist="38100" dir="2700000" algn="tl" rotWithShape="0">
                  <a:schemeClr val="accent2"/>
                </a:outerShdw>
                <a:reflection blurRad="6350" stA="55000" endA="300" endPos="45500" dir="5400000" sy="-100000" algn="bl" rotWithShape="0"/>
              </a:effectLst>
              <a:latin typeface="Arial" panose="020B0604020202020204" pitchFamily="34" charset="0"/>
              <a:cs typeface="Arial" panose="020B0604020202020204" pitchFamily="34" charset="0"/>
            </a:endParaRPr>
          </a:p>
          <a:p>
            <a:pPr algn="ctr"/>
            <a:endParaRPr lang="vi-VN" altLang="en-US" sz="3200">
              <a:ln w="6600">
                <a:solidFill>
                  <a:schemeClr val="accent2"/>
                </a:solidFill>
                <a:prstDash val="solid"/>
              </a:ln>
              <a:solidFill>
                <a:schemeClr val="accent4">
                  <a:lumMod val="40000"/>
                  <a:lumOff val="60000"/>
                </a:schemeClr>
              </a:solidFill>
              <a:effectLst>
                <a:outerShdw dist="38100" dir="2700000" algn="tl" rotWithShape="0">
                  <a:schemeClr val="accent2"/>
                </a:outerShdw>
                <a:reflection blurRad="6350" stA="55000" endA="300" endPos="45500" dir="5400000" sy="-100000" algn="bl" rotWithShape="0"/>
              </a:effectLst>
              <a:latin typeface="Arial" panose="020B0604020202020204" pitchFamily="34" charset="0"/>
              <a:cs typeface="Arial" panose="020B0604020202020204" pitchFamily="34" charset="0"/>
            </a:endParaRPr>
          </a:p>
          <a:p>
            <a:pPr algn="ctr"/>
            <a:r>
              <a:rPr lang="vi-VN" altLang="en-US" sz="3200">
                <a:ln w="6600">
                  <a:solidFill>
                    <a:schemeClr val="accent2"/>
                  </a:solidFill>
                  <a:prstDash val="solid"/>
                </a:ln>
                <a:solidFill>
                  <a:schemeClr val="accent4">
                    <a:lumMod val="40000"/>
                    <a:lumOff val="60000"/>
                  </a:schemeClr>
                </a:solidFill>
                <a:effectLst>
                  <a:outerShdw dist="38100" dir="2700000" algn="tl" rotWithShape="0">
                    <a:schemeClr val="accent2"/>
                  </a:outerShdw>
                  <a:reflection blurRad="6350" stA="55000" endA="300" endPos="45500" dir="5400000" sy="-100000" algn="bl" rotWithShape="0"/>
                </a:effectLst>
                <a:latin typeface="Arial" panose="020B0604020202020204" pitchFamily="34" charset="0"/>
                <a:cs typeface="Arial" panose="020B0604020202020204" pitchFamily="34" charset="0"/>
              </a:rPr>
              <a:t>CHÚC HỘI NGHỊ THÀNH CÔNG TỐT ĐẸP</a:t>
            </a:r>
            <a:endParaRPr lang="vi-VN" altLang="en-US" sz="3200">
              <a:ln w="6600">
                <a:solidFill>
                  <a:schemeClr val="accent2"/>
                </a:solidFill>
                <a:prstDash val="solid"/>
              </a:ln>
              <a:solidFill>
                <a:schemeClr val="accent4">
                  <a:lumMod val="40000"/>
                  <a:lumOff val="60000"/>
                </a:schemeClr>
              </a:solidFill>
              <a:effectLst>
                <a:outerShdw dist="38100" dir="2700000" algn="tl" rotWithShape="0">
                  <a:schemeClr val="accent2"/>
                </a:outerShdw>
                <a:reflection blurRad="6350" stA="55000" endA="300" endPos="45500" dir="5400000" sy="-100000" algn="bl" rotWithShape="0"/>
              </a:effectLst>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srcRect l="2305" t="31213" r="4258"/>
          <a:stretch>
            <a:fillRect/>
          </a:stretch>
        </p:blipFill>
        <p:spPr>
          <a:xfrm>
            <a:off x="1828165" y="2413000"/>
            <a:ext cx="8535670" cy="411734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200">
        <p14:doors dir="vert"/>
      </p:transition>
    </mc:Choice>
    <mc:Fallback>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Diagram 5"/>
          <p:cNvGraphicFramePr/>
          <p:nvPr/>
        </p:nvGraphicFramePr>
        <p:xfrm>
          <a:off x="1352550" y="1236980"/>
          <a:ext cx="9486900" cy="508381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pic>
        <p:nvPicPr>
          <p:cNvPr id="7" name="Picture 6"/>
          <p:cNvPicPr/>
          <p:nvPr/>
        </p:nvPicPr>
        <p:blipFill>
          <a:blip r:embed="rId6"/>
          <a:stretch>
            <a:fillRect/>
          </a:stretch>
        </p:blipFill>
        <p:spPr>
          <a:xfrm>
            <a:off x="0" y="29210"/>
            <a:ext cx="1178560" cy="646331"/>
          </a:xfrm>
          <a:prstGeom prst="rect">
            <a:avLst/>
          </a:prstGeom>
          <a:noFill/>
          <a:ln w="9525">
            <a:noFill/>
          </a:ln>
        </p:spPr>
      </p:pic>
      <p:pic>
        <p:nvPicPr>
          <p:cNvPr id="8" name="Picture 7"/>
          <p:cNvPicPr/>
          <p:nvPr/>
        </p:nvPicPr>
        <p:blipFill>
          <a:blip r:embed="rId7"/>
          <a:stretch>
            <a:fillRect/>
          </a:stretch>
        </p:blipFill>
        <p:spPr>
          <a:xfrm>
            <a:off x="11430635" y="0"/>
            <a:ext cx="781685" cy="829945"/>
          </a:xfrm>
          <a:prstGeom prst="rect">
            <a:avLst/>
          </a:prstGeom>
          <a:noFill/>
          <a:ln w="9525">
            <a:noFill/>
          </a:ln>
        </p:spPr>
      </p:pic>
      <p:sp>
        <p:nvSpPr>
          <p:cNvPr id="9" name="Text Box 8"/>
          <p:cNvSpPr txBox="1"/>
          <p:nvPr/>
        </p:nvSpPr>
        <p:spPr>
          <a:xfrm>
            <a:off x="3992880" y="147369"/>
            <a:ext cx="5201921" cy="646331"/>
          </a:xfrm>
          <a:prstGeom prst="rect">
            <a:avLst/>
          </a:prstGeom>
          <a:noFill/>
        </p:spPr>
        <p:txBody>
          <a:bodyPr wrap="square" rtlCol="0">
            <a:spAutoFit/>
          </a:bodyPr>
          <a:lstStyle/>
          <a:p>
            <a:r>
              <a:rPr lang="vi-VN" altLang="en-US" sz="3600" dirty="0">
                <a:ln w="22225">
                  <a:solidFill>
                    <a:schemeClr val="accent2"/>
                  </a:solidFill>
                  <a:prstDash val="solid"/>
                </a:ln>
                <a:solidFill>
                  <a:schemeClr val="accent2">
                    <a:lumMod val="75000"/>
                  </a:schemeClr>
                </a:solidFill>
                <a:effectLst>
                  <a:outerShdw blurRad="38100" dist="38100" dir="2700000" algn="tl">
                    <a:srgbClr val="000000">
                      <a:alpha val="43137"/>
                    </a:srgbClr>
                  </a:outerShdw>
                </a:effectLst>
                <a:latin typeface="Times New Roman" panose="02020603050405020304" charset="0"/>
                <a:cs typeface="Times New Roman" panose="02020603050405020304" charset="0"/>
              </a:rPr>
              <a:t>NỘI DUNG BÁO CÁO</a:t>
            </a:r>
            <a:endParaRPr lang="vi-VN" altLang="en-US" sz="3600" dirty="0">
              <a:ln w="22225">
                <a:solidFill>
                  <a:schemeClr val="accent2"/>
                </a:solidFill>
                <a:prstDash val="solid"/>
              </a:ln>
              <a:solidFill>
                <a:schemeClr val="accent2">
                  <a:lumMod val="75000"/>
                </a:schemeClr>
              </a:solidFill>
              <a:effectLst>
                <a:outerShdw blurRad="38100" dist="38100" dir="2700000" algn="tl">
                  <a:srgbClr val="000000">
                    <a:alpha val="43137"/>
                  </a:srgbClr>
                </a:outerShdw>
              </a:effectLst>
              <a:latin typeface="Times New Roman" panose="02020603050405020304" charset="0"/>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000">
        <p:push dir="u"/>
      </p:transition>
    </mc:Choice>
    <mc:Fallback>
      <p:transition spd="slow">
        <p:push dir="u"/>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68970" y="1212851"/>
            <a:ext cx="11129645" cy="5564822"/>
          </a:xfrm>
        </p:spPr>
        <p:txBody>
          <a:bodyPr>
            <a:noAutofit/>
          </a:bodyPr>
          <a:lstStyle/>
          <a:p>
            <a:pPr marL="0" indent="0" algn="just">
              <a:buNone/>
            </a:pPr>
            <a:endParaRPr lang="en-US" altLang="en-US" sz="2300" dirty="0">
              <a:latin typeface="Times New Roman" panose="02020603050405020304" charset="0"/>
              <a:cs typeface="Times New Roman" panose="02020603050405020304" charset="0"/>
            </a:endParaRPr>
          </a:p>
          <a:p>
            <a:pPr marL="0" indent="0" algn="just">
              <a:buNone/>
            </a:pPr>
            <a:endParaRPr lang="en-US" altLang="en-US" sz="2300" dirty="0">
              <a:latin typeface="Times New Roman" panose="02020603050405020304" charset="0"/>
              <a:cs typeface="Times New Roman" panose="02020603050405020304" charset="0"/>
            </a:endParaRPr>
          </a:p>
          <a:p>
            <a:pPr algn="just">
              <a:lnSpc>
                <a:spcPct val="100000"/>
              </a:lnSpc>
              <a:buFont typeface="Wingdings" panose="05000000000000000000" charset="0"/>
              <a:buChar char="v"/>
            </a:pPr>
            <a:r>
              <a:rPr lang="en-US" altLang="en-US" sz="2300" dirty="0">
                <a:latin typeface="Times New Roman" panose="02020603050405020304" charset="0"/>
                <a:cs typeface="Times New Roman" panose="02020603050405020304" charset="0"/>
              </a:rPr>
              <a:t> Trong </a:t>
            </a:r>
            <a:r>
              <a:rPr lang="en-US" altLang="en-US" sz="2300" dirty="0" err="1">
                <a:latin typeface="Times New Roman" panose="02020603050405020304" charset="0"/>
                <a:cs typeface="Times New Roman" panose="02020603050405020304" charset="0"/>
              </a:rPr>
              <a:t>những</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năm</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gần</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đây</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việc</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nâng</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cao</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khả</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năng</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chịu</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uốn</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của</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dầm</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bê</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tông</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cốt</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thép</a:t>
            </a:r>
            <a:r>
              <a:rPr lang="en-US" altLang="en-US" sz="2300" dirty="0">
                <a:latin typeface="Times New Roman" panose="02020603050405020304" charset="0"/>
                <a:cs typeface="Times New Roman" panose="02020603050405020304" charset="0"/>
              </a:rPr>
              <a:t> (BTCT) </a:t>
            </a:r>
            <a:r>
              <a:rPr lang="en-US" altLang="en-US" sz="2300" dirty="0" err="1">
                <a:latin typeface="Times New Roman" panose="02020603050405020304" charset="0"/>
                <a:cs typeface="Times New Roman" panose="02020603050405020304" charset="0"/>
              </a:rPr>
              <a:t>thông</a:t>
            </a:r>
            <a:r>
              <a:rPr lang="en-US" altLang="en-US" sz="2300" dirty="0">
                <a:latin typeface="Times New Roman" panose="02020603050405020304" charset="0"/>
                <a:cs typeface="Times New Roman" panose="02020603050405020304" charset="0"/>
              </a:rPr>
              <a:t> qua </a:t>
            </a:r>
            <a:r>
              <a:rPr lang="en-US" altLang="en-US" sz="2300" dirty="0" err="1">
                <a:latin typeface="Times New Roman" panose="02020603050405020304" charset="0"/>
                <a:cs typeface="Times New Roman" panose="02020603050405020304" charset="0"/>
              </a:rPr>
              <a:t>việc</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ứng</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dụng</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các</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vật</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liệu</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tiên</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tiến</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và</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các</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giải</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pháp</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cấu</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tạo</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mới</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đã</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thu</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hút</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sự</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quan</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tâm</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đáng</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kể</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của</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giới</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nghiên</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cứu</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và</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thực</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hành</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kỹ</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thuật</a:t>
            </a:r>
            <a:r>
              <a:rPr lang="en-US" altLang="en-US" sz="2300" dirty="0">
                <a:latin typeface="Times New Roman" panose="02020603050405020304" charset="0"/>
                <a:cs typeface="Times New Roman" panose="02020603050405020304" charset="0"/>
              </a:rPr>
              <a:t>.</a:t>
            </a:r>
            <a:endParaRPr lang="en-US" altLang="en-US" sz="2300" dirty="0">
              <a:latin typeface="Times New Roman" panose="02020603050405020304" charset="0"/>
              <a:cs typeface="Times New Roman" panose="02020603050405020304" charset="0"/>
            </a:endParaRPr>
          </a:p>
          <a:p>
            <a:pPr algn="just">
              <a:lnSpc>
                <a:spcPct val="100000"/>
              </a:lnSpc>
              <a:buFont typeface="Wingdings" panose="05000000000000000000" charset="0"/>
              <a:buChar char="v"/>
            </a:pP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Nhiều</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nghiên</a:t>
            </a:r>
            <a:r>
              <a:rPr lang="en-US" altLang="en-US" sz="2300" dirty="0">
                <a:latin typeface="Times New Roman" panose="02020603050405020304" charset="0"/>
                <a:cs typeface="Times New Roman" panose="02020603050405020304" charset="0"/>
              </a:rPr>
              <a:t> </a:t>
            </a:r>
            <a:r>
              <a:rPr lang="en-US" altLang="en-US" sz="2300" dirty="0" err="1">
                <a:latin typeface="Times New Roman" panose="02020603050405020304" charset="0"/>
                <a:cs typeface="Times New Roman" panose="02020603050405020304" charset="0"/>
              </a:rPr>
              <a:t>cứu</a:t>
            </a:r>
            <a:r>
              <a:rPr lang="en-US" altLang="en-US" sz="2300" dirty="0">
                <a:latin typeface="Times New Roman" panose="02020603050405020304" charset="0"/>
                <a:cs typeface="Times New Roman" panose="02020603050405020304" charset="0"/>
              </a:rPr>
              <a:t> s</a:t>
            </a:r>
            <a:r>
              <a:rPr lang="vi-VN" altLang="en-US" sz="2300" dirty="0">
                <a:latin typeface="Times New Roman" panose="02020603050405020304" charset="0"/>
                <a:cs typeface="Times New Roman" panose="02020603050405020304" charset="0"/>
              </a:rPr>
              <a:t>ử dụng các bản thép dán</a:t>
            </a:r>
            <a:r>
              <a:rPr lang="en-US" altLang="en-US" sz="2300" dirty="0">
                <a:latin typeface="Times New Roman" panose="02020603050405020304" charset="0"/>
                <a:cs typeface="Times New Roman" panose="02020603050405020304" charset="0"/>
              </a:rPr>
              <a:t> </a:t>
            </a:r>
            <a:r>
              <a:rPr lang="vi-VN" altLang="en-US" sz="2300" dirty="0">
                <a:latin typeface="Times New Roman" panose="02020603050405020304" charset="0"/>
                <a:cs typeface="Times New Roman" panose="02020603050405020304" charset="0"/>
              </a:rPr>
              <a:t>như thép chữ U hoặc thép dạng áo bọc (steel jacket), nhằm nâng cao khả năng chịu uốn và độ cứng của dầm BTCT</a:t>
            </a:r>
            <a:r>
              <a:rPr lang="en-US" altLang="en-US" sz="2300" dirty="0">
                <a:latin typeface="Times New Roman" panose="02020603050405020304" charset="0"/>
                <a:cs typeface="Times New Roman" panose="02020603050405020304" charset="0"/>
              </a:rPr>
              <a:t>. </a:t>
            </a:r>
            <a:r>
              <a:rPr lang="vi-VN" altLang="en-US" sz="2300" dirty="0">
                <a:latin typeface="Times New Roman" panose="02020603050405020304" charset="0"/>
                <a:cs typeface="Times New Roman" panose="02020603050405020304" charset="0"/>
              </a:rPr>
              <a:t>Tuy nhiên, phần lớn các nghiên cứu này chủ yếu tập trung vào việc gia cường hoặc sửa chữa các kết cấu hiện hữu, trong đó lớp thép bên ngoài chỉ đóng vai trò là phần tử gia cường bổ sung</a:t>
            </a:r>
            <a:r>
              <a:rPr lang="en-US" altLang="en-US" sz="2300" dirty="0">
                <a:solidFill>
                  <a:srgbClr val="002060"/>
                </a:solidFill>
                <a:latin typeface="Times New Roman" panose="02020603050405020304" charset="0"/>
                <a:cs typeface="Times New Roman" panose="02020603050405020304" charset="0"/>
              </a:rPr>
              <a:t>.</a:t>
            </a:r>
            <a:endParaRPr lang="en-US" altLang="en-US" sz="2300" dirty="0">
              <a:solidFill>
                <a:srgbClr val="002060"/>
              </a:solidFill>
              <a:latin typeface="Times New Roman" panose="02020603050405020304" charset="0"/>
              <a:cs typeface="Times New Roman" panose="02020603050405020304" charset="0"/>
            </a:endParaRPr>
          </a:p>
          <a:p>
            <a:pPr algn="just">
              <a:lnSpc>
                <a:spcPct val="100000"/>
              </a:lnSpc>
              <a:buFont typeface="Wingdings" panose="05000000000000000000" charset="0"/>
              <a:buChar char="v"/>
            </a:pPr>
            <a:r>
              <a:rPr lang="en-US" altLang="en-US" sz="2300" dirty="0">
                <a:solidFill>
                  <a:srgbClr val="002060"/>
                </a:solidFill>
                <a:latin typeface="Times New Roman" panose="02020603050405020304" charset="0"/>
                <a:cs typeface="Times New Roman" panose="02020603050405020304" charset="0"/>
              </a:rPr>
              <a:t> </a:t>
            </a:r>
            <a:r>
              <a:rPr lang="en-US" altLang="en-US" sz="2300" dirty="0" err="1">
                <a:solidFill>
                  <a:srgbClr val="C00000"/>
                </a:solidFill>
                <a:latin typeface="Times New Roman" panose="02020603050405020304" charset="0"/>
                <a:cs typeface="Times New Roman" panose="02020603050405020304" charset="0"/>
              </a:rPr>
              <a:t>Nghiên</a:t>
            </a:r>
            <a:r>
              <a:rPr lang="en-US" altLang="en-US" sz="2300" dirty="0">
                <a:solidFill>
                  <a:srgbClr val="C00000"/>
                </a:solidFill>
                <a:latin typeface="Times New Roman" panose="02020603050405020304" charset="0"/>
                <a:cs typeface="Times New Roman" panose="02020603050405020304" charset="0"/>
              </a:rPr>
              <a:t> </a:t>
            </a:r>
            <a:r>
              <a:rPr lang="en-US" altLang="en-US" sz="2300" dirty="0" err="1">
                <a:solidFill>
                  <a:srgbClr val="C00000"/>
                </a:solidFill>
                <a:latin typeface="Times New Roman" panose="02020603050405020304" charset="0"/>
                <a:cs typeface="Times New Roman" panose="02020603050405020304" charset="0"/>
              </a:rPr>
              <a:t>cứu</a:t>
            </a:r>
            <a:r>
              <a:rPr lang="en-US" altLang="en-US" sz="2300" dirty="0">
                <a:solidFill>
                  <a:srgbClr val="C00000"/>
                </a:solidFill>
                <a:latin typeface="Times New Roman" panose="02020603050405020304" charset="0"/>
                <a:cs typeface="Times New Roman" panose="02020603050405020304" charset="0"/>
              </a:rPr>
              <a:t> </a:t>
            </a:r>
            <a:r>
              <a:rPr lang="en-US" altLang="en-US" sz="2300" dirty="0" err="1">
                <a:solidFill>
                  <a:srgbClr val="C00000"/>
                </a:solidFill>
                <a:latin typeface="Times New Roman" panose="02020603050405020304" charset="0"/>
                <a:cs typeface="Times New Roman" panose="02020603050405020304" charset="0"/>
              </a:rPr>
              <a:t>sử</a:t>
            </a:r>
            <a:r>
              <a:rPr lang="en-US" altLang="en-US" sz="2300" dirty="0">
                <a:solidFill>
                  <a:srgbClr val="C00000"/>
                </a:solidFill>
                <a:latin typeface="Times New Roman" panose="02020603050405020304" charset="0"/>
                <a:cs typeface="Times New Roman" panose="02020603050405020304" charset="0"/>
              </a:rPr>
              <a:t> </a:t>
            </a:r>
            <a:r>
              <a:rPr lang="en-US" altLang="en-US" sz="2300" dirty="0" err="1">
                <a:solidFill>
                  <a:srgbClr val="C00000"/>
                </a:solidFill>
                <a:latin typeface="Times New Roman" panose="02020603050405020304" charset="0"/>
                <a:cs typeface="Times New Roman" panose="02020603050405020304" charset="0"/>
              </a:rPr>
              <a:t>dụng</a:t>
            </a:r>
            <a:r>
              <a:rPr lang="en-US" altLang="en-US" sz="2300" dirty="0">
                <a:solidFill>
                  <a:srgbClr val="C00000"/>
                </a:solidFill>
                <a:latin typeface="Times New Roman" panose="02020603050405020304" charset="0"/>
                <a:cs typeface="Times New Roman" panose="02020603050405020304" charset="0"/>
              </a:rPr>
              <a:t> </a:t>
            </a:r>
            <a:r>
              <a:rPr lang="en-US" altLang="en-US" sz="2300" b="1" dirty="0">
                <a:solidFill>
                  <a:srgbClr val="C00000"/>
                </a:solidFill>
                <a:latin typeface="Times New Roman" panose="02020603050405020304" charset="0"/>
                <a:cs typeface="Times New Roman" panose="02020603050405020304" charset="0"/>
              </a:rPr>
              <a:t>t</a:t>
            </a:r>
            <a:r>
              <a:rPr lang="vi-VN" altLang="en-US" sz="2300" b="1" dirty="0">
                <a:solidFill>
                  <a:srgbClr val="C00000"/>
                </a:solidFill>
                <a:latin typeface="Times New Roman" panose="02020603050405020304" charset="0"/>
                <a:cs typeface="Times New Roman" panose="02020603050405020304" charset="0"/>
              </a:rPr>
              <a:t>hép</a:t>
            </a:r>
            <a:r>
              <a:rPr lang="en-US" altLang="en-US" sz="2300" b="1" dirty="0">
                <a:solidFill>
                  <a:srgbClr val="C00000"/>
                </a:solidFill>
                <a:latin typeface="Times New Roman" panose="02020603050405020304" charset="0"/>
                <a:cs typeface="Times New Roman" panose="02020603050405020304" charset="0"/>
              </a:rPr>
              <a:t> </a:t>
            </a:r>
            <a:r>
              <a:rPr lang="en-US" altLang="en-US" sz="2300" b="1" dirty="0" err="1">
                <a:solidFill>
                  <a:srgbClr val="C00000"/>
                </a:solidFill>
                <a:latin typeface="Times New Roman" panose="02020603050405020304" charset="0"/>
                <a:cs typeface="Times New Roman" panose="02020603050405020304" charset="0"/>
              </a:rPr>
              <a:t>tấm</a:t>
            </a:r>
            <a:r>
              <a:rPr lang="en-US" altLang="en-US" sz="2300" b="1" dirty="0">
                <a:solidFill>
                  <a:srgbClr val="C00000"/>
                </a:solidFill>
                <a:latin typeface="Times New Roman" panose="02020603050405020304" charset="0"/>
                <a:cs typeface="Times New Roman" panose="02020603050405020304" charset="0"/>
              </a:rPr>
              <a:t> </a:t>
            </a:r>
            <a:r>
              <a:rPr lang="en-US" altLang="en-US" sz="2300" b="1" dirty="0" err="1">
                <a:solidFill>
                  <a:srgbClr val="C00000"/>
                </a:solidFill>
                <a:latin typeface="Times New Roman" panose="02020603050405020304" charset="0"/>
                <a:cs typeface="Times New Roman" panose="02020603050405020304" charset="0"/>
              </a:rPr>
              <a:t>chữ</a:t>
            </a:r>
            <a:r>
              <a:rPr lang="en-US" altLang="en-US" sz="2300" b="1" dirty="0">
                <a:solidFill>
                  <a:srgbClr val="C00000"/>
                </a:solidFill>
                <a:latin typeface="Times New Roman" panose="02020603050405020304" charset="0"/>
                <a:cs typeface="Times New Roman" panose="02020603050405020304" charset="0"/>
              </a:rPr>
              <a:t> U</a:t>
            </a:r>
            <a:r>
              <a:rPr lang="vi-VN" altLang="en-US" sz="2300" b="1" dirty="0">
                <a:solidFill>
                  <a:srgbClr val="C00000"/>
                </a:solidFill>
                <a:latin typeface="Times New Roman" panose="02020603050405020304" charset="0"/>
                <a:cs typeface="Times New Roman" panose="02020603050405020304" charset="0"/>
              </a:rPr>
              <a:t> bao bọc</a:t>
            </a:r>
            <a:r>
              <a:rPr lang="en-US" altLang="en-US" sz="2300" b="1" dirty="0">
                <a:solidFill>
                  <a:srgbClr val="C00000"/>
                </a:solidFill>
                <a:latin typeface="Times New Roman" panose="02020603050405020304" charset="0"/>
                <a:cs typeface="Times New Roman" panose="02020603050405020304" charset="0"/>
              </a:rPr>
              <a:t> BTCT </a:t>
            </a:r>
            <a:r>
              <a:rPr lang="vi-VN" altLang="en-US" sz="2300" dirty="0">
                <a:solidFill>
                  <a:srgbClr val="C00000"/>
                </a:solidFill>
                <a:latin typeface="Times New Roman" panose="02020603050405020304" charset="0"/>
                <a:cs typeface="Times New Roman" panose="02020603050405020304" charset="0"/>
              </a:rPr>
              <a:t>được xem như một </a:t>
            </a:r>
            <a:r>
              <a:rPr lang="vi-VN" altLang="en-US" sz="2300" b="1" dirty="0">
                <a:solidFill>
                  <a:srgbClr val="C00000"/>
                </a:solidFill>
                <a:latin typeface="Times New Roman" panose="02020603050405020304" charset="0"/>
                <a:cs typeface="Times New Roman" panose="02020603050405020304" charset="0"/>
              </a:rPr>
              <a:t>thành phần chịu lực chính </a:t>
            </a:r>
            <a:r>
              <a:rPr lang="vi-VN" altLang="en-US" sz="2300" dirty="0">
                <a:solidFill>
                  <a:srgbClr val="C00000"/>
                </a:solidFill>
                <a:latin typeface="Times New Roman" panose="02020603050405020304" charset="0"/>
                <a:cs typeface="Times New Roman" panose="02020603050405020304" charset="0"/>
              </a:rPr>
              <a:t>của tiết diện</a:t>
            </a:r>
            <a:r>
              <a:rPr lang="en-US" altLang="en-US" sz="2300" dirty="0">
                <a:solidFill>
                  <a:srgbClr val="C00000"/>
                </a:solidFill>
                <a:latin typeface="Times New Roman" panose="02020603050405020304" charset="0"/>
                <a:cs typeface="Times New Roman" panose="02020603050405020304" charset="0"/>
              </a:rPr>
              <a:t>; </a:t>
            </a:r>
            <a:r>
              <a:rPr lang="vi-VN" altLang="en-US" sz="2300" dirty="0">
                <a:solidFill>
                  <a:srgbClr val="C00000"/>
                </a:solidFill>
                <a:latin typeface="Times New Roman" panose="02020603050405020304" charset="0"/>
                <a:cs typeface="Times New Roman" panose="02020603050405020304" charset="0"/>
              </a:rPr>
              <a:t>tham gia trực tiếp vào cơ chế chịu uốn của cấu kiện</a:t>
            </a:r>
            <a:r>
              <a:rPr lang="en-US" altLang="en-US" sz="2300" dirty="0">
                <a:solidFill>
                  <a:srgbClr val="C00000"/>
                </a:solidFill>
                <a:latin typeface="Times New Roman" panose="02020603050405020304" charset="0"/>
                <a:cs typeface="Times New Roman" panose="02020603050405020304" charset="0"/>
              </a:rPr>
              <a:t>. </a:t>
            </a:r>
            <a:r>
              <a:rPr lang="vi-VN" altLang="en-US" sz="2300" dirty="0">
                <a:solidFill>
                  <a:srgbClr val="C00000"/>
                </a:solidFill>
                <a:latin typeface="Times New Roman" panose="02020603050405020304" charset="0"/>
                <a:cs typeface="Times New Roman" panose="02020603050405020304" charset="0"/>
              </a:rPr>
              <a:t>Đồng thời, lớp thép này còn đóng vai trò như </a:t>
            </a:r>
            <a:r>
              <a:rPr lang="vi-VN" altLang="en-US" sz="2300" b="1" dirty="0">
                <a:solidFill>
                  <a:srgbClr val="C00000"/>
                </a:solidFill>
                <a:latin typeface="Times New Roman" panose="02020603050405020304" charset="0"/>
                <a:cs typeface="Times New Roman" panose="02020603050405020304" charset="0"/>
              </a:rPr>
              <a:t>ván khuôn vĩnh viễn</a:t>
            </a:r>
            <a:r>
              <a:rPr lang="en-US" altLang="en-US" sz="2300" dirty="0">
                <a:solidFill>
                  <a:srgbClr val="C00000"/>
                </a:solidFill>
                <a:latin typeface="Times New Roman" panose="02020603050405020304" charset="0"/>
                <a:cs typeface="Times New Roman" panose="02020603050405020304" charset="0"/>
              </a:rPr>
              <a:t>; </a:t>
            </a:r>
            <a:r>
              <a:rPr lang="en-US" altLang="en-US" sz="2300" dirty="0" err="1">
                <a:solidFill>
                  <a:srgbClr val="C00000"/>
                </a:solidFill>
                <a:latin typeface="Times New Roman" panose="02020603050405020304" charset="0"/>
                <a:cs typeface="Times New Roman" panose="02020603050405020304" charset="0"/>
              </a:rPr>
              <a:t>giúp</a:t>
            </a:r>
            <a:r>
              <a:rPr lang="en-US" altLang="en-US" sz="2300" dirty="0">
                <a:solidFill>
                  <a:srgbClr val="C00000"/>
                </a:solidFill>
                <a:latin typeface="Times New Roman" panose="02020603050405020304" charset="0"/>
                <a:cs typeface="Times New Roman" panose="02020603050405020304" charset="0"/>
              </a:rPr>
              <a:t> </a:t>
            </a:r>
            <a:r>
              <a:rPr lang="en-US" altLang="en-US" sz="2300" dirty="0" err="1">
                <a:solidFill>
                  <a:srgbClr val="C00000"/>
                </a:solidFill>
                <a:latin typeface="Times New Roman" panose="02020603050405020304" charset="0"/>
                <a:cs typeface="Times New Roman" panose="02020603050405020304" charset="0"/>
              </a:rPr>
              <a:t>đơn</a:t>
            </a:r>
            <a:r>
              <a:rPr lang="en-US" altLang="en-US" sz="2300" dirty="0">
                <a:solidFill>
                  <a:srgbClr val="C00000"/>
                </a:solidFill>
                <a:latin typeface="Times New Roman" panose="02020603050405020304" charset="0"/>
                <a:cs typeface="Times New Roman" panose="02020603050405020304" charset="0"/>
              </a:rPr>
              <a:t> </a:t>
            </a:r>
            <a:r>
              <a:rPr lang="vi-VN" altLang="en-US" sz="2300" dirty="0">
                <a:solidFill>
                  <a:srgbClr val="C00000"/>
                </a:solidFill>
                <a:latin typeface="Times New Roman" panose="02020603050405020304" charset="0"/>
                <a:cs typeface="Times New Roman" panose="02020603050405020304" charset="0"/>
              </a:rPr>
              <a:t>giản hóa quá trình thi công, giảm nhu cầu sử dụng cốp pha và </a:t>
            </a:r>
            <a:r>
              <a:rPr lang="vi-VN" altLang="en-US" sz="2300" b="1" dirty="0">
                <a:solidFill>
                  <a:srgbClr val="C00000"/>
                </a:solidFill>
                <a:latin typeface="Times New Roman" panose="02020603050405020304" charset="0"/>
                <a:cs typeface="Times New Roman" panose="02020603050405020304" charset="0"/>
              </a:rPr>
              <a:t>nâng cao hiệu quả tổ chức xây dựng</a:t>
            </a:r>
            <a:r>
              <a:rPr lang="en-US" altLang="en-US" sz="2300" dirty="0">
                <a:solidFill>
                  <a:srgbClr val="C00000"/>
                </a:solidFill>
                <a:latin typeface="Times New Roman" panose="02020603050405020304" charset="0"/>
                <a:cs typeface="Times New Roman" panose="02020603050405020304" charset="0"/>
              </a:rPr>
              <a:t>.</a:t>
            </a:r>
            <a:endParaRPr lang="en-US" altLang="en-US" sz="2300" dirty="0">
              <a:solidFill>
                <a:srgbClr val="C00000"/>
              </a:solidFill>
              <a:latin typeface="Times New Roman" panose="02020603050405020304" charset="0"/>
              <a:cs typeface="Times New Roman" panose="02020603050405020304" charset="0"/>
            </a:endParaRPr>
          </a:p>
        </p:txBody>
      </p:sp>
      <p:sp>
        <p:nvSpPr>
          <p:cNvPr id="2" name="Title 1"/>
          <p:cNvSpPr>
            <a:spLocks noGrp="1"/>
          </p:cNvSpPr>
          <p:nvPr>
            <p:ph type="title"/>
          </p:nvPr>
        </p:nvSpPr>
        <p:spPr>
          <a:xfrm>
            <a:off x="1283015" y="-64770"/>
            <a:ext cx="10515600" cy="1096328"/>
          </a:xfrm>
        </p:spPr>
        <p:txBody>
          <a:bodyPr>
            <a:normAutofit/>
          </a:bodyPr>
          <a:lstStyle/>
          <a:p>
            <a:r>
              <a:rPr lang="en-US" sz="3000" b="1" dirty="0">
                <a:latin typeface="Times New Roman" panose="02020603050405020304" charset="0"/>
                <a:cs typeface="Times New Roman" panose="02020603050405020304" charset="0"/>
                <a:sym typeface="+mn-ea"/>
              </a:rPr>
              <a:t>MỞ ĐẦU</a:t>
            </a:r>
            <a:endParaRPr lang="en-US" sz="3000" b="1" dirty="0"/>
          </a:p>
        </p:txBody>
      </p:sp>
      <p:pic>
        <p:nvPicPr>
          <p:cNvPr id="7" name="Picture 6"/>
          <p:cNvPicPr/>
          <p:nvPr/>
        </p:nvPicPr>
        <p:blipFill>
          <a:blip r:embed="rId1"/>
          <a:stretch>
            <a:fillRect/>
          </a:stretch>
        </p:blipFill>
        <p:spPr>
          <a:xfrm>
            <a:off x="0" y="49530"/>
            <a:ext cx="1178560" cy="681990"/>
          </a:xfrm>
          <a:prstGeom prst="rect">
            <a:avLst/>
          </a:prstGeom>
          <a:noFill/>
          <a:ln w="9525">
            <a:noFill/>
          </a:ln>
        </p:spPr>
      </p:pic>
      <p:pic>
        <p:nvPicPr>
          <p:cNvPr id="8" name="Picture 7"/>
          <p:cNvPicPr/>
          <p:nvPr/>
        </p:nvPicPr>
        <p:blipFill>
          <a:blip r:embed="rId2"/>
          <a:srcRect b="14307"/>
          <a:stretch>
            <a:fillRect/>
          </a:stretch>
        </p:blipFill>
        <p:spPr>
          <a:xfrm>
            <a:off x="11379201" y="20321"/>
            <a:ext cx="812800" cy="711199"/>
          </a:xfrm>
          <a:prstGeom prst="rect">
            <a:avLst/>
          </a:prstGeom>
          <a:noFill/>
          <a:ln w="9525">
            <a:noFill/>
          </a:ln>
        </p:spPr>
      </p:pic>
      <p:sp>
        <p:nvSpPr>
          <p:cNvPr id="6" name="AutoShape 12"/>
          <p:cNvSpPr>
            <a:spLocks noChangeArrowheads="1"/>
          </p:cNvSpPr>
          <p:nvPr/>
        </p:nvSpPr>
        <p:spPr bwMode="gray">
          <a:xfrm>
            <a:off x="668970" y="1212851"/>
            <a:ext cx="11129645" cy="457200"/>
          </a:xfrm>
          <a:prstGeom prst="roundRect">
            <a:avLst>
              <a:gd name="adj" fmla="val 16667"/>
            </a:avLst>
          </a:prstGeom>
          <a:solidFill>
            <a:srgbClr val="FEFFFF"/>
          </a:solidFill>
          <a:ln w="28575">
            <a:solidFill>
              <a:srgbClr val="FFC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500" b="1" dirty="0">
                <a:solidFill>
                  <a:srgbClr val="002060"/>
                </a:solidFill>
                <a:latin typeface="Times New Roman" panose="02020603050405020304" charset="0"/>
                <a:cs typeface="Times New Roman" panose="02020603050405020304" charset="0"/>
              </a:rPr>
              <a:t>TÍNH CẤP THIẾT CỦA NGHIÊN CỨU</a:t>
            </a:r>
            <a:endParaRPr lang="en-US" sz="2500" b="1" dirty="0">
              <a:solidFill>
                <a:srgbClr val="002060"/>
              </a:solidFill>
              <a:latin typeface="Times New Roman" panose="02020603050405020304" charset="0"/>
              <a:cs typeface="Times New Roman" panose="0202060305040502030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828039" y="1375410"/>
            <a:ext cx="10855960" cy="6027420"/>
          </a:xfrm>
        </p:spPr>
        <p:txBody>
          <a:bodyPr>
            <a:noAutofit/>
          </a:bodyPr>
          <a:lstStyle/>
          <a:p>
            <a:pPr marL="0" indent="0" algn="just">
              <a:lnSpc>
                <a:spcPct val="100000"/>
              </a:lnSpc>
              <a:buFont typeface="Wingdings" panose="05000000000000000000" charset="0"/>
              <a:buNone/>
            </a:pPr>
            <a:r>
              <a:rPr lang="en-US" altLang="en-US" sz="2300" dirty="0" err="1">
                <a:latin typeface="Times New Roman" panose="02020603050405020304" charset="0"/>
                <a:cs typeface="Times New Roman" panose="02020603050405020304" charset="0"/>
                <a:sym typeface="+mn-ea"/>
              </a:rPr>
              <a:t>Cấu</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kiện</a:t>
            </a:r>
            <a:r>
              <a:rPr lang="en-US" altLang="en-US" sz="2300" dirty="0">
                <a:latin typeface="Times New Roman" panose="02020603050405020304" charset="0"/>
                <a:cs typeface="Times New Roman" panose="02020603050405020304" charset="0"/>
                <a:sym typeface="+mn-ea"/>
              </a:rPr>
              <a:t> BTCT </a:t>
            </a:r>
            <a:r>
              <a:rPr lang="en-US" altLang="en-US" sz="2300" dirty="0" err="1">
                <a:latin typeface="Times New Roman" panose="02020603050405020304" charset="0"/>
                <a:cs typeface="Times New Roman" panose="02020603050405020304" charset="0"/>
                <a:sym typeface="+mn-ea"/>
              </a:rPr>
              <a:t>liên</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hợp</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hiện</a:t>
            </a:r>
            <a:r>
              <a:rPr lang="en-US" altLang="en-US" sz="2300" dirty="0">
                <a:latin typeface="Times New Roman" panose="02020603050405020304" charset="0"/>
                <a:cs typeface="Times New Roman" panose="02020603050405020304" charset="0"/>
                <a:sym typeface="+mn-ea"/>
              </a:rPr>
              <a:t> nay </a:t>
            </a:r>
            <a:r>
              <a:rPr lang="en-US" altLang="en-US" sz="2300" dirty="0" err="1">
                <a:latin typeface="Times New Roman" panose="02020603050405020304" charset="0"/>
                <a:cs typeface="Times New Roman" panose="02020603050405020304" charset="0"/>
                <a:sym typeface="+mn-ea"/>
              </a:rPr>
              <a:t>chủ</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yếu</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tập</a:t>
            </a:r>
            <a:r>
              <a:rPr lang="vi-VN"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trung</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vào</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các</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dạng</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như</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thép</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hình</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bọc</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bê</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tông</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hoặc</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ống</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thép</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nhồi</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bê</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tông</a:t>
            </a:r>
            <a:r>
              <a:rPr lang="en-US" altLang="en-US" sz="2300" dirty="0">
                <a:latin typeface="Times New Roman" panose="02020603050405020304" charset="0"/>
                <a:cs typeface="Times New Roman" panose="02020603050405020304" charset="0"/>
                <a:sym typeface="+mn-ea"/>
              </a:rPr>
              <a:t>... Trong </a:t>
            </a:r>
            <a:r>
              <a:rPr lang="en-US" altLang="en-US" sz="2300" dirty="0" err="1">
                <a:latin typeface="Times New Roman" panose="02020603050405020304" charset="0"/>
                <a:cs typeface="Times New Roman" panose="02020603050405020304" charset="0"/>
                <a:sym typeface="+mn-ea"/>
              </a:rPr>
              <a:t>khi</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đó</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các</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nghiên</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cứu</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về</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dạng</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thép</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tấm</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mỏng</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bọc</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ngoài</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kết</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cấu</a:t>
            </a:r>
            <a:r>
              <a:rPr lang="en-US" altLang="en-US" sz="2300" dirty="0">
                <a:latin typeface="Times New Roman" panose="02020603050405020304" charset="0"/>
                <a:cs typeface="Times New Roman" panose="02020603050405020304" charset="0"/>
                <a:sym typeface="+mn-ea"/>
              </a:rPr>
              <a:t> BTCT </a:t>
            </a:r>
            <a:r>
              <a:rPr lang="en-US" altLang="en-US" sz="2300" dirty="0" err="1">
                <a:latin typeface="Times New Roman" panose="02020603050405020304" charset="0"/>
                <a:cs typeface="Times New Roman" panose="02020603050405020304" charset="0"/>
                <a:sym typeface="+mn-ea"/>
              </a:rPr>
              <a:t>còn</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tương</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đối</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hạn</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chế</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thiếu</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hướng</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dẫn</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về</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tính</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toán</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lý</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thuyết</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cũng</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như</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kiểm</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chứng</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bằng</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mô</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hình</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lý</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thuyết</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và</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thực</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nghiệm</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mô</a:t>
            </a:r>
            <a:r>
              <a:rPr lang="en-US" altLang="en-US" sz="2300" dirty="0">
                <a:latin typeface="Times New Roman" panose="02020603050405020304" charset="0"/>
                <a:cs typeface="Times New Roman" panose="02020603050405020304" charset="0"/>
                <a:sym typeface="+mn-ea"/>
              </a:rPr>
              <a:t> </a:t>
            </a:r>
            <a:r>
              <a:rPr lang="en-US" altLang="en-US" sz="2300" dirty="0" err="1">
                <a:latin typeface="Times New Roman" panose="02020603050405020304" charset="0"/>
                <a:cs typeface="Times New Roman" panose="02020603050405020304" charset="0"/>
                <a:sym typeface="+mn-ea"/>
              </a:rPr>
              <a:t>hình</a:t>
            </a:r>
            <a:r>
              <a:rPr lang="en-US" altLang="en-US" sz="2300" dirty="0">
                <a:latin typeface="Times New Roman" panose="02020603050405020304" charset="0"/>
                <a:cs typeface="Times New Roman" panose="02020603050405020304" charset="0"/>
                <a:sym typeface="+mn-ea"/>
              </a:rPr>
              <a:t>. </a:t>
            </a:r>
            <a:endParaRPr lang="en-US" altLang="en-US" sz="2300" dirty="0">
              <a:latin typeface="Times New Roman" panose="02020603050405020304" charset="0"/>
              <a:cs typeface="Times New Roman" panose="02020603050405020304" charset="0"/>
              <a:sym typeface="+mn-ea"/>
            </a:endParaRPr>
          </a:p>
          <a:p>
            <a:pPr marL="0" indent="0" algn="just">
              <a:lnSpc>
                <a:spcPct val="100000"/>
              </a:lnSpc>
              <a:buFont typeface="Wingdings" panose="05000000000000000000" charset="0"/>
              <a:buNone/>
            </a:pPr>
            <a:endParaRPr lang="en-US" altLang="en-US" sz="2300" dirty="0">
              <a:latin typeface="Times New Roman" panose="02020603050405020304" charset="0"/>
              <a:cs typeface="Times New Roman" panose="02020603050405020304" charset="0"/>
            </a:endParaRPr>
          </a:p>
          <a:p>
            <a:pPr marL="0" indent="0" algn="just">
              <a:buNone/>
            </a:pPr>
            <a:endParaRPr lang="en-US" altLang="en-US" sz="2000" dirty="0">
              <a:latin typeface="Times New Roman" panose="02020603050405020304" charset="0"/>
              <a:cs typeface="Times New Roman" panose="02020603050405020304" charset="0"/>
            </a:endParaRPr>
          </a:p>
        </p:txBody>
      </p:sp>
      <p:pic>
        <p:nvPicPr>
          <p:cNvPr id="7" name="Picture 6"/>
          <p:cNvPicPr/>
          <p:nvPr/>
        </p:nvPicPr>
        <p:blipFill>
          <a:blip r:embed="rId1"/>
          <a:stretch>
            <a:fillRect/>
          </a:stretch>
        </p:blipFill>
        <p:spPr>
          <a:xfrm>
            <a:off x="0" y="29210"/>
            <a:ext cx="962660" cy="593725"/>
          </a:xfrm>
          <a:prstGeom prst="rect">
            <a:avLst/>
          </a:prstGeom>
          <a:noFill/>
          <a:ln w="9525">
            <a:noFill/>
          </a:ln>
        </p:spPr>
      </p:pic>
      <p:pic>
        <p:nvPicPr>
          <p:cNvPr id="8" name="Picture 7"/>
          <p:cNvPicPr/>
          <p:nvPr/>
        </p:nvPicPr>
        <p:blipFill>
          <a:blip r:embed="rId2"/>
          <a:stretch>
            <a:fillRect/>
          </a:stretch>
        </p:blipFill>
        <p:spPr>
          <a:xfrm>
            <a:off x="11410315" y="0"/>
            <a:ext cx="781685" cy="829945"/>
          </a:xfrm>
          <a:prstGeom prst="rect">
            <a:avLst/>
          </a:prstGeom>
          <a:noFill/>
          <a:ln w="9525">
            <a:noFill/>
          </a:ln>
        </p:spPr>
      </p:pic>
      <p:pic>
        <p:nvPicPr>
          <p:cNvPr id="3" name="image47.jpg" descr="verbundstuetzen.jpg"/>
          <p:cNvPicPr preferRelativeResize="0"/>
          <p:nvPr/>
        </p:nvPicPr>
        <p:blipFill>
          <a:blip r:embed="rId3"/>
          <a:srcRect t="8738" b="59951"/>
          <a:stretch>
            <a:fillRect/>
          </a:stretch>
        </p:blipFill>
        <p:spPr>
          <a:xfrm>
            <a:off x="1991360" y="2838450"/>
            <a:ext cx="8442960" cy="1550670"/>
          </a:xfrm>
          <a:prstGeom prst="rect">
            <a:avLst/>
          </a:prstGeom>
        </p:spPr>
      </p:pic>
      <p:grpSp>
        <p:nvGrpSpPr>
          <p:cNvPr id="6" name="Group 5"/>
          <p:cNvGrpSpPr/>
          <p:nvPr/>
        </p:nvGrpSpPr>
        <p:grpSpPr>
          <a:xfrm>
            <a:off x="1104900" y="4708525"/>
            <a:ext cx="9695180" cy="1712595"/>
            <a:chOff x="1331499" y="3324680"/>
            <a:chExt cx="6653212" cy="1525599"/>
          </a:xfrm>
        </p:grpSpPr>
        <p:sp>
          <p:nvSpPr>
            <p:cNvPr id="9" name="AutoShape 3"/>
            <p:cNvSpPr>
              <a:spLocks noChangeArrowheads="1"/>
            </p:cNvSpPr>
            <p:nvPr/>
          </p:nvSpPr>
          <p:spPr bwMode="gray">
            <a:xfrm>
              <a:off x="1331499" y="3705691"/>
              <a:ext cx="6653212" cy="1144588"/>
            </a:xfrm>
            <a:prstGeom prst="roundRect">
              <a:avLst>
                <a:gd name="adj" fmla="val 11921"/>
              </a:avLst>
            </a:prstGeom>
            <a:solidFill>
              <a:srgbClr val="002060"/>
            </a:solidFill>
            <a:ln w="25400">
              <a:noFill/>
              <a:rou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none" anchor="ctr"/>
            <a:lstStyle/>
            <a:p>
              <a:pPr algn="just"/>
              <a:r>
                <a:rPr lang="en-US" altLang="en-US" sz="2200" b="1" dirty="0" err="1">
                  <a:solidFill>
                    <a:schemeClr val="bg1"/>
                  </a:solidFill>
                  <a:latin typeface="Times New Roman" panose="02020603050405020304" charset="0"/>
                  <a:cs typeface="Times New Roman" panose="02020603050405020304" charset="0"/>
                  <a:sym typeface="+mn-ea"/>
                </a:rPr>
                <a:t>Đề</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xuất</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mô</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hình</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dầm</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cải</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tiến</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thép</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bọc</a:t>
              </a:r>
              <a:r>
                <a:rPr lang="en-US" altLang="en-US" sz="2200" b="1" dirty="0">
                  <a:solidFill>
                    <a:schemeClr val="bg1"/>
                  </a:solidFill>
                  <a:latin typeface="Times New Roman" panose="02020603050405020304" charset="0"/>
                  <a:cs typeface="Times New Roman" panose="02020603050405020304" charset="0"/>
                  <a:sym typeface="+mn-ea"/>
                </a:rPr>
                <a:t> BTCT </a:t>
              </a:r>
              <a:r>
                <a:rPr lang="en-US" altLang="en-US" sz="2200" b="1" dirty="0" err="1">
                  <a:solidFill>
                    <a:schemeClr val="bg1"/>
                  </a:solidFill>
                  <a:latin typeface="Times New Roman" panose="02020603050405020304" charset="0"/>
                  <a:cs typeface="Times New Roman" panose="02020603050405020304" charset="0"/>
                  <a:sym typeface="+mn-ea"/>
                </a:rPr>
                <a:t>liên</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hợp</a:t>
              </a:r>
              <a:endParaRPr lang="en-US" altLang="en-US" sz="2200" b="1" dirty="0">
                <a:solidFill>
                  <a:schemeClr val="bg1"/>
                </a:solidFill>
                <a:latin typeface="Times New Roman" panose="02020603050405020304" charset="0"/>
                <a:cs typeface="Times New Roman" panose="02020603050405020304" charset="0"/>
                <a:sym typeface="+mn-ea"/>
              </a:endParaRPr>
            </a:p>
            <a:p>
              <a:pPr algn="just"/>
              <a:r>
                <a:rPr lang="en-US" altLang="en-US" sz="2200" b="1" dirty="0" err="1">
                  <a:solidFill>
                    <a:schemeClr val="bg1"/>
                  </a:solidFill>
                  <a:latin typeface="Times New Roman" panose="02020603050405020304" charset="0"/>
                  <a:cs typeface="Times New Roman" panose="02020603050405020304" charset="0"/>
                  <a:sym typeface="+mn-ea"/>
                </a:rPr>
                <a:t>Bổ</a:t>
              </a:r>
              <a:r>
                <a:rPr lang="en-US" altLang="en-US" sz="2200" b="1" dirty="0">
                  <a:solidFill>
                    <a:schemeClr val="bg1"/>
                  </a:solidFill>
                  <a:latin typeface="Times New Roman" panose="02020603050405020304" charset="0"/>
                  <a:cs typeface="Times New Roman" panose="02020603050405020304" charset="0"/>
                  <a:sym typeface="+mn-ea"/>
                </a:rPr>
                <a:t> sung </a:t>
              </a:r>
              <a:r>
                <a:rPr lang="en-US" altLang="en-US" sz="2200" b="1" dirty="0" err="1">
                  <a:solidFill>
                    <a:schemeClr val="bg1"/>
                  </a:solidFill>
                  <a:latin typeface="Times New Roman" panose="02020603050405020304" charset="0"/>
                  <a:cs typeface="Times New Roman" panose="02020603050405020304" charset="0"/>
                  <a:sym typeface="+mn-ea"/>
                </a:rPr>
                <a:t>cở</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sở</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lý</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thuyết</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tính</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toán</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xác</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định</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khả</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năng</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làm</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việc</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của</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dầm</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cải</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tiến</a:t>
              </a:r>
              <a:endParaRPr lang="en-US" altLang="en-US" sz="2200" b="1" dirty="0">
                <a:solidFill>
                  <a:schemeClr val="bg1"/>
                </a:solidFill>
                <a:latin typeface="Times New Roman" panose="02020603050405020304" charset="0"/>
                <a:cs typeface="Times New Roman" panose="02020603050405020304" charset="0"/>
                <a:sym typeface="+mn-ea"/>
              </a:endParaRPr>
            </a:p>
            <a:p>
              <a:pPr algn="just"/>
              <a:r>
                <a:rPr lang="en-US" altLang="en-US" sz="2200" b="1" dirty="0" err="1">
                  <a:solidFill>
                    <a:schemeClr val="bg1"/>
                  </a:solidFill>
                  <a:latin typeface="Times New Roman" panose="02020603050405020304" charset="0"/>
                  <a:cs typeface="Times New Roman" panose="02020603050405020304" charset="0"/>
                  <a:sym typeface="+mn-ea"/>
                </a:rPr>
                <a:t>Đánh</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giá</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khả</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năng</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làm</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việc</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của</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dầm</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cải</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tiến</a:t>
              </a:r>
              <a:r>
                <a:rPr lang="en-US" altLang="en-US" sz="2200" b="1" dirty="0">
                  <a:solidFill>
                    <a:schemeClr val="bg1"/>
                  </a:solidFill>
                  <a:latin typeface="Times New Roman" panose="02020603050405020304" charset="0"/>
                  <a:cs typeface="Times New Roman" panose="02020603050405020304" charset="0"/>
                  <a:sym typeface="+mn-ea"/>
                </a:rPr>
                <a:t> so </a:t>
              </a:r>
              <a:r>
                <a:rPr lang="en-US" altLang="en-US" sz="2200" b="1" dirty="0" err="1">
                  <a:solidFill>
                    <a:schemeClr val="bg1"/>
                  </a:solidFill>
                  <a:latin typeface="Times New Roman" panose="02020603050405020304" charset="0"/>
                  <a:cs typeface="Times New Roman" panose="02020603050405020304" charset="0"/>
                  <a:sym typeface="+mn-ea"/>
                </a:rPr>
                <a:t>với</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dầm</a:t>
              </a:r>
              <a:r>
                <a:rPr lang="en-US" altLang="en-US" sz="2200" b="1" dirty="0">
                  <a:solidFill>
                    <a:schemeClr val="bg1"/>
                  </a:solidFill>
                  <a:latin typeface="Times New Roman" panose="02020603050405020304" charset="0"/>
                  <a:cs typeface="Times New Roman" panose="02020603050405020304" charset="0"/>
                  <a:sym typeface="+mn-ea"/>
                </a:rPr>
                <a:t> </a:t>
              </a:r>
              <a:r>
                <a:rPr lang="en-US" altLang="en-US" sz="2200" b="1" dirty="0" err="1">
                  <a:solidFill>
                    <a:schemeClr val="bg1"/>
                  </a:solidFill>
                  <a:latin typeface="Times New Roman" panose="02020603050405020304" charset="0"/>
                  <a:cs typeface="Times New Roman" panose="02020603050405020304" charset="0"/>
                  <a:sym typeface="+mn-ea"/>
                </a:rPr>
                <a:t>thường</a:t>
              </a:r>
              <a:endParaRPr lang="en-US" altLang="en-US" sz="2200" b="1" dirty="0">
                <a:solidFill>
                  <a:schemeClr val="bg1"/>
                </a:solidFill>
                <a:latin typeface="Times New Roman" panose="02020603050405020304" charset="0"/>
                <a:cs typeface="Times New Roman" panose="02020603050405020304" charset="0"/>
              </a:endParaRPr>
            </a:p>
          </p:txBody>
        </p:sp>
        <p:sp>
          <p:nvSpPr>
            <p:cNvPr id="10" name="AutoShape 12"/>
            <p:cNvSpPr>
              <a:spLocks noChangeArrowheads="1"/>
            </p:cNvSpPr>
            <p:nvPr/>
          </p:nvSpPr>
          <p:spPr bwMode="gray">
            <a:xfrm>
              <a:off x="1752600" y="3324680"/>
              <a:ext cx="5791200" cy="457200"/>
            </a:xfrm>
            <a:prstGeom prst="roundRect">
              <a:avLst>
                <a:gd name="adj" fmla="val 16667"/>
              </a:avLst>
            </a:prstGeom>
            <a:solidFill>
              <a:srgbClr val="FEFFFF"/>
            </a:solidFill>
            <a:ln w="28575">
              <a:solidFill>
                <a:srgbClr val="FFC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500" b="1" dirty="0">
                  <a:solidFill>
                    <a:srgbClr val="C00000"/>
                  </a:solidFill>
                  <a:latin typeface="Times New Roman" panose="02020603050405020304" charset="0"/>
                  <a:cs typeface="Times New Roman" panose="02020603050405020304" charset="0"/>
                </a:rPr>
                <a:t>MỤC TIÊU NGHIÊN CỨU</a:t>
              </a:r>
              <a:endParaRPr lang="en-US" sz="2500" b="1" dirty="0">
                <a:solidFill>
                  <a:srgbClr val="C00000"/>
                </a:solidFill>
                <a:latin typeface="Times New Roman" panose="02020603050405020304" charset="0"/>
                <a:cs typeface="Times New Roman" panose="02020603050405020304" charset="0"/>
              </a:endParaRPr>
            </a:p>
          </p:txBody>
        </p:sp>
      </p:grpSp>
      <p:sp>
        <p:nvSpPr>
          <p:cNvPr id="11" name="AutoShape 12"/>
          <p:cNvSpPr>
            <a:spLocks noChangeArrowheads="1"/>
          </p:cNvSpPr>
          <p:nvPr/>
        </p:nvSpPr>
        <p:spPr bwMode="gray">
          <a:xfrm>
            <a:off x="828040" y="729437"/>
            <a:ext cx="10855960" cy="457200"/>
          </a:xfrm>
          <a:prstGeom prst="roundRect">
            <a:avLst>
              <a:gd name="adj" fmla="val 16667"/>
            </a:avLst>
          </a:prstGeom>
          <a:solidFill>
            <a:srgbClr val="FEFFFF"/>
          </a:solidFill>
          <a:ln w="28575">
            <a:solidFill>
              <a:srgbClr val="FFC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500" b="1" dirty="0">
                <a:solidFill>
                  <a:srgbClr val="002060"/>
                </a:solidFill>
                <a:latin typeface="Times New Roman" panose="02020603050405020304" charset="0"/>
                <a:cs typeface="Times New Roman" panose="02020603050405020304" charset="0"/>
              </a:rPr>
              <a:t>ĐẶT VẤN ĐỀ</a:t>
            </a:r>
            <a:endParaRPr lang="en-US" sz="2500" b="1" dirty="0">
              <a:solidFill>
                <a:srgbClr val="002060"/>
              </a:solidFill>
              <a:latin typeface="Times New Roman" panose="02020603050405020304" charset="0"/>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85240" y="325755"/>
            <a:ext cx="9893935" cy="681355"/>
          </a:xfrm>
          <a:solidFill>
            <a:srgbClr val="FEFFFF"/>
          </a:solidFill>
          <a:ln w="28575">
            <a:solidFill>
              <a:srgbClr val="FFC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indent="0">
              <a:buNone/>
            </a:pPr>
            <a:r>
              <a:rPr lang="en-US" altLang="en-US" sz="2500" b="1" dirty="0">
                <a:solidFill>
                  <a:srgbClr val="002060"/>
                </a:solidFill>
                <a:latin typeface="Times New Roman" panose="02020603050405020304" charset="0"/>
                <a:cs typeface="Times New Roman" panose="02020603050405020304" charset="0"/>
              </a:rPr>
              <a:t>PHƯƠNG PHÁP NGHIÊN CỨU.</a:t>
            </a:r>
            <a:endParaRPr lang="en-US" altLang="en-US" sz="2500" b="1" dirty="0">
              <a:solidFill>
                <a:srgbClr val="002060"/>
              </a:solidFill>
              <a:latin typeface="Times New Roman" panose="02020603050405020304" charset="0"/>
              <a:cs typeface="Times New Roman" panose="02020603050405020304" charset="0"/>
            </a:endParaRPr>
          </a:p>
        </p:txBody>
      </p:sp>
      <p:pic>
        <p:nvPicPr>
          <p:cNvPr id="7" name="Picture 6"/>
          <p:cNvPicPr/>
          <p:nvPr/>
        </p:nvPicPr>
        <p:blipFill>
          <a:blip r:embed="rId1"/>
          <a:stretch>
            <a:fillRect/>
          </a:stretch>
        </p:blipFill>
        <p:spPr>
          <a:xfrm>
            <a:off x="0" y="29210"/>
            <a:ext cx="1137920" cy="788035"/>
          </a:xfrm>
          <a:prstGeom prst="rect">
            <a:avLst/>
          </a:prstGeom>
          <a:noFill/>
          <a:ln w="9525">
            <a:noFill/>
          </a:ln>
        </p:spPr>
      </p:pic>
      <p:pic>
        <p:nvPicPr>
          <p:cNvPr id="8" name="Picture 7"/>
          <p:cNvPicPr/>
          <p:nvPr/>
        </p:nvPicPr>
        <p:blipFill>
          <a:blip r:embed="rId2"/>
          <a:stretch>
            <a:fillRect/>
          </a:stretch>
        </p:blipFill>
        <p:spPr>
          <a:xfrm>
            <a:off x="11410315" y="0"/>
            <a:ext cx="781685" cy="829945"/>
          </a:xfrm>
          <a:prstGeom prst="rect">
            <a:avLst/>
          </a:prstGeom>
          <a:noFill/>
          <a:ln w="9525">
            <a:noFill/>
          </a:ln>
        </p:spPr>
      </p:pic>
      <p:grpSp>
        <p:nvGrpSpPr>
          <p:cNvPr id="2" name="Group 1"/>
          <p:cNvGrpSpPr/>
          <p:nvPr/>
        </p:nvGrpSpPr>
        <p:grpSpPr>
          <a:xfrm>
            <a:off x="821822" y="1261252"/>
            <a:ext cx="10262737" cy="1502286"/>
            <a:chOff x="1265237" y="3408212"/>
            <a:chExt cx="7940678" cy="1029235"/>
          </a:xfrm>
        </p:grpSpPr>
        <p:sp>
          <p:nvSpPr>
            <p:cNvPr id="5" name="AutoShape 3"/>
            <p:cNvSpPr>
              <a:spLocks noChangeArrowheads="1"/>
            </p:cNvSpPr>
            <p:nvPr/>
          </p:nvSpPr>
          <p:spPr bwMode="gray">
            <a:xfrm>
              <a:off x="1265237" y="3661843"/>
              <a:ext cx="7940678" cy="775604"/>
            </a:xfrm>
            <a:prstGeom prst="roundRect">
              <a:avLst>
                <a:gd name="adj" fmla="val 11921"/>
              </a:avLst>
            </a:prstGeom>
            <a:solidFill>
              <a:srgbClr val="CDCA85"/>
            </a:solidFill>
            <a:ln w="25400">
              <a:noFill/>
              <a:rou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none" anchor="ctr"/>
            <a:lstStyle/>
            <a:p>
              <a:r>
                <a:rPr lang="en-US" altLang="en-US" sz="2200" dirty="0" err="1">
                  <a:latin typeface="Times New Roman" panose="02020603050405020304" charset="0"/>
                  <a:cs typeface="Times New Roman" panose="02020603050405020304" charset="0"/>
                </a:rPr>
                <a:t>Xây</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dựng</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phương</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trình</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giải</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tích</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xác</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định</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khả</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năng</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chịu</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lực</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của</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dầm</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cải</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tiến</a:t>
              </a:r>
              <a:endParaRPr lang="en-US" altLang="en-US" sz="2200" dirty="0">
                <a:latin typeface="Times New Roman" panose="02020603050405020304" charset="0"/>
                <a:cs typeface="Times New Roman" panose="02020603050405020304" charset="0"/>
              </a:endParaRPr>
            </a:p>
          </p:txBody>
        </p:sp>
        <p:sp>
          <p:nvSpPr>
            <p:cNvPr id="6" name="AutoShape 12"/>
            <p:cNvSpPr>
              <a:spLocks noChangeArrowheads="1"/>
            </p:cNvSpPr>
            <p:nvPr/>
          </p:nvSpPr>
          <p:spPr bwMode="gray">
            <a:xfrm>
              <a:off x="1752600" y="3408212"/>
              <a:ext cx="5791200" cy="457200"/>
            </a:xfrm>
            <a:prstGeom prst="roundRect">
              <a:avLst>
                <a:gd name="adj" fmla="val 16667"/>
              </a:avLst>
            </a:prstGeom>
            <a:solidFill>
              <a:srgbClr val="FEFFFF"/>
            </a:solidFill>
            <a:ln w="28575">
              <a:solidFill>
                <a:srgbClr val="FFC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500" dirty="0">
                  <a:solidFill>
                    <a:srgbClr val="C00000"/>
                  </a:solidFill>
                  <a:latin typeface="Times New Roman" panose="02020603050405020304" charset="0"/>
                  <a:cs typeface="Times New Roman" panose="02020603050405020304" charset="0"/>
                </a:rPr>
                <a:t>Phương </a:t>
              </a:r>
              <a:r>
                <a:rPr lang="en-US" sz="2500" dirty="0" err="1">
                  <a:solidFill>
                    <a:srgbClr val="C00000"/>
                  </a:solidFill>
                  <a:latin typeface="Times New Roman" panose="02020603050405020304" charset="0"/>
                  <a:cs typeface="Times New Roman" panose="02020603050405020304" charset="0"/>
                </a:rPr>
                <a:t>pháp</a:t>
              </a:r>
              <a:r>
                <a:rPr lang="en-US" sz="2500" dirty="0">
                  <a:solidFill>
                    <a:srgbClr val="C00000"/>
                  </a:solidFill>
                  <a:latin typeface="Times New Roman" panose="02020603050405020304" charset="0"/>
                  <a:cs typeface="Times New Roman" panose="02020603050405020304" charset="0"/>
                </a:rPr>
                <a:t> </a:t>
              </a:r>
              <a:r>
                <a:rPr lang="en-US" sz="2500" dirty="0" err="1">
                  <a:solidFill>
                    <a:srgbClr val="C00000"/>
                  </a:solidFill>
                  <a:latin typeface="Times New Roman" panose="02020603050405020304" charset="0"/>
                  <a:cs typeface="Times New Roman" panose="02020603050405020304" charset="0"/>
                </a:rPr>
                <a:t>giải</a:t>
              </a:r>
              <a:r>
                <a:rPr lang="en-US" sz="2500" dirty="0">
                  <a:solidFill>
                    <a:srgbClr val="C00000"/>
                  </a:solidFill>
                  <a:latin typeface="Times New Roman" panose="02020603050405020304" charset="0"/>
                  <a:cs typeface="Times New Roman" panose="02020603050405020304" charset="0"/>
                </a:rPr>
                <a:t> </a:t>
              </a:r>
              <a:r>
                <a:rPr lang="en-US" sz="2500" dirty="0" err="1">
                  <a:solidFill>
                    <a:srgbClr val="C00000"/>
                  </a:solidFill>
                  <a:latin typeface="Times New Roman" panose="02020603050405020304" charset="0"/>
                  <a:cs typeface="Times New Roman" panose="02020603050405020304" charset="0"/>
                </a:rPr>
                <a:t>tích</a:t>
              </a:r>
              <a:endParaRPr lang="en-US" sz="2500" dirty="0">
                <a:solidFill>
                  <a:srgbClr val="C00000"/>
                </a:solidFill>
                <a:latin typeface="Times New Roman" panose="02020603050405020304" charset="0"/>
                <a:cs typeface="Times New Roman" panose="02020603050405020304" charset="0"/>
              </a:endParaRPr>
            </a:p>
          </p:txBody>
        </p:sp>
      </p:grpSp>
      <p:grpSp>
        <p:nvGrpSpPr>
          <p:cNvPr id="11" name="Group 10"/>
          <p:cNvGrpSpPr/>
          <p:nvPr/>
        </p:nvGrpSpPr>
        <p:grpSpPr>
          <a:xfrm>
            <a:off x="821823" y="3026561"/>
            <a:ext cx="10262738" cy="1499573"/>
            <a:chOff x="2768524" y="3116723"/>
            <a:chExt cx="10553128" cy="1499573"/>
          </a:xfrm>
        </p:grpSpPr>
        <p:sp>
          <p:nvSpPr>
            <p:cNvPr id="9" name="AutoShape 3"/>
            <p:cNvSpPr>
              <a:spLocks noChangeArrowheads="1"/>
            </p:cNvSpPr>
            <p:nvPr/>
          </p:nvSpPr>
          <p:spPr bwMode="gray">
            <a:xfrm>
              <a:off x="2768524" y="3471708"/>
              <a:ext cx="10553128" cy="1144588"/>
            </a:xfrm>
            <a:prstGeom prst="roundRect">
              <a:avLst>
                <a:gd name="adj" fmla="val 11921"/>
              </a:avLst>
            </a:prstGeom>
            <a:solidFill>
              <a:srgbClr val="7030A0"/>
            </a:solidFill>
            <a:ln w="25400">
              <a:noFill/>
              <a:rou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none" anchor="ctr"/>
            <a:lstStyle/>
            <a:p>
              <a:endParaRPr lang="en-US" altLang="en-US" sz="2200" b="1" dirty="0">
                <a:solidFill>
                  <a:schemeClr val="bg1"/>
                </a:solidFill>
              </a:endParaRPr>
            </a:p>
            <a:p>
              <a:pPr algn="just">
                <a:buNone/>
              </a:pPr>
              <a:r>
                <a:rPr lang="en-US" altLang="en-US" sz="2200" dirty="0" err="1">
                  <a:solidFill>
                    <a:schemeClr val="bg1"/>
                  </a:solidFill>
                  <a:latin typeface="Times New Roman" panose="02020603050405020304" charset="0"/>
                  <a:cs typeface="Times New Roman" panose="02020603050405020304" charset="0"/>
                </a:rPr>
                <a:t>Xây</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dựng</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mô</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hình</a:t>
              </a:r>
              <a:r>
                <a:rPr lang="en-US" altLang="en-US" sz="2200" dirty="0">
                  <a:solidFill>
                    <a:schemeClr val="bg1"/>
                  </a:solidFill>
                  <a:latin typeface="Times New Roman" panose="02020603050405020304" charset="0"/>
                  <a:cs typeface="Times New Roman" panose="02020603050405020304" charset="0"/>
                </a:rPr>
                <a:t> 3D </a:t>
              </a:r>
              <a:r>
                <a:rPr lang="en-US" altLang="en-US" sz="2200" dirty="0" err="1">
                  <a:solidFill>
                    <a:schemeClr val="bg1"/>
                  </a:solidFill>
                  <a:latin typeface="Times New Roman" panose="02020603050405020304" charset="0"/>
                  <a:cs typeface="Times New Roman" panose="02020603050405020304" charset="0"/>
                </a:rPr>
                <a:t>phần</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tử</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hữu</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hạn</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để</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đánh</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giá</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khả</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năng</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chịu</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lực</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của</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dầm</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cải</a:t>
              </a:r>
              <a:r>
                <a:rPr lang="en-US" altLang="en-US" sz="2200" dirty="0">
                  <a:solidFill>
                    <a:schemeClr val="bg1"/>
                  </a:solidFill>
                  <a:latin typeface="Times New Roman" panose="02020603050405020304" charset="0"/>
                  <a:cs typeface="Times New Roman" panose="02020603050405020304" charset="0"/>
                </a:rPr>
                <a:t> </a:t>
              </a:r>
              <a:r>
                <a:rPr lang="en-US" altLang="en-US" sz="2200" dirty="0" err="1">
                  <a:solidFill>
                    <a:schemeClr val="bg1"/>
                  </a:solidFill>
                  <a:latin typeface="Times New Roman" panose="02020603050405020304" charset="0"/>
                  <a:cs typeface="Times New Roman" panose="02020603050405020304" charset="0"/>
                </a:rPr>
                <a:t>tiến</a:t>
              </a:r>
              <a:r>
                <a:rPr lang="en-US" altLang="en-US" sz="2200" dirty="0">
                  <a:solidFill>
                    <a:schemeClr val="bg1"/>
                  </a:solidFill>
                  <a:latin typeface="Times New Roman" panose="02020603050405020304" charset="0"/>
                  <a:cs typeface="Times New Roman" panose="02020603050405020304" charset="0"/>
                </a:rPr>
                <a:t> </a:t>
              </a:r>
              <a:endParaRPr lang="en-US" altLang="en-US" sz="2200" dirty="0">
                <a:solidFill>
                  <a:schemeClr val="bg1"/>
                </a:solidFill>
                <a:latin typeface="Times New Roman" panose="02020603050405020304" charset="0"/>
                <a:cs typeface="Times New Roman" panose="02020603050405020304" charset="0"/>
              </a:endParaRPr>
            </a:p>
            <a:p>
              <a:endParaRPr lang="en-US" sz="2200" dirty="0">
                <a:solidFill>
                  <a:schemeClr val="bg1"/>
                </a:solidFill>
              </a:endParaRPr>
            </a:p>
          </p:txBody>
        </p:sp>
        <p:sp>
          <p:nvSpPr>
            <p:cNvPr id="10" name="AutoShape 12"/>
            <p:cNvSpPr>
              <a:spLocks noChangeArrowheads="1"/>
            </p:cNvSpPr>
            <p:nvPr/>
          </p:nvSpPr>
          <p:spPr bwMode="gray">
            <a:xfrm>
              <a:off x="3385247" y="3116723"/>
              <a:ext cx="7727458" cy="457200"/>
            </a:xfrm>
            <a:prstGeom prst="roundRect">
              <a:avLst>
                <a:gd name="adj" fmla="val 16667"/>
              </a:avLst>
            </a:prstGeom>
            <a:solidFill>
              <a:srgbClr val="FEFFFF"/>
            </a:solidFill>
            <a:ln w="28575">
              <a:solidFill>
                <a:srgbClr val="7030A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500" dirty="0">
                  <a:solidFill>
                    <a:srgbClr val="C00000"/>
                  </a:solidFill>
                  <a:latin typeface="Times New Roman" panose="02020603050405020304" charset="0"/>
                  <a:cs typeface="Times New Roman" panose="02020603050405020304" charset="0"/>
                </a:rPr>
                <a:t>Phương </a:t>
              </a:r>
              <a:r>
                <a:rPr lang="en-US" sz="2500" dirty="0" err="1">
                  <a:solidFill>
                    <a:srgbClr val="C00000"/>
                  </a:solidFill>
                  <a:latin typeface="Times New Roman" panose="02020603050405020304" charset="0"/>
                  <a:cs typeface="Times New Roman" panose="02020603050405020304" charset="0"/>
                </a:rPr>
                <a:t>pháp</a:t>
              </a:r>
              <a:r>
                <a:rPr lang="en-US" sz="2500" dirty="0">
                  <a:solidFill>
                    <a:srgbClr val="C00000"/>
                  </a:solidFill>
                  <a:latin typeface="Times New Roman" panose="02020603050405020304" charset="0"/>
                  <a:cs typeface="Times New Roman" panose="02020603050405020304" charset="0"/>
                </a:rPr>
                <a:t> </a:t>
              </a:r>
              <a:r>
                <a:rPr lang="en-US" sz="2500" dirty="0" err="1">
                  <a:solidFill>
                    <a:srgbClr val="C00000"/>
                  </a:solidFill>
                  <a:latin typeface="Times New Roman" panose="02020603050405020304" charset="0"/>
                  <a:cs typeface="Times New Roman" panose="02020603050405020304" charset="0"/>
                </a:rPr>
                <a:t>phần</a:t>
              </a:r>
              <a:r>
                <a:rPr lang="en-US" sz="2500" dirty="0">
                  <a:solidFill>
                    <a:srgbClr val="C00000"/>
                  </a:solidFill>
                  <a:latin typeface="Times New Roman" panose="02020603050405020304" charset="0"/>
                  <a:cs typeface="Times New Roman" panose="02020603050405020304" charset="0"/>
                </a:rPr>
                <a:t> </a:t>
              </a:r>
              <a:r>
                <a:rPr lang="en-US" sz="2500" dirty="0" err="1">
                  <a:solidFill>
                    <a:srgbClr val="C00000"/>
                  </a:solidFill>
                  <a:latin typeface="Times New Roman" panose="02020603050405020304" charset="0"/>
                  <a:cs typeface="Times New Roman" panose="02020603050405020304" charset="0"/>
                </a:rPr>
                <a:t>tử</a:t>
              </a:r>
              <a:r>
                <a:rPr lang="en-US" sz="2500" dirty="0">
                  <a:solidFill>
                    <a:srgbClr val="C00000"/>
                  </a:solidFill>
                  <a:latin typeface="Times New Roman" panose="02020603050405020304" charset="0"/>
                  <a:cs typeface="Times New Roman" panose="02020603050405020304" charset="0"/>
                </a:rPr>
                <a:t> </a:t>
              </a:r>
              <a:r>
                <a:rPr lang="en-US" sz="2500" dirty="0" err="1">
                  <a:solidFill>
                    <a:srgbClr val="C00000"/>
                  </a:solidFill>
                  <a:latin typeface="Times New Roman" panose="02020603050405020304" charset="0"/>
                  <a:cs typeface="Times New Roman" panose="02020603050405020304" charset="0"/>
                </a:rPr>
                <a:t>hữu</a:t>
              </a:r>
              <a:r>
                <a:rPr lang="en-US" sz="2500" dirty="0">
                  <a:solidFill>
                    <a:srgbClr val="C00000"/>
                  </a:solidFill>
                  <a:latin typeface="Times New Roman" panose="02020603050405020304" charset="0"/>
                  <a:cs typeface="Times New Roman" panose="02020603050405020304" charset="0"/>
                </a:rPr>
                <a:t> </a:t>
              </a:r>
              <a:r>
                <a:rPr lang="en-US" sz="2500" dirty="0" err="1">
                  <a:solidFill>
                    <a:srgbClr val="C00000"/>
                  </a:solidFill>
                  <a:latin typeface="Times New Roman" panose="02020603050405020304" charset="0"/>
                  <a:cs typeface="Times New Roman" panose="02020603050405020304" charset="0"/>
                </a:rPr>
                <a:t>hạn</a:t>
              </a:r>
              <a:endParaRPr lang="en-US" sz="2500" dirty="0">
                <a:solidFill>
                  <a:srgbClr val="C00000"/>
                </a:solidFill>
                <a:latin typeface="Times New Roman" panose="02020603050405020304" charset="0"/>
                <a:cs typeface="Times New Roman" panose="02020603050405020304" charset="0"/>
              </a:endParaRPr>
            </a:p>
          </p:txBody>
        </p:sp>
      </p:grpSp>
      <p:grpSp>
        <p:nvGrpSpPr>
          <p:cNvPr id="12" name="Group 11"/>
          <p:cNvGrpSpPr/>
          <p:nvPr/>
        </p:nvGrpSpPr>
        <p:grpSpPr>
          <a:xfrm>
            <a:off x="821822" y="4779519"/>
            <a:ext cx="10262736" cy="1525599"/>
            <a:chOff x="1331499" y="3324680"/>
            <a:chExt cx="7441479" cy="1525599"/>
          </a:xfrm>
        </p:grpSpPr>
        <p:sp>
          <p:nvSpPr>
            <p:cNvPr id="13" name="AutoShape 3"/>
            <p:cNvSpPr>
              <a:spLocks noChangeArrowheads="1"/>
            </p:cNvSpPr>
            <p:nvPr/>
          </p:nvSpPr>
          <p:spPr bwMode="gray">
            <a:xfrm>
              <a:off x="1331499" y="3705691"/>
              <a:ext cx="7441479" cy="1144588"/>
            </a:xfrm>
            <a:prstGeom prst="roundRect">
              <a:avLst>
                <a:gd name="adj" fmla="val 11921"/>
              </a:avLst>
            </a:prstGeom>
            <a:solidFill>
              <a:srgbClr val="92D050"/>
            </a:solidFill>
            <a:ln w="25400">
              <a:noFill/>
              <a:rou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none" anchor="ctr"/>
            <a:lstStyle/>
            <a:p>
              <a:pPr algn="just">
                <a:buNone/>
              </a:pPr>
              <a:r>
                <a:rPr lang="en-US" altLang="en-US" sz="2200" dirty="0" err="1">
                  <a:latin typeface="Times New Roman" panose="02020603050405020304" charset="0"/>
                  <a:cs typeface="Times New Roman" panose="02020603050405020304" charset="0"/>
                </a:rPr>
                <a:t>Chế</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tạo</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hai</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dầm</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mẫu</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điển</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hình</a:t>
              </a:r>
              <a:r>
                <a:rPr lang="en-US" altLang="en-US" sz="2200" dirty="0">
                  <a:latin typeface="Times New Roman" panose="02020603050405020304" charset="0"/>
                  <a:cs typeface="Times New Roman" panose="02020603050405020304" charset="0"/>
                </a:rPr>
                <a:t> </a:t>
              </a:r>
              <a:endParaRPr lang="en-US" altLang="en-US" sz="2200" dirty="0">
                <a:latin typeface="Times New Roman" panose="02020603050405020304" charset="0"/>
                <a:cs typeface="Times New Roman" panose="02020603050405020304" charset="0"/>
              </a:endParaRPr>
            </a:p>
            <a:p>
              <a:pPr algn="just">
                <a:buNone/>
              </a:pPr>
              <a:r>
                <a:rPr lang="en-US" altLang="en-US" sz="2200" dirty="0">
                  <a:latin typeface="Times New Roman" panose="02020603050405020304" charset="0"/>
                  <a:cs typeface="Times New Roman" panose="02020603050405020304" charset="0"/>
                </a:rPr>
                <a:t>Sau </a:t>
              </a:r>
              <a:r>
                <a:rPr lang="en-US" altLang="en-US" sz="2200" dirty="0" err="1">
                  <a:latin typeface="Times New Roman" panose="02020603050405020304" charset="0"/>
                  <a:cs typeface="Times New Roman" panose="02020603050405020304" charset="0"/>
                </a:rPr>
                <a:t>khi</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dầm</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đạt</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cường</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độ</a:t>
              </a:r>
              <a:r>
                <a:rPr lang="en-US" altLang="en-US" sz="2200" dirty="0">
                  <a:latin typeface="Times New Roman" panose="02020603050405020304" charset="0"/>
                  <a:cs typeface="Times New Roman" panose="02020603050405020304" charset="0"/>
                </a:rPr>
                <a:t> R28, Tiến </a:t>
              </a:r>
              <a:r>
                <a:rPr lang="en-US" altLang="en-US" sz="2200" dirty="0" err="1">
                  <a:latin typeface="Times New Roman" panose="02020603050405020304" charset="0"/>
                  <a:cs typeface="Times New Roman" panose="02020603050405020304" charset="0"/>
                </a:rPr>
                <a:t>hành</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chất</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tải</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thí</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nghiệm</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tại</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hiện</a:t>
              </a:r>
              <a:r>
                <a:rPr lang="en-US" altLang="en-US" sz="2200" dirty="0">
                  <a:latin typeface="Times New Roman" panose="02020603050405020304" charset="0"/>
                  <a:cs typeface="Times New Roman" panose="02020603050405020304" charset="0"/>
                </a:rPr>
                <a:t> </a:t>
              </a:r>
              <a:r>
                <a:rPr lang="en-US" altLang="en-US" sz="2200" dirty="0" err="1">
                  <a:latin typeface="Times New Roman" panose="02020603050405020304" charset="0"/>
                  <a:cs typeface="Times New Roman" panose="02020603050405020304" charset="0"/>
                </a:rPr>
                <a:t>trường</a:t>
              </a:r>
              <a:endParaRPr lang="vi-VN" altLang="en-US" sz="2200" dirty="0">
                <a:latin typeface="Times New Roman" panose="02020603050405020304" charset="0"/>
                <a:cs typeface="Times New Roman" panose="02020603050405020304" charset="0"/>
              </a:endParaRPr>
            </a:p>
          </p:txBody>
        </p:sp>
        <p:sp>
          <p:nvSpPr>
            <p:cNvPr id="14" name="AutoShape 12"/>
            <p:cNvSpPr>
              <a:spLocks noChangeArrowheads="1"/>
            </p:cNvSpPr>
            <p:nvPr/>
          </p:nvSpPr>
          <p:spPr bwMode="gray">
            <a:xfrm>
              <a:off x="1752600" y="3324680"/>
              <a:ext cx="5462754" cy="457200"/>
            </a:xfrm>
            <a:prstGeom prst="roundRect">
              <a:avLst>
                <a:gd name="adj" fmla="val 16667"/>
              </a:avLst>
            </a:prstGeom>
            <a:solidFill>
              <a:srgbClr val="FEFFFF"/>
            </a:solidFill>
            <a:ln w="28575">
              <a:solidFill>
                <a:srgbClr val="FFC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500" dirty="0">
                  <a:solidFill>
                    <a:srgbClr val="C00000"/>
                  </a:solidFill>
                  <a:latin typeface="Times New Roman" panose="02020603050405020304" charset="0"/>
                  <a:cs typeface="Times New Roman" panose="02020603050405020304" charset="0"/>
                </a:rPr>
                <a:t>Phương </a:t>
              </a:r>
              <a:r>
                <a:rPr lang="en-US" sz="2500" dirty="0" err="1">
                  <a:solidFill>
                    <a:srgbClr val="C00000"/>
                  </a:solidFill>
                  <a:latin typeface="Times New Roman" panose="02020603050405020304" charset="0"/>
                  <a:cs typeface="Times New Roman" panose="02020603050405020304" charset="0"/>
                </a:rPr>
                <a:t>pháp</a:t>
              </a:r>
              <a:r>
                <a:rPr lang="en-US" sz="2500" dirty="0">
                  <a:solidFill>
                    <a:srgbClr val="C00000"/>
                  </a:solidFill>
                  <a:latin typeface="Times New Roman" panose="02020603050405020304" charset="0"/>
                  <a:cs typeface="Times New Roman" panose="02020603050405020304" charset="0"/>
                </a:rPr>
                <a:t> </a:t>
              </a:r>
              <a:r>
                <a:rPr lang="en-US" sz="2500" dirty="0" err="1">
                  <a:solidFill>
                    <a:srgbClr val="C00000"/>
                  </a:solidFill>
                  <a:latin typeface="Times New Roman" panose="02020603050405020304" charset="0"/>
                  <a:cs typeface="Times New Roman" panose="02020603050405020304" charset="0"/>
                </a:rPr>
                <a:t>thí</a:t>
              </a:r>
              <a:r>
                <a:rPr lang="en-US" sz="2500" dirty="0">
                  <a:solidFill>
                    <a:srgbClr val="C00000"/>
                  </a:solidFill>
                  <a:latin typeface="Times New Roman" panose="02020603050405020304" charset="0"/>
                  <a:cs typeface="Times New Roman" panose="02020603050405020304" charset="0"/>
                </a:rPr>
                <a:t> </a:t>
              </a:r>
              <a:r>
                <a:rPr lang="en-US" sz="2500" dirty="0" err="1">
                  <a:solidFill>
                    <a:srgbClr val="C00000"/>
                  </a:solidFill>
                  <a:latin typeface="Times New Roman" panose="02020603050405020304" charset="0"/>
                  <a:cs typeface="Times New Roman" panose="02020603050405020304" charset="0"/>
                </a:rPr>
                <a:t>nghiệm</a:t>
              </a:r>
              <a:r>
                <a:rPr lang="en-US" sz="2500" dirty="0">
                  <a:solidFill>
                    <a:srgbClr val="C00000"/>
                  </a:solidFill>
                  <a:latin typeface="Times New Roman" panose="02020603050405020304" charset="0"/>
                  <a:cs typeface="Times New Roman" panose="02020603050405020304" charset="0"/>
                </a:rPr>
                <a:t> </a:t>
              </a:r>
              <a:r>
                <a:rPr lang="en-US" sz="2500" dirty="0" err="1">
                  <a:solidFill>
                    <a:srgbClr val="C00000"/>
                  </a:solidFill>
                  <a:latin typeface="Times New Roman" panose="02020603050405020304" charset="0"/>
                  <a:cs typeface="Times New Roman" panose="02020603050405020304" charset="0"/>
                </a:rPr>
                <a:t>hiện</a:t>
              </a:r>
              <a:r>
                <a:rPr lang="en-US" sz="2500" dirty="0">
                  <a:solidFill>
                    <a:srgbClr val="C00000"/>
                  </a:solidFill>
                  <a:latin typeface="Times New Roman" panose="02020603050405020304" charset="0"/>
                  <a:cs typeface="Times New Roman" panose="02020603050405020304" charset="0"/>
                </a:rPr>
                <a:t> </a:t>
              </a:r>
              <a:r>
                <a:rPr lang="en-US" sz="2500" dirty="0" err="1">
                  <a:solidFill>
                    <a:srgbClr val="C00000"/>
                  </a:solidFill>
                  <a:latin typeface="Times New Roman" panose="02020603050405020304" charset="0"/>
                  <a:cs typeface="Times New Roman" panose="02020603050405020304" charset="0"/>
                </a:rPr>
                <a:t>trường</a:t>
              </a:r>
              <a:endParaRPr lang="en-US" sz="2500" dirty="0">
                <a:solidFill>
                  <a:srgbClr val="C00000"/>
                </a:solidFill>
                <a:latin typeface="Times New Roman" panose="02020603050405020304" charset="0"/>
                <a:cs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161833" name="Picture 7"/>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b="7118"/>
          <a:stretch>
            <a:fillRect/>
          </a:stretch>
        </p:blipFill>
        <p:spPr>
          <a:xfrm>
            <a:off x="828260" y="1018810"/>
            <a:ext cx="6566453" cy="4615649"/>
          </a:xfrm>
          <a:prstGeom prst="rect">
            <a:avLst/>
          </a:prstGeom>
          <a:noFill/>
          <a:ln>
            <a:noFill/>
          </a:ln>
        </p:spPr>
      </p:pic>
      <p:sp>
        <p:nvSpPr>
          <p:cNvPr id="4" name="Title 1"/>
          <p:cNvSpPr txBox="1"/>
          <p:nvPr/>
        </p:nvSpPr>
        <p:spPr>
          <a:xfrm>
            <a:off x="1679714" y="332468"/>
            <a:ext cx="9223513" cy="432514"/>
          </a:xfrm>
          <a:prstGeom prst="rect">
            <a:avLst/>
          </a:prstGeom>
          <a:solidFill>
            <a:srgbClr val="FEFFFF"/>
          </a:solidFill>
          <a:ln w="28575">
            <a:solidFill>
              <a:srgbClr val="FFC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defRPr sz="2500" b="1">
                <a:solidFill>
                  <a:srgbClr val="002060"/>
                </a:solidFill>
                <a:latin typeface="Times New Roman" panose="02020603050405020304" charset="0"/>
                <a:cs typeface="Times New Roman" panose="02020603050405020304" charset="0"/>
              </a:defRPr>
            </a:lvl1pPr>
          </a:lstStyle>
          <a:p>
            <a:pPr algn="ctr"/>
            <a:r>
              <a:rPr lang="vi-VN" altLang="en-US" dirty="0" err="1"/>
              <a:t>Bài </a:t>
            </a:r>
            <a:r>
              <a:rPr lang="vi-VN" altLang="en-US" dirty="0" err="1"/>
              <a:t>toán</a:t>
            </a:r>
            <a:endParaRPr lang="vi-VN" altLang="en-US" dirty="0" err="1"/>
          </a:p>
        </p:txBody>
      </p:sp>
      <p:sp>
        <p:nvSpPr>
          <p:cNvPr id="12" name="Text Box 3"/>
          <p:cNvSpPr txBox="1"/>
          <p:nvPr/>
        </p:nvSpPr>
        <p:spPr>
          <a:xfrm>
            <a:off x="1074807" y="5507606"/>
            <a:ext cx="4745990" cy="368300"/>
          </a:xfrm>
          <a:prstGeom prst="rect">
            <a:avLst/>
          </a:prstGeom>
          <a:noFill/>
        </p:spPr>
        <p:txBody>
          <a:bodyPr wrap="square" rtlCol="0">
            <a:spAutoFit/>
          </a:bodyPr>
          <a:lstStyle/>
          <a:p>
            <a:r>
              <a:rPr lang="vi-VN" altLang="en-US" dirty="0"/>
              <a:t>Mặt cắt </a:t>
            </a:r>
            <a:r>
              <a:rPr lang="vi-VN" altLang="en-US" dirty="0" smtClean="0"/>
              <a:t>1-1 </a:t>
            </a:r>
            <a:r>
              <a:rPr lang="vi-VN" altLang="en-US" dirty="0"/>
              <a:t>(</a:t>
            </a:r>
            <a:r>
              <a:rPr lang="vi-VN" altLang="en-US" dirty="0" smtClean="0"/>
              <a:t>TH1)</a:t>
            </a:r>
            <a:endParaRPr lang="vi-VN" altLang="en-US" dirty="0"/>
          </a:p>
        </p:txBody>
      </p:sp>
      <p:sp>
        <p:nvSpPr>
          <p:cNvPr id="13" name="Text Box 4"/>
          <p:cNvSpPr txBox="1"/>
          <p:nvPr/>
        </p:nvSpPr>
        <p:spPr>
          <a:xfrm>
            <a:off x="4246880" y="5572805"/>
            <a:ext cx="4745990" cy="368300"/>
          </a:xfrm>
          <a:prstGeom prst="rect">
            <a:avLst/>
          </a:prstGeom>
          <a:noFill/>
        </p:spPr>
        <p:txBody>
          <a:bodyPr wrap="square" rtlCol="0">
            <a:spAutoFit/>
          </a:bodyPr>
          <a:lstStyle/>
          <a:p>
            <a:r>
              <a:rPr lang="vi-VN" altLang="en-US" dirty="0"/>
              <a:t>Mặt cắt 1-1 (TH2)</a:t>
            </a:r>
            <a:endParaRPr lang="vi-VN" altLang="en-US" dirty="0"/>
          </a:p>
        </p:txBody>
      </p:sp>
      <p:sp>
        <p:nvSpPr>
          <p:cNvPr id="14" name="Text Box 5"/>
          <p:cNvSpPr txBox="1"/>
          <p:nvPr/>
        </p:nvSpPr>
        <p:spPr>
          <a:xfrm>
            <a:off x="212271" y="5941105"/>
            <a:ext cx="7366000" cy="369332"/>
          </a:xfrm>
          <a:prstGeom prst="rect">
            <a:avLst/>
          </a:prstGeom>
          <a:noFill/>
        </p:spPr>
        <p:txBody>
          <a:bodyPr wrap="square" rtlCol="0">
            <a:spAutoFit/>
          </a:bodyPr>
          <a:lstStyle/>
          <a:p>
            <a:pPr algn="ctr"/>
            <a:r>
              <a:rPr lang="en-US" altLang="en-US" i="1" dirty="0" err="1">
                <a:effectLst/>
                <a:latin typeface="Times New Roman" panose="02020603050405020304" charset="0"/>
                <a:cs typeface="Times New Roman" panose="02020603050405020304" charset="0"/>
              </a:rPr>
              <a:t>Sơ</a:t>
            </a:r>
            <a:r>
              <a:rPr lang="en-US" altLang="en-US" i="1" dirty="0">
                <a:effectLst/>
                <a:latin typeface="Times New Roman" panose="02020603050405020304" charset="0"/>
                <a:cs typeface="Times New Roman" panose="02020603050405020304" charset="0"/>
              </a:rPr>
              <a:t> </a:t>
            </a:r>
            <a:r>
              <a:rPr lang="en-US" altLang="en-US" i="1" dirty="0" err="1">
                <a:effectLst/>
                <a:latin typeface="Times New Roman" panose="02020603050405020304" charset="0"/>
                <a:cs typeface="Times New Roman" panose="02020603050405020304" charset="0"/>
              </a:rPr>
              <a:t>đồ</a:t>
            </a:r>
            <a:r>
              <a:rPr lang="en-US" altLang="en-US" i="1" dirty="0">
                <a:effectLst/>
                <a:latin typeface="Times New Roman" panose="02020603050405020304" charset="0"/>
                <a:cs typeface="Times New Roman" panose="02020603050405020304" charset="0"/>
              </a:rPr>
              <a:t> </a:t>
            </a:r>
            <a:r>
              <a:rPr lang="en-US" altLang="en-US" i="1" dirty="0" err="1" smtClean="0">
                <a:effectLst/>
                <a:latin typeface="Times New Roman" panose="02020603050405020304" charset="0"/>
                <a:cs typeface="Times New Roman" panose="02020603050405020304" charset="0"/>
              </a:rPr>
              <a:t>tính</a:t>
            </a:r>
            <a:r>
              <a:rPr lang="en-US" altLang="en-US" i="1" dirty="0" smtClean="0">
                <a:effectLst/>
                <a:latin typeface="Times New Roman" panose="02020603050405020304" charset="0"/>
                <a:cs typeface="Times New Roman" panose="02020603050405020304" charset="0"/>
              </a:rPr>
              <a:t> </a:t>
            </a:r>
            <a:r>
              <a:rPr lang="en-US" altLang="en-US" i="1" dirty="0" err="1" smtClean="0">
                <a:effectLst/>
                <a:latin typeface="Times New Roman" panose="02020603050405020304" charset="0"/>
                <a:cs typeface="Times New Roman" panose="02020603050405020304" charset="0"/>
              </a:rPr>
              <a:t>và</a:t>
            </a:r>
            <a:r>
              <a:rPr lang="en-US" altLang="en-US" i="1" dirty="0" smtClean="0">
                <a:effectLst/>
                <a:latin typeface="Times New Roman" panose="02020603050405020304" charset="0"/>
                <a:cs typeface="Times New Roman" panose="02020603050405020304" charset="0"/>
              </a:rPr>
              <a:t> </a:t>
            </a:r>
            <a:r>
              <a:rPr lang="en-US" altLang="en-US" i="1" dirty="0" err="1">
                <a:effectLst/>
                <a:latin typeface="Times New Roman" panose="02020603050405020304" charset="0"/>
                <a:cs typeface="Times New Roman" panose="02020603050405020304" charset="0"/>
              </a:rPr>
              <a:t>mặt</a:t>
            </a:r>
            <a:r>
              <a:rPr lang="en-US" altLang="en-US" i="1" dirty="0">
                <a:effectLst/>
                <a:latin typeface="Times New Roman" panose="02020603050405020304" charset="0"/>
                <a:cs typeface="Times New Roman" panose="02020603050405020304" charset="0"/>
              </a:rPr>
              <a:t> </a:t>
            </a:r>
            <a:r>
              <a:rPr lang="en-US" altLang="en-US" i="1" dirty="0" err="1" smtClean="0">
                <a:effectLst/>
                <a:latin typeface="Times New Roman" panose="02020603050405020304" charset="0"/>
                <a:cs typeface="Times New Roman" panose="02020603050405020304" charset="0"/>
              </a:rPr>
              <a:t>cắt</a:t>
            </a:r>
            <a:r>
              <a:rPr lang="en-US" altLang="en-US" i="1" dirty="0" smtClean="0">
                <a:effectLst/>
                <a:latin typeface="Times New Roman" panose="02020603050405020304" charset="0"/>
                <a:cs typeface="Times New Roman" panose="02020603050405020304" charset="0"/>
              </a:rPr>
              <a:t> </a:t>
            </a:r>
            <a:r>
              <a:rPr lang="en-US" altLang="en-US" i="1" dirty="0" err="1">
                <a:effectLst/>
                <a:latin typeface="Times New Roman" panose="02020603050405020304" charset="0"/>
                <a:cs typeface="Times New Roman" panose="02020603050405020304" charset="0"/>
              </a:rPr>
              <a:t>của</a:t>
            </a:r>
            <a:r>
              <a:rPr lang="en-US" altLang="en-US" i="1" dirty="0">
                <a:effectLst/>
                <a:latin typeface="Times New Roman" panose="02020603050405020304" charset="0"/>
                <a:cs typeface="Times New Roman" panose="02020603050405020304" charset="0"/>
              </a:rPr>
              <a:t> </a:t>
            </a:r>
            <a:r>
              <a:rPr lang="en-US" altLang="en-US" i="1" dirty="0" err="1">
                <a:effectLst/>
                <a:latin typeface="Times New Roman" panose="02020603050405020304" charset="0"/>
                <a:cs typeface="Times New Roman" panose="02020603050405020304" charset="0"/>
              </a:rPr>
              <a:t>Dầm</a:t>
            </a:r>
            <a:r>
              <a:rPr lang="en-US" altLang="en-US" i="1" dirty="0">
                <a:effectLst/>
                <a:latin typeface="Times New Roman" panose="02020603050405020304" charset="0"/>
                <a:cs typeface="Times New Roman" panose="02020603050405020304" charset="0"/>
              </a:rPr>
              <a:t> </a:t>
            </a:r>
            <a:r>
              <a:rPr lang="en-US" altLang="en-US" i="1" dirty="0" err="1">
                <a:effectLst/>
                <a:latin typeface="Times New Roman" panose="02020603050405020304" charset="0"/>
                <a:cs typeface="Times New Roman" panose="02020603050405020304" charset="0"/>
              </a:rPr>
              <a:t>cải</a:t>
            </a:r>
            <a:r>
              <a:rPr lang="en-US" altLang="en-US" i="1" dirty="0">
                <a:effectLst/>
                <a:latin typeface="Times New Roman" panose="02020603050405020304" charset="0"/>
                <a:cs typeface="Times New Roman" panose="02020603050405020304" charset="0"/>
              </a:rPr>
              <a:t> </a:t>
            </a:r>
            <a:r>
              <a:rPr lang="en-US" altLang="en-US" i="1" dirty="0" err="1">
                <a:effectLst/>
                <a:latin typeface="Times New Roman" panose="02020603050405020304" charset="0"/>
                <a:cs typeface="Times New Roman" panose="02020603050405020304" charset="0"/>
              </a:rPr>
              <a:t>tiến</a:t>
            </a:r>
            <a:r>
              <a:rPr lang="en-US" altLang="en-US" i="1" dirty="0">
                <a:effectLst/>
                <a:latin typeface="Times New Roman" panose="02020603050405020304" charset="0"/>
                <a:cs typeface="Times New Roman" panose="02020603050405020304" charset="0"/>
              </a:rPr>
              <a:t> (TH1) </a:t>
            </a:r>
            <a:r>
              <a:rPr lang="en-US" altLang="en-US" i="1" dirty="0" err="1">
                <a:effectLst/>
                <a:latin typeface="Times New Roman" panose="02020603050405020304" charset="0"/>
                <a:cs typeface="Times New Roman" panose="02020603050405020304" charset="0"/>
              </a:rPr>
              <a:t>và</a:t>
            </a:r>
            <a:r>
              <a:rPr lang="en-US" altLang="en-US" i="1" dirty="0">
                <a:effectLst/>
                <a:latin typeface="Times New Roman" panose="02020603050405020304" charset="0"/>
                <a:cs typeface="Times New Roman" panose="02020603050405020304" charset="0"/>
              </a:rPr>
              <a:t> </a:t>
            </a:r>
            <a:r>
              <a:rPr lang="en-US" altLang="en-US" i="1" dirty="0" err="1">
                <a:effectLst/>
                <a:latin typeface="Times New Roman" panose="02020603050405020304" charset="0"/>
                <a:cs typeface="Times New Roman" panose="02020603050405020304" charset="0"/>
              </a:rPr>
              <a:t>dầm</a:t>
            </a:r>
            <a:r>
              <a:rPr lang="en-US" altLang="en-US" i="1" dirty="0">
                <a:effectLst/>
                <a:latin typeface="Times New Roman" panose="02020603050405020304" charset="0"/>
                <a:cs typeface="Times New Roman" panose="02020603050405020304" charset="0"/>
              </a:rPr>
              <a:t> </a:t>
            </a:r>
            <a:r>
              <a:rPr lang="en-US" altLang="en-US" i="1" dirty="0" err="1">
                <a:effectLst/>
                <a:latin typeface="Times New Roman" panose="02020603050405020304" charset="0"/>
                <a:cs typeface="Times New Roman" panose="02020603050405020304" charset="0"/>
              </a:rPr>
              <a:t>thường</a:t>
            </a:r>
            <a:r>
              <a:rPr lang="en-US" altLang="en-US" i="1" dirty="0">
                <a:effectLst/>
                <a:latin typeface="Times New Roman" panose="02020603050405020304" charset="0"/>
                <a:cs typeface="Times New Roman" panose="02020603050405020304" charset="0"/>
              </a:rPr>
              <a:t> (TH2)</a:t>
            </a:r>
            <a:endParaRPr lang="en-US" altLang="en-US" i="1" dirty="0">
              <a:effectLst/>
              <a:latin typeface="Times New Roman" panose="02020603050405020304" charset="0"/>
              <a:cs typeface="Times New Roman" panose="02020603050405020304" charset="0"/>
            </a:endParaRPr>
          </a:p>
        </p:txBody>
      </p:sp>
      <p:sp>
        <p:nvSpPr>
          <p:cNvPr id="5" name="Rounded Rectangle 4"/>
          <p:cNvSpPr/>
          <p:nvPr/>
        </p:nvSpPr>
        <p:spPr>
          <a:xfrm>
            <a:off x="7578090" y="1600835"/>
            <a:ext cx="4058920" cy="3829050"/>
          </a:xfrm>
          <a:prstGeom prst="roundRect">
            <a:avLst>
              <a:gd name="adj" fmla="val 4660"/>
            </a:avLst>
          </a:prstGeom>
          <a:solidFill>
            <a:schemeClr val="accent5">
              <a:lumMod val="7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marL="0" indent="0" algn="just">
              <a:lnSpc>
                <a:spcPct val="150000"/>
              </a:lnSpc>
              <a:buNone/>
            </a:pPr>
            <a:r>
              <a:rPr lang="vi-VN" altLang="en-US" sz="2000">
                <a:latin typeface="Times New Roman" panose="02020603050405020304" charset="0"/>
                <a:cs typeface="Times New Roman" panose="02020603050405020304" charset="0"/>
              </a:rPr>
              <a:t>- 1 nhịp L = 4700 mm</a:t>
            </a:r>
            <a:endParaRPr lang="en-US" altLang="en-US" sz="2000">
              <a:latin typeface="Times New Roman" panose="02020603050405020304" charset="0"/>
              <a:cs typeface="Times New Roman" panose="02020603050405020304" charset="0"/>
            </a:endParaRPr>
          </a:p>
          <a:p>
            <a:pPr marL="0" indent="0" algn="just">
              <a:lnSpc>
                <a:spcPct val="150000"/>
              </a:lnSpc>
              <a:buNone/>
            </a:pPr>
            <a:r>
              <a:rPr lang="vi-VN" altLang="en-US" sz="2000">
                <a:latin typeface="Times New Roman" panose="02020603050405020304" charset="0"/>
                <a:cs typeface="Times New Roman" panose="02020603050405020304" charset="0"/>
              </a:rPr>
              <a:t>- Tiết diện dầm cải tiến: 220x210</a:t>
            </a:r>
            <a:endParaRPr lang="en-US" altLang="en-US" sz="2000">
              <a:latin typeface="Times New Roman" panose="02020603050405020304" charset="0"/>
              <a:cs typeface="Times New Roman" panose="02020603050405020304" charset="0"/>
            </a:endParaRPr>
          </a:p>
          <a:p>
            <a:pPr marL="0" indent="0" algn="just">
              <a:lnSpc>
                <a:spcPct val="150000"/>
              </a:lnSpc>
              <a:buNone/>
            </a:pPr>
            <a:r>
              <a:rPr lang="vi-VN" altLang="en-US" sz="2000">
                <a:latin typeface="Times New Roman" panose="02020603050405020304" charset="0"/>
                <a:cs typeface="Times New Roman" panose="02020603050405020304" charset="0"/>
              </a:rPr>
              <a:t>- Sử dụng tấm thép mỏng hình chữ U dày </a:t>
            </a:r>
            <a:r>
              <a:rPr lang="vi-VN" altLang="en-US" sz="2000">
                <a:latin typeface="Times New Roman" panose="02020603050405020304" charset="0"/>
                <a:cs typeface="Times New Roman" panose="02020603050405020304" charset="0"/>
              </a:rPr>
              <a:t>1mm bọc ngoài </a:t>
            </a:r>
            <a:r>
              <a:rPr lang="vi-VN" altLang="en-US" sz="2000">
                <a:latin typeface="Times New Roman" panose="02020603050405020304" charset="0"/>
                <a:cs typeface="Times New Roman" panose="02020603050405020304" charset="0"/>
              </a:rPr>
              <a:t>BTCT</a:t>
            </a:r>
            <a:endParaRPr lang="vi-VN" altLang="en-US" sz="2000">
              <a:latin typeface="Times New Roman" panose="02020603050405020304" charset="0"/>
              <a:cs typeface="Times New Roman" panose="02020603050405020304" charset="0"/>
            </a:endParaRPr>
          </a:p>
          <a:p>
            <a:pPr marL="0" indent="0" algn="just">
              <a:lnSpc>
                <a:spcPct val="150000"/>
              </a:lnSpc>
              <a:buNone/>
            </a:pPr>
            <a:r>
              <a:rPr lang="vi-VN" altLang="en-US" sz="2000">
                <a:latin typeface="Times New Roman" panose="02020603050405020304" charset="0"/>
                <a:cs typeface="Times New Roman" panose="02020603050405020304" charset="0"/>
              </a:rPr>
              <a:t>- Khoảng cách gối đỡ: 4500 </a:t>
            </a:r>
            <a:r>
              <a:rPr lang="vi-VN" altLang="en-US" sz="2000">
                <a:latin typeface="Times New Roman" panose="02020603050405020304" charset="0"/>
                <a:cs typeface="Times New Roman" panose="02020603050405020304" charset="0"/>
              </a:rPr>
              <a:t>mm</a:t>
            </a:r>
            <a:endParaRPr lang="vi-VN" altLang="en-US" sz="2000">
              <a:latin typeface="Times New Roman" panose="02020603050405020304" charset="0"/>
              <a:cs typeface="Times New Roman" panose="02020603050405020304" charset="0"/>
            </a:endParaRPr>
          </a:p>
          <a:p>
            <a:pPr marL="0" indent="0" algn="just">
              <a:lnSpc>
                <a:spcPct val="150000"/>
              </a:lnSpc>
              <a:buNone/>
            </a:pPr>
            <a:r>
              <a:rPr lang="vi-VN" altLang="en-US" sz="2000">
                <a:latin typeface="Times New Roman" panose="02020603050405020304" charset="0"/>
                <a:cs typeface="Times New Roman" panose="02020603050405020304" charset="0"/>
              </a:rPr>
              <a:t>- Điểm đặt </a:t>
            </a:r>
            <a:r>
              <a:rPr lang="vi-VN" altLang="en-US" sz="2000">
                <a:latin typeface="Times New Roman" panose="02020603050405020304" charset="0"/>
                <a:cs typeface="Times New Roman" panose="02020603050405020304" charset="0"/>
              </a:rPr>
              <a:t>2 lực tập trung P các gối gần nhất: 1250 </a:t>
            </a:r>
            <a:r>
              <a:rPr lang="vi-VN" altLang="en-US" sz="2000">
                <a:latin typeface="Times New Roman" panose="02020603050405020304" charset="0"/>
                <a:cs typeface="Times New Roman" panose="02020603050405020304" charset="0"/>
              </a:rPr>
              <a:t>mm</a:t>
            </a:r>
            <a:endParaRPr lang="vi-VN" altLang="en-US" sz="2000">
              <a:latin typeface="Times New Roman" panose="02020603050405020304" charset="0"/>
              <a:cs typeface="Times New Roman" panose="02020603050405020304" charset="0"/>
            </a:endParaRPr>
          </a:p>
        </p:txBody>
      </p:sp>
      <p:sp>
        <p:nvSpPr>
          <p:cNvPr id="11" name="Rounded Rectangle 10"/>
          <p:cNvSpPr/>
          <p:nvPr/>
        </p:nvSpPr>
        <p:spPr>
          <a:xfrm>
            <a:off x="7791450" y="1232535"/>
            <a:ext cx="3629660" cy="467360"/>
          </a:xfrm>
          <a:prstGeom prst="roundRect">
            <a:avLst/>
          </a:prstGeom>
          <a:solidFill>
            <a:schemeClr val="accent2"/>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en-US"/>
          </a:p>
        </p:txBody>
      </p:sp>
      <p:sp>
        <p:nvSpPr>
          <p:cNvPr id="2" name="Rounded Rectangle 1"/>
          <p:cNvSpPr/>
          <p:nvPr/>
        </p:nvSpPr>
        <p:spPr>
          <a:xfrm>
            <a:off x="7865745" y="1297305"/>
            <a:ext cx="3483610" cy="341630"/>
          </a:xfrm>
          <a:prstGeom prst="round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marL="0" indent="0" algn="just">
              <a:buNone/>
            </a:pPr>
            <a:r>
              <a:rPr lang="vi-VN" altLang="en-US" sz="2000">
                <a:solidFill>
                  <a:schemeClr val="accent2"/>
                </a:solidFill>
                <a:latin typeface="Times New Roman" panose="02020603050405020304" charset="0"/>
                <a:cs typeface="Times New Roman" panose="02020603050405020304" charset="0"/>
                <a:sym typeface="+mn-ea"/>
              </a:rPr>
              <a:t>Bài toán kết cấu dầm đơn </a:t>
            </a:r>
            <a:r>
              <a:rPr lang="vi-VN" altLang="en-US" sz="2000">
                <a:solidFill>
                  <a:schemeClr val="accent2"/>
                </a:solidFill>
                <a:latin typeface="Times New Roman" panose="02020603050405020304" charset="0"/>
                <a:cs typeface="Times New Roman" panose="02020603050405020304" charset="0"/>
                <a:sym typeface="+mn-ea"/>
              </a:rPr>
              <a:t>giản</a:t>
            </a:r>
            <a:endParaRPr lang="vi-VN" altLang="en-US" sz="2000">
              <a:solidFill>
                <a:schemeClr val="accent2"/>
              </a:solidFill>
              <a:latin typeface="Times New Roman" panose="02020603050405020304" charset="0"/>
              <a:cs typeface="Times New Roman" panose="02020603050405020304" charset="0"/>
              <a:sym typeface="+mn-ea"/>
            </a:endParaRPr>
          </a:p>
        </p:txBody>
      </p:sp>
      <p:pic>
        <p:nvPicPr>
          <p:cNvPr id="8" name="Picture 7"/>
          <p:cNvPicPr/>
          <p:nvPr/>
        </p:nvPicPr>
        <p:blipFill>
          <a:blip r:embed="rId2"/>
          <a:stretch>
            <a:fillRect/>
          </a:stretch>
        </p:blipFill>
        <p:spPr>
          <a:xfrm>
            <a:off x="11410315" y="0"/>
            <a:ext cx="781685" cy="829945"/>
          </a:xfrm>
          <a:prstGeom prst="rect">
            <a:avLst/>
          </a:prstGeom>
          <a:noFill/>
          <a:ln w="9525">
            <a:noFill/>
          </a:ln>
        </p:spPr>
      </p:pic>
      <p:pic>
        <p:nvPicPr>
          <p:cNvPr id="7" name="Picture 6"/>
          <p:cNvPicPr/>
          <p:nvPr/>
        </p:nvPicPr>
        <p:blipFill>
          <a:blip r:embed="rId3"/>
          <a:stretch>
            <a:fillRect/>
          </a:stretch>
        </p:blipFill>
        <p:spPr>
          <a:xfrm>
            <a:off x="0" y="29210"/>
            <a:ext cx="1137920" cy="78803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med" p14:dur="750">
        <p:pull/>
      </p:transition>
    </mc:Choice>
    <mc:Fallback>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000"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x</p:attrName>
                                        </p:attrNameLst>
                                      </p:cBhvr>
                                      <p:tavLst>
                                        <p:tav tm="0">
                                          <p:val>
                                            <p:strVal val="#ppt_x-.2"/>
                                          </p:val>
                                        </p:tav>
                                        <p:tav tm="100000">
                                          <p:val>
                                            <p:strVal val="#ppt_x"/>
                                          </p:val>
                                        </p:tav>
                                      </p:tavLst>
                                    </p:anim>
                                    <p:anim calcmode="lin" valueType="num">
                                      <p:cBhvr>
                                        <p:cTn id="8"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9" dur="1000"/>
                                        <p:tgtEl>
                                          <p:spTgt spid="5"/>
                                        </p:tgtEl>
                                      </p:cBhvr>
                                    </p:animEffect>
                                  </p:childTnLst>
                                </p:cTn>
                              </p:par>
                              <p:par>
                                <p:cTn id="10" presetID="29" presetClass="entr" presetSubtype="0" fill="hold" grpId="0" nodeType="withEffect">
                                  <p:stCondLst>
                                    <p:cond delay="0"/>
                                  </p:stCondLst>
                                  <p:childTnLst>
                                    <p:set>
                                      <p:cBhvr>
                                        <p:cTn id="11" dur="1000" fill="hold">
                                          <p:stCondLst>
                                            <p:cond delay="0"/>
                                          </p:stCondLst>
                                        </p:cTn>
                                        <p:tgtEl>
                                          <p:spTgt spid="11"/>
                                        </p:tgtEl>
                                        <p:attrNameLst>
                                          <p:attrName>style.visibility</p:attrName>
                                        </p:attrNameLst>
                                      </p:cBhvr>
                                      <p:to>
                                        <p:strVal val="visible"/>
                                      </p:to>
                                    </p:set>
                                    <p:anim calcmode="lin" valueType="num">
                                      <p:cBhvr>
                                        <p:cTn id="12" dur="1000" fill="hold"/>
                                        <p:tgtEl>
                                          <p:spTgt spid="11"/>
                                        </p:tgtEl>
                                        <p:attrNameLst>
                                          <p:attrName>ppt_x</p:attrName>
                                        </p:attrNameLst>
                                      </p:cBhvr>
                                      <p:tavLst>
                                        <p:tav tm="0">
                                          <p:val>
                                            <p:strVal val="#ppt_x-.2"/>
                                          </p:val>
                                        </p:tav>
                                        <p:tav tm="100000">
                                          <p:val>
                                            <p:strVal val="#ppt_x"/>
                                          </p:val>
                                        </p:tav>
                                      </p:tavLst>
                                    </p:anim>
                                    <p:anim calcmode="lin" valueType="num">
                                      <p:cBhvr>
                                        <p:cTn id="13"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1"/>
                                        </p:tgtEl>
                                      </p:cBhvr>
                                    </p:animEffect>
                                  </p:childTnLst>
                                </p:cTn>
                              </p:par>
                              <p:par>
                                <p:cTn id="15" presetID="29" presetClass="entr" presetSubtype="0" fill="hold" grpId="0" nodeType="withEffect">
                                  <p:stCondLst>
                                    <p:cond delay="0"/>
                                  </p:stCondLst>
                                  <p:childTnLst>
                                    <p:set>
                                      <p:cBhvr>
                                        <p:cTn id="16" dur="1000" fill="hold">
                                          <p:stCondLst>
                                            <p:cond delay="0"/>
                                          </p:stCondLst>
                                        </p:cTn>
                                        <p:tgtEl>
                                          <p:spTgt spid="2"/>
                                        </p:tgtEl>
                                        <p:attrNameLst>
                                          <p:attrName>style.visibility</p:attrName>
                                        </p:attrNameLst>
                                      </p:cBhvr>
                                      <p:to>
                                        <p:strVal val="visible"/>
                                      </p:to>
                                    </p:set>
                                    <p:anim calcmode="lin" valueType="num">
                                      <p:cBhvr>
                                        <p:cTn id="17" dur="1000" fill="hold"/>
                                        <p:tgtEl>
                                          <p:spTgt spid="2"/>
                                        </p:tgtEl>
                                        <p:attrNameLst>
                                          <p:attrName>ppt_x</p:attrName>
                                        </p:attrNameLst>
                                      </p:cBhvr>
                                      <p:tavLst>
                                        <p:tav tm="0">
                                          <p:val>
                                            <p:strVal val="#ppt_x-.2"/>
                                          </p:val>
                                        </p:tav>
                                        <p:tav tm="100000">
                                          <p:val>
                                            <p:strVal val="#ppt_x"/>
                                          </p:val>
                                        </p:tav>
                                      </p:tavLst>
                                    </p:anim>
                                    <p:anim calcmode="lin" valueType="num">
                                      <p:cBhvr>
                                        <p:cTn id="1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P spid="2" grpId="0" animBg="1"/>
      <p:bldP spid="5" grpId="1" animBg="1"/>
      <p:bldP spid="11" grpId="1" animBg="1"/>
      <p:bldP spid="2"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p:cNvPicPr>
          <p:nvPr/>
        </p:nvPicPr>
        <p:blipFill>
          <a:blip r:embed="rId1" cstate="print">
            <a:extLst>
              <a:ext uri="{28A0092B-C50C-407E-A947-70E740481C1C}">
                <a14:useLocalDpi xmlns:a14="http://schemas.microsoft.com/office/drawing/2010/main" val="0"/>
              </a:ext>
            </a:extLst>
          </a:blip>
          <a:srcRect/>
          <a:stretch>
            <a:fillRect/>
          </a:stretch>
        </p:blipFill>
        <p:spPr>
          <a:xfrm>
            <a:off x="2314939" y="972649"/>
            <a:ext cx="7743097" cy="2456351"/>
          </a:xfrm>
          <a:prstGeom prst="rect">
            <a:avLst/>
          </a:prstGeom>
        </p:spPr>
      </p:pic>
      <p:sp>
        <p:nvSpPr>
          <p:cNvPr id="2" name="Rectangle 2"/>
          <p:cNvSpPr>
            <a:spLocks noChangeArrowheads="1"/>
          </p:cNvSpPr>
          <p:nvPr/>
        </p:nvSpPr>
        <p:spPr bwMode="auto">
          <a:xfrm>
            <a:off x="481330" y="4980725"/>
            <a:ext cx="6703512"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286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8600" algn="l" defTabSz="914400" rtl="0" eaLnBrk="0" fontAlgn="base" latinLnBrk="0" hangingPunct="0">
              <a:lnSpc>
                <a:spcPct val="100000"/>
              </a:lnSpc>
              <a:spcBef>
                <a:spcPct val="0"/>
              </a:spcBef>
              <a:spcAft>
                <a:spcPct val="0"/>
              </a:spcAft>
              <a:buClrTx/>
              <a:buSzTx/>
              <a:buFontTx/>
              <a:buNone/>
            </a:pP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y</a:t>
            </a:r>
            <a:r>
              <a:rPr kumimoji="0" lang="en-US" altLang="en-US" sz="2000" b="0" i="1" u="none" strike="noStrike" cap="none" normalizeH="0" baseline="-30000" dirty="0" err="1">
                <a:ln>
                  <a:noFill/>
                </a:ln>
                <a:solidFill>
                  <a:schemeClr val="tx1"/>
                </a:solidFill>
                <a:effectLst/>
                <a:latin typeface="Times New Roman" panose="02020603050405020304" charset="0"/>
                <a:ea typeface="Aptos"/>
                <a:cs typeface="Times New Roman" panose="02020603050405020304" charset="0"/>
              </a:rPr>
              <a:t>c</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là</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trọng</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tâm</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của</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thép</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bọc</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bê</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tông</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hình</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chữ</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U</a:t>
            </a:r>
            <a:endParaRPr kumimoji="0" lang="en-US" altLang="en-US" sz="2000" b="0" i="1" u="none" strike="noStrike" cap="none" normalizeH="0" baseline="0" dirty="0">
              <a:ln>
                <a:noFill/>
              </a:ln>
              <a:solidFill>
                <a:schemeClr val="tx1"/>
              </a:solidFill>
              <a:effectLst/>
              <a:latin typeface="Times New Roman" panose="02020603050405020304" charset="0"/>
              <a:cs typeface="Times New Roman" panose="02020603050405020304" charset="0"/>
            </a:endParaRPr>
          </a:p>
          <a:p>
            <a:pPr marL="0" marR="0" lvl="0" indent="228600" algn="l" defTabSz="914400" rtl="0" eaLnBrk="0" fontAlgn="base" latinLnBrk="0" hangingPunct="0">
              <a:lnSpc>
                <a:spcPct val="100000"/>
              </a:lnSpc>
              <a:spcBef>
                <a:spcPct val="0"/>
              </a:spcBef>
              <a:spcAft>
                <a:spcPct val="0"/>
              </a:spcAft>
              <a:buClrTx/>
              <a:buSzTx/>
              <a:buFontTx/>
              <a:buNone/>
            </a:pP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x: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là</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chiều</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cao</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vùng</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nén</a:t>
            </a:r>
            <a:endParaRPr lang="en-US" altLang="en-US" sz="2000" i="1" dirty="0">
              <a:latin typeface="Times New Roman" panose="02020603050405020304" charset="0"/>
              <a:cs typeface="Times New Roman" panose="02020603050405020304" charset="0"/>
            </a:endParaRPr>
          </a:p>
          <a:p>
            <a:pPr marL="0" marR="0" lvl="0" indent="228600" algn="l" defTabSz="914400" rtl="0" eaLnBrk="0" fontAlgn="base" latinLnBrk="0" hangingPunct="0">
              <a:lnSpc>
                <a:spcPct val="100000"/>
              </a:lnSpc>
              <a:spcBef>
                <a:spcPct val="0"/>
              </a:spcBef>
              <a:spcAft>
                <a:spcPct val="0"/>
              </a:spcAft>
              <a:buClrTx/>
              <a:buSzTx/>
              <a:buFontTx/>
              <a:buNone/>
            </a:pP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M</a:t>
            </a:r>
            <a:r>
              <a:rPr kumimoji="0" lang="en-US" altLang="en-US" sz="2000" b="0" i="1" u="none" strike="noStrike" cap="none" normalizeH="0" baseline="-30000" dirty="0">
                <a:ln>
                  <a:noFill/>
                </a:ln>
                <a:solidFill>
                  <a:schemeClr val="tx1"/>
                </a:solidFill>
                <a:effectLst/>
                <a:latin typeface="Times New Roman" panose="02020603050405020304" charset="0"/>
                <a:ea typeface="Aptos"/>
                <a:cs typeface="Times New Roman" panose="02020603050405020304" charset="0"/>
              </a:rPr>
              <a:t>u</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là</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mô</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men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chống</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uốn</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của</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thép</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bọc</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bê</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tông</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hỉnh</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chữ</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U</a:t>
            </a:r>
            <a:endPar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endParaRPr>
          </a:p>
          <a:p>
            <a:pPr marL="0" marR="0" lvl="0" indent="228600" algn="l" defTabSz="914400" rtl="0" eaLnBrk="0" fontAlgn="base" latinLnBrk="0" hangingPunct="0">
              <a:lnSpc>
                <a:spcPct val="100000"/>
              </a:lnSpc>
              <a:spcBef>
                <a:spcPct val="0"/>
              </a:spcBef>
              <a:spcAft>
                <a:spcPct val="0"/>
              </a:spcAft>
              <a:buClrTx/>
              <a:buSzTx/>
              <a:buFontTx/>
              <a:buNone/>
            </a:pP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được</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xác</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định</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theo</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công</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a:t>
            </a:r>
            <a:r>
              <a:rPr kumimoji="0" lang="en-US" altLang="en-US" sz="2000" b="0" i="1" u="none" strike="noStrike" cap="none" normalizeH="0" baseline="0" dirty="0" err="1">
                <a:ln>
                  <a:noFill/>
                </a:ln>
                <a:solidFill>
                  <a:schemeClr val="tx1"/>
                </a:solidFill>
                <a:effectLst/>
                <a:latin typeface="Times New Roman" panose="02020603050405020304" charset="0"/>
                <a:ea typeface="Aptos"/>
                <a:cs typeface="Times New Roman" panose="02020603050405020304" charset="0"/>
              </a:rPr>
              <a:t>thức</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M</a:t>
            </a:r>
            <a:r>
              <a:rPr kumimoji="0" lang="en-US" altLang="en-US" sz="2000" b="0" i="1" u="none" strike="noStrike" cap="none" normalizeH="0" baseline="-25000" dirty="0">
                <a:ln>
                  <a:noFill/>
                </a:ln>
                <a:solidFill>
                  <a:schemeClr val="tx1"/>
                </a:solidFill>
                <a:effectLst/>
                <a:latin typeface="Times New Roman" panose="02020603050405020304" charset="0"/>
                <a:ea typeface="Aptos"/>
                <a:cs typeface="Times New Roman" panose="02020603050405020304" charset="0"/>
              </a:rPr>
              <a:t>u</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 = W</a:t>
            </a:r>
            <a:r>
              <a:rPr kumimoji="0" lang="en-US" altLang="en-US" sz="2000" b="0" i="1" u="none" strike="noStrike" cap="none" normalizeH="0" baseline="-25000" dirty="0">
                <a:ln>
                  <a:noFill/>
                </a:ln>
                <a:solidFill>
                  <a:schemeClr val="tx1"/>
                </a:solidFill>
                <a:effectLst/>
                <a:latin typeface="Times New Roman" panose="02020603050405020304" charset="0"/>
                <a:ea typeface="Aptos"/>
                <a:cs typeface="Times New Roman" panose="02020603050405020304" charset="0"/>
              </a:rPr>
              <a:t>u</a:t>
            </a:r>
            <a:r>
              <a:rPr kumimoji="0" lang="en-US" altLang="en-US" sz="2000" b="0" i="1" u="none" strike="noStrike" cap="none" normalizeH="0" baseline="0" dirty="0">
                <a:ln>
                  <a:noFill/>
                </a:ln>
                <a:solidFill>
                  <a:schemeClr val="tx1"/>
                </a:solidFill>
                <a:effectLst/>
                <a:latin typeface="Times New Roman" panose="02020603050405020304" charset="0"/>
                <a:ea typeface="Aptos"/>
                <a:cs typeface="Times New Roman" panose="02020603050405020304" charset="0"/>
              </a:rPr>
              <a:t>.</a:t>
            </a:r>
            <a:r>
              <a:rPr kumimoji="0" lang="en-US" altLang="en-US" sz="2000" b="0" i="1" u="none" strike="noStrike" cap="none" normalizeH="0" dirty="0">
                <a:ln>
                  <a:noFill/>
                </a:ln>
                <a:solidFill>
                  <a:schemeClr val="tx1"/>
                </a:solidFill>
                <a:effectLst/>
                <a:latin typeface="Times New Roman" panose="02020603050405020304" charset="0"/>
                <a:ea typeface="Aptos"/>
                <a:cs typeface="Times New Roman" panose="02020603050405020304" charset="0"/>
              </a:rPr>
              <a:t> </a:t>
            </a:r>
            <a:r>
              <a:rPr lang="en-US" altLang="en-US" sz="2000" i="1" dirty="0" err="1">
                <a:latin typeface="Times New Roman" panose="02020603050405020304" charset="0"/>
                <a:ea typeface="Aptos"/>
                <a:cs typeface="Times New Roman" panose="02020603050405020304" charset="0"/>
              </a:rPr>
              <a:t>R</a:t>
            </a:r>
            <a:r>
              <a:rPr lang="en-US" altLang="en-US" sz="2000" i="1" baseline="-25000" dirty="0" err="1">
                <a:latin typeface="Times New Roman" panose="02020603050405020304" charset="0"/>
                <a:ea typeface="Aptos"/>
                <a:cs typeface="Times New Roman" panose="02020603050405020304" charset="0"/>
              </a:rPr>
              <a:t>su</a:t>
            </a:r>
            <a:endParaRPr lang="en-US" altLang="en-US" sz="2000" i="1" baseline="-25000" dirty="0">
              <a:latin typeface="Times New Roman" panose="02020603050405020304" charset="0"/>
              <a:ea typeface="Aptos"/>
              <a:cs typeface="Times New Roman" panose="02020603050405020304" charset="0"/>
            </a:endParaRPr>
          </a:p>
          <a:p>
            <a:pPr lvl="0" indent="0" defTabSz="914400"/>
            <a:r>
              <a:rPr lang="en-US" altLang="en-US" sz="2000" i="1" dirty="0">
                <a:latin typeface="Times New Roman" panose="02020603050405020304" charset="0"/>
                <a:ea typeface="Aptos"/>
                <a:cs typeface="Times New Roman" panose="02020603050405020304" charset="0"/>
              </a:rPr>
              <a:t>    </a:t>
            </a:r>
            <a:endParaRPr lang="en-US" altLang="en-US" sz="2000" dirty="0">
              <a:latin typeface="Times New Roman" panose="02020603050405020304" charset="0"/>
              <a:cs typeface="Times New Roman" panose="02020603050405020304" charset="0"/>
            </a:endParaRPr>
          </a:p>
        </p:txBody>
      </p:sp>
      <p:pic>
        <p:nvPicPr>
          <p:cNvPr id="7" name="Picture 6"/>
          <p:cNvPicPr/>
          <p:nvPr/>
        </p:nvPicPr>
        <p:blipFill>
          <a:blip r:embed="rId2"/>
          <a:stretch>
            <a:fillRect/>
          </a:stretch>
        </p:blipFill>
        <p:spPr>
          <a:xfrm>
            <a:off x="0" y="29210"/>
            <a:ext cx="962660" cy="593725"/>
          </a:xfrm>
          <a:prstGeom prst="rect">
            <a:avLst/>
          </a:prstGeom>
          <a:noFill/>
          <a:ln w="9525">
            <a:noFill/>
          </a:ln>
        </p:spPr>
      </p:pic>
      <p:pic>
        <p:nvPicPr>
          <p:cNvPr id="8" name="Picture 7"/>
          <p:cNvPicPr/>
          <p:nvPr/>
        </p:nvPicPr>
        <p:blipFill>
          <a:blip r:embed="rId3"/>
          <a:stretch>
            <a:fillRect/>
          </a:stretch>
        </p:blipFill>
        <p:spPr>
          <a:xfrm>
            <a:off x="11410315" y="0"/>
            <a:ext cx="781685" cy="829945"/>
          </a:xfrm>
          <a:prstGeom prst="rect">
            <a:avLst/>
          </a:prstGeom>
          <a:noFill/>
          <a:ln w="9525">
            <a:noFill/>
          </a:ln>
        </p:spPr>
      </p:pic>
      <p:graphicFrame>
        <p:nvGraphicFramePr>
          <p:cNvPr id="9" name="Object 8"/>
          <p:cNvGraphicFramePr>
            <a:graphicFrameLocks noChangeAspect="1"/>
          </p:cNvGraphicFramePr>
          <p:nvPr/>
        </p:nvGraphicFramePr>
        <p:xfrm>
          <a:off x="4496118" y="3322287"/>
          <a:ext cx="3662362" cy="785719"/>
        </p:xfrm>
        <a:graphic>
          <a:graphicData uri="http://schemas.openxmlformats.org/presentationml/2006/ole">
            <mc:AlternateContent xmlns:mc="http://schemas.openxmlformats.org/markup-compatibility/2006">
              <mc:Choice xmlns:v="urn:schemas-microsoft-com:vml" Requires="v">
                <p:oleObj spid="_x0000_s1033" name="Equation" r:id="rId4" imgW="60960000" imgH="11582400" progId="Equation.DSMT4">
                  <p:embed/>
                </p:oleObj>
              </mc:Choice>
              <mc:Fallback>
                <p:oleObj name="Equation" r:id="rId4" imgW="60960000" imgH="11582400" progId="Equation.DSMT4">
                  <p:embed/>
                  <p:pic>
                    <p:nvPicPr>
                      <p:cNvPr id="0" name="Object 4"/>
                      <p:cNvPicPr>
                        <a:picLocks noChangeAspect="1" noChangeArrowheads="1"/>
                      </p:cNvPicPr>
                      <p:nvPr/>
                    </p:nvPicPr>
                    <p:blipFill>
                      <a:blip r:embed="rId5"/>
                      <a:srcRect/>
                      <a:stretch>
                        <a:fillRect/>
                      </a:stretch>
                    </p:blipFill>
                    <p:spPr bwMode="auto">
                      <a:xfrm>
                        <a:off x="4496118" y="3322287"/>
                        <a:ext cx="3662362" cy="785719"/>
                      </a:xfrm>
                      <a:prstGeom prst="rect">
                        <a:avLst/>
                      </a:prstGeom>
                      <a:noFill/>
                    </p:spPr>
                  </p:pic>
                </p:oleObj>
              </mc:Fallback>
            </mc:AlternateContent>
          </a:graphicData>
        </a:graphic>
      </p:graphicFrame>
      <p:graphicFrame>
        <p:nvGraphicFramePr>
          <p:cNvPr id="10" name="Object 9"/>
          <p:cNvGraphicFramePr>
            <a:graphicFrameLocks noChangeAspect="1"/>
          </p:cNvGraphicFramePr>
          <p:nvPr/>
        </p:nvGraphicFramePr>
        <p:xfrm>
          <a:off x="2489745" y="4100169"/>
          <a:ext cx="7743097" cy="438112"/>
        </p:xfrm>
        <a:graphic>
          <a:graphicData uri="http://schemas.openxmlformats.org/presentationml/2006/ole">
            <mc:AlternateContent xmlns:mc="http://schemas.openxmlformats.org/markup-compatibility/2006">
              <mc:Choice xmlns:v="urn:schemas-microsoft-com:vml" Requires="v">
                <p:oleObj spid="_x0000_s1034" name="Equation" r:id="rId6" imgW="124053600" imgH="6096000" progId="Equation.DSMT4">
                  <p:embed/>
                </p:oleObj>
              </mc:Choice>
              <mc:Fallback>
                <p:oleObj name="Equation" r:id="rId6" imgW="124053600" imgH="6096000" progId="Equation.DSMT4">
                  <p:embed/>
                  <p:pic>
                    <p:nvPicPr>
                      <p:cNvPr id="0" name="Object 5"/>
                      <p:cNvPicPr>
                        <a:picLocks noChangeAspect="1" noChangeArrowheads="1"/>
                      </p:cNvPicPr>
                      <p:nvPr/>
                    </p:nvPicPr>
                    <p:blipFill>
                      <a:blip r:embed="rId7"/>
                      <a:srcRect/>
                      <a:stretch>
                        <a:fillRect/>
                      </a:stretch>
                    </p:blipFill>
                    <p:spPr bwMode="auto">
                      <a:xfrm>
                        <a:off x="2489745" y="4100169"/>
                        <a:ext cx="7743097" cy="438112"/>
                      </a:xfrm>
                      <a:prstGeom prst="rect">
                        <a:avLst/>
                      </a:prstGeom>
                      <a:noFill/>
                    </p:spPr>
                  </p:pic>
                </p:oleObj>
              </mc:Fallback>
            </mc:AlternateContent>
          </a:graphicData>
        </a:graphic>
      </p:graphicFrame>
      <p:sp>
        <p:nvSpPr>
          <p:cNvPr id="12" name="TextBox 11"/>
          <p:cNvSpPr txBox="1"/>
          <p:nvPr/>
        </p:nvSpPr>
        <p:spPr>
          <a:xfrm>
            <a:off x="7100523" y="4955325"/>
            <a:ext cx="4700634" cy="1200329"/>
          </a:xfrm>
          <a:prstGeom prst="rect">
            <a:avLst/>
          </a:prstGeom>
          <a:noFill/>
        </p:spPr>
        <p:txBody>
          <a:bodyPr wrap="square">
            <a:spAutoFit/>
          </a:bodyPr>
          <a:lstStyle/>
          <a:p>
            <a:pPr lvl="0" indent="0" defTabSz="914400"/>
            <a:r>
              <a:rPr lang="en-US" altLang="en-US" sz="1800" i="1" dirty="0">
                <a:latin typeface="Times New Roman" panose="02020603050405020304" charset="0"/>
                <a:ea typeface="Aptos"/>
                <a:cs typeface="Times New Roman" panose="02020603050405020304" charset="0"/>
              </a:rPr>
              <a:t>R</a:t>
            </a:r>
            <a:r>
              <a:rPr lang="en-US" altLang="en-US" sz="1800" i="1" baseline="-30000" dirty="0">
                <a:latin typeface="Times New Roman" panose="02020603050405020304" charset="0"/>
                <a:ea typeface="Aptos"/>
                <a:cs typeface="Times New Roman" panose="02020603050405020304" charset="0"/>
              </a:rPr>
              <a:t>s</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R</a:t>
            </a:r>
            <a:r>
              <a:rPr lang="en-US" altLang="en-US" sz="1800" i="1" baseline="-30000" dirty="0" err="1">
                <a:latin typeface="Times New Roman" panose="02020603050405020304" charset="0"/>
                <a:ea typeface="Aptos"/>
                <a:cs typeface="Times New Roman" panose="02020603050405020304" charset="0"/>
              </a:rPr>
              <a:t>sc</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lần</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lượt</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là</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cường</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độ</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chịu</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kéo</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và</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nén</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của</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thép</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chịu</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lực</a:t>
            </a:r>
            <a:r>
              <a:rPr lang="en-US" altLang="en-US" sz="1800" i="1" dirty="0">
                <a:latin typeface="Times New Roman" panose="02020603050405020304" charset="0"/>
                <a:ea typeface="Aptos"/>
                <a:cs typeface="Times New Roman" panose="02020603050405020304" charset="0"/>
              </a:rPr>
              <a:t> </a:t>
            </a:r>
            <a:endParaRPr lang="en-US" altLang="en-US" sz="1800" i="1" dirty="0">
              <a:latin typeface="Times New Roman" panose="02020603050405020304" charset="0"/>
              <a:cs typeface="Times New Roman" panose="02020603050405020304" charset="0"/>
            </a:endParaRPr>
          </a:p>
          <a:p>
            <a:pPr lvl="0" indent="0" defTabSz="914400"/>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R</a:t>
            </a:r>
            <a:r>
              <a:rPr lang="en-US" altLang="en-US" sz="1800" i="1" baseline="-30000" dirty="0" err="1">
                <a:latin typeface="Times New Roman" panose="02020603050405020304" charset="0"/>
                <a:ea typeface="Aptos"/>
                <a:cs typeface="Times New Roman" panose="02020603050405020304" charset="0"/>
              </a:rPr>
              <a:t>su</a:t>
            </a:r>
            <a:r>
              <a:rPr lang="en-US" altLang="en-US" sz="1800" i="1" baseline="-30000" dirty="0">
                <a:latin typeface="Times New Roman" panose="02020603050405020304" charset="0"/>
                <a:ea typeface="Aptos"/>
                <a:cs typeface="Times New Roman" panose="02020603050405020304" charset="0"/>
              </a:rPr>
              <a:t> : </a:t>
            </a:r>
            <a:r>
              <a:rPr lang="en-US" altLang="en-US" sz="1800" i="1" dirty="0" err="1">
                <a:latin typeface="Times New Roman" panose="02020603050405020304" charset="0"/>
                <a:ea typeface="Aptos"/>
                <a:cs typeface="Times New Roman" panose="02020603050405020304" charset="0"/>
              </a:rPr>
              <a:t>là</a:t>
            </a:r>
            <a:r>
              <a:rPr lang="en-US" altLang="en-US" sz="1800" i="1" baseline="-30000"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cường</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độ</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chịu</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kéo</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của</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thép</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bọc</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bê</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tông</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hình</a:t>
            </a:r>
            <a:r>
              <a:rPr lang="en-US" altLang="en-US" sz="1800" i="1" dirty="0">
                <a:latin typeface="Times New Roman" panose="02020603050405020304" charset="0"/>
                <a:ea typeface="Aptos"/>
                <a:cs typeface="Times New Roman" panose="02020603050405020304" charset="0"/>
              </a:rPr>
              <a:t> </a:t>
            </a:r>
            <a:r>
              <a:rPr lang="en-US" altLang="en-US" sz="1800" i="1" dirty="0" err="1">
                <a:latin typeface="Times New Roman" panose="02020603050405020304" charset="0"/>
                <a:ea typeface="Aptos"/>
                <a:cs typeface="Times New Roman" panose="02020603050405020304" charset="0"/>
              </a:rPr>
              <a:t>chữ</a:t>
            </a:r>
            <a:r>
              <a:rPr lang="en-US" altLang="en-US" sz="1800" i="1" dirty="0">
                <a:latin typeface="Times New Roman" panose="02020603050405020304" charset="0"/>
                <a:ea typeface="Aptos"/>
                <a:cs typeface="Times New Roman" panose="02020603050405020304" charset="0"/>
              </a:rPr>
              <a:t> U</a:t>
            </a:r>
            <a:endParaRPr lang="en-US" altLang="en-US" sz="1800" i="1" dirty="0">
              <a:latin typeface="Times New Roman" panose="02020603050405020304" charset="0"/>
              <a:cs typeface="Times New Roman" panose="02020603050405020304" charset="0"/>
            </a:endParaRPr>
          </a:p>
        </p:txBody>
      </p:sp>
      <p:sp>
        <p:nvSpPr>
          <p:cNvPr id="17" name="AutoShape 12"/>
          <p:cNvSpPr>
            <a:spLocks noChangeArrowheads="1"/>
          </p:cNvSpPr>
          <p:nvPr/>
        </p:nvSpPr>
        <p:spPr bwMode="gray">
          <a:xfrm>
            <a:off x="1353379" y="282229"/>
            <a:ext cx="9485242" cy="495952"/>
          </a:xfrm>
          <a:prstGeom prst="roundRect">
            <a:avLst>
              <a:gd name="adj" fmla="val 16667"/>
            </a:avLst>
          </a:prstGeom>
          <a:solidFill>
            <a:srgbClr val="FEFFFF"/>
          </a:solidFill>
          <a:ln w="28575">
            <a:solidFill>
              <a:srgbClr val="FFC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500" b="1" dirty="0">
                <a:solidFill>
                  <a:srgbClr val="0070C0"/>
                </a:solidFill>
                <a:latin typeface="Times New Roman" panose="02020603050405020304" charset="0"/>
                <a:cs typeface="Times New Roman" panose="02020603050405020304" charset="0"/>
              </a:rPr>
              <a:t>Phương </a:t>
            </a:r>
            <a:r>
              <a:rPr lang="en-US" sz="2500" b="1" dirty="0" err="1">
                <a:solidFill>
                  <a:srgbClr val="0070C0"/>
                </a:solidFill>
                <a:latin typeface="Times New Roman" panose="02020603050405020304" charset="0"/>
                <a:cs typeface="Times New Roman" panose="02020603050405020304" charset="0"/>
              </a:rPr>
              <a:t>pháp</a:t>
            </a:r>
            <a:r>
              <a:rPr lang="en-US" sz="2500" b="1" dirty="0">
                <a:solidFill>
                  <a:srgbClr val="0070C0"/>
                </a:solidFill>
                <a:latin typeface="Times New Roman" panose="02020603050405020304" charset="0"/>
                <a:cs typeface="Times New Roman" panose="02020603050405020304" charset="0"/>
              </a:rPr>
              <a:t> </a:t>
            </a:r>
            <a:r>
              <a:rPr lang="en-US" sz="2500" b="1" dirty="0" err="1">
                <a:solidFill>
                  <a:srgbClr val="0070C0"/>
                </a:solidFill>
                <a:latin typeface="Times New Roman" panose="02020603050405020304" charset="0"/>
                <a:cs typeface="Times New Roman" panose="02020603050405020304" charset="0"/>
              </a:rPr>
              <a:t>giải</a:t>
            </a:r>
            <a:r>
              <a:rPr lang="en-US" sz="2500" b="1" dirty="0">
                <a:solidFill>
                  <a:srgbClr val="0070C0"/>
                </a:solidFill>
                <a:latin typeface="Times New Roman" panose="02020603050405020304" charset="0"/>
                <a:cs typeface="Times New Roman" panose="02020603050405020304" charset="0"/>
              </a:rPr>
              <a:t> </a:t>
            </a:r>
            <a:r>
              <a:rPr lang="en-US" sz="2500" b="1" dirty="0" err="1">
                <a:solidFill>
                  <a:srgbClr val="0070C0"/>
                </a:solidFill>
                <a:latin typeface="Times New Roman" panose="02020603050405020304" charset="0"/>
                <a:cs typeface="Times New Roman" panose="02020603050405020304" charset="0"/>
              </a:rPr>
              <a:t>tích</a:t>
            </a:r>
            <a:endParaRPr lang="en-US" sz="2500" b="1" dirty="0">
              <a:solidFill>
                <a:srgbClr val="0070C0"/>
              </a:solidFill>
              <a:latin typeface="Times New Roman" panose="02020603050405020304" charset="0"/>
              <a:cs typeface="Times New Roman" panose="02020603050405020304" charset="0"/>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7" presetClass="entr" presetSubtype="4" fill="hold" grpId="0" nodeType="withEffect">
                                  <p:stCondLst>
                                    <p:cond delay="0"/>
                                  </p:stCondLst>
                                  <p:childTnLst>
                                    <p:set>
                                      <p:cBhvr>
                                        <p:cTn id="6" dur="1000" fill="hold">
                                          <p:stCondLst>
                                            <p:cond delay="0"/>
                                          </p:stCondLst>
                                        </p:cTn>
                                        <p:tgtEl>
                                          <p:spTgt spid="12"/>
                                        </p:tgtEl>
                                        <p:attrNameLst>
                                          <p:attrName>style.visibility</p:attrName>
                                        </p:attrNameLst>
                                      </p:cBhvr>
                                      <p:to>
                                        <p:strVal val="visible"/>
                                      </p:to>
                                    </p:set>
                                    <p:anim calcmode="lin" valueType="num">
                                      <p:cBhvr additive="base">
                                        <p:cTn id="7" dur="1000" fill="hold"/>
                                        <p:tgtEl>
                                          <p:spTgt spid="12"/>
                                        </p:tgtEl>
                                        <p:attrNameLst>
                                          <p:attrName>ppt_x</p:attrName>
                                        </p:attrNameLst>
                                      </p:cBhvr>
                                      <p:tavLst>
                                        <p:tav tm="0">
                                          <p:val>
                                            <p:strVal val="#ppt_x"/>
                                          </p:val>
                                        </p:tav>
                                        <p:tav tm="100000">
                                          <p:val>
                                            <p:strVal val="#ppt_x"/>
                                          </p:val>
                                        </p:tav>
                                      </p:tavLst>
                                    </p:anim>
                                    <p:anim calcmode="lin" valueType="num">
                                      <p:cBhvr additive="base">
                                        <p:cTn id="8" dur="1000" fill="hold"/>
                                        <p:tgtEl>
                                          <p:spTgt spid="12"/>
                                        </p:tgtEl>
                                        <p:attrNameLst>
                                          <p:attrName>ppt_y</p:attrName>
                                        </p:attrNameLst>
                                      </p:cBhvr>
                                      <p:tavLst>
                                        <p:tav tm="0">
                                          <p:val>
                                            <p:strVal val="1+#ppt_h/2"/>
                                          </p:val>
                                        </p:tav>
                                        <p:tav tm="100000">
                                          <p:val>
                                            <p:strVal val="#ppt_y"/>
                                          </p:val>
                                        </p:tav>
                                      </p:tavLst>
                                    </p:anim>
                                  </p:childTnLst>
                                </p:cTn>
                              </p:par>
                              <p:par>
                                <p:cTn id="9" presetID="7" presetClass="entr" presetSubtype="4" fill="hold" grpId="0" nodeType="withEffect">
                                  <p:stCondLst>
                                    <p:cond delay="0"/>
                                  </p:stCondLst>
                                  <p:childTnLst>
                                    <p:set>
                                      <p:cBhvr>
                                        <p:cTn id="10" dur="1000" fill="hold">
                                          <p:stCondLst>
                                            <p:cond delay="0"/>
                                          </p:stCondLst>
                                        </p:cTn>
                                        <p:tgtEl>
                                          <p:spTgt spid="2"/>
                                        </p:tgtEl>
                                        <p:attrNameLst>
                                          <p:attrName>style.visibility</p:attrName>
                                        </p:attrNameLst>
                                      </p:cBhvr>
                                      <p:to>
                                        <p:strVal val="visible"/>
                                      </p:to>
                                    </p:set>
                                    <p:anim calcmode="lin" valueType="num">
                                      <p:cBhvr additive="base">
                                        <p:cTn id="11" dur="1000" fill="hold"/>
                                        <p:tgtEl>
                                          <p:spTgt spid="2"/>
                                        </p:tgtEl>
                                        <p:attrNameLst>
                                          <p:attrName>ppt_x</p:attrName>
                                        </p:attrNameLst>
                                      </p:cBhvr>
                                      <p:tavLst>
                                        <p:tav tm="0">
                                          <p:val>
                                            <p:strVal val="#ppt_x"/>
                                          </p:val>
                                        </p:tav>
                                        <p:tav tm="100000">
                                          <p:val>
                                            <p:strVal val="#ppt_x"/>
                                          </p:val>
                                        </p:tav>
                                      </p:tavLst>
                                    </p:anim>
                                    <p:anim calcmode="lin" valueType="num">
                                      <p:cBhvr additive="base">
                                        <p:cTn id="12"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animBg="1"/>
      <p:bldP spid="12" grpId="1"/>
      <p:bldP spid="2"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p:nvPr/>
        </p:nvGraphicFramePr>
        <p:xfrm>
          <a:off x="302876" y="1023621"/>
          <a:ext cx="6021070" cy="5375081"/>
        </p:xfrm>
        <a:graphic>
          <a:graphicData uri="http://schemas.openxmlformats.org/drawingml/2006/table">
            <a:tbl>
              <a:tblPr>
                <a:tableStyleId>{69CF1AB2-1976-4502-BF36-3FF5EA218861}</a:tableStyleId>
              </a:tblPr>
              <a:tblGrid>
                <a:gridCol w="2683485"/>
                <a:gridCol w="3337585"/>
              </a:tblGrid>
              <a:tr h="378715">
                <a:tc>
                  <a:txBody>
                    <a:bodyPr/>
                    <a:lstStyle/>
                    <a:p>
                      <a:pPr algn="ctr">
                        <a:lnSpc>
                          <a:spcPct val="140000"/>
                        </a:lnSpc>
                        <a:spcBef>
                          <a:spcPct val="0"/>
                        </a:spcBef>
                        <a:spcAft>
                          <a:spcPct val="0"/>
                        </a:spcAft>
                      </a:pPr>
                      <a:r>
                        <a:rPr sz="1900" b="1" i="0" dirty="0" err="1">
                          <a:latin typeface="Times New Roman" panose="02020603050405020304" charset="0"/>
                          <a:cs typeface="Times New Roman" panose="02020603050405020304" charset="0"/>
                        </a:rPr>
                        <a:t>Đặc</a:t>
                      </a:r>
                      <a:r>
                        <a:rPr sz="1900" b="1" i="0" dirty="0">
                          <a:latin typeface="Times New Roman" panose="02020603050405020304" charset="0"/>
                          <a:cs typeface="Times New Roman" panose="02020603050405020304" charset="0"/>
                        </a:rPr>
                        <a:t> </a:t>
                      </a:r>
                      <a:r>
                        <a:rPr sz="1900" b="1" i="0" dirty="0" err="1">
                          <a:latin typeface="Times New Roman" panose="02020603050405020304" charset="0"/>
                          <a:cs typeface="Times New Roman" panose="02020603050405020304" charset="0"/>
                        </a:rPr>
                        <a:t>trung</a:t>
                      </a:r>
                      <a:r>
                        <a:rPr sz="1900" b="1" i="0" dirty="0">
                          <a:latin typeface="Times New Roman" panose="02020603050405020304" charset="0"/>
                          <a:cs typeface="Times New Roman" panose="02020603050405020304" charset="0"/>
                        </a:rPr>
                        <a:t> </a:t>
                      </a:r>
                      <a:r>
                        <a:rPr sz="1900" b="1" i="0" dirty="0" err="1">
                          <a:latin typeface="Times New Roman" panose="02020603050405020304" charset="0"/>
                          <a:cs typeface="Times New Roman" panose="02020603050405020304" charset="0"/>
                        </a:rPr>
                        <a:t>cơ</a:t>
                      </a:r>
                      <a:r>
                        <a:rPr sz="1900" b="1" i="0" dirty="0">
                          <a:latin typeface="Times New Roman" panose="02020603050405020304" charset="0"/>
                          <a:cs typeface="Times New Roman" panose="02020603050405020304" charset="0"/>
                        </a:rPr>
                        <a:t> </a:t>
                      </a:r>
                      <a:r>
                        <a:rPr sz="1900" b="1" i="0" dirty="0" err="1">
                          <a:latin typeface="Times New Roman" panose="02020603050405020304" charset="0"/>
                          <a:cs typeface="Times New Roman" panose="02020603050405020304" charset="0"/>
                        </a:rPr>
                        <a:t>học</a:t>
                      </a:r>
                      <a:endParaRPr sz="1900" b="1" i="0" dirty="0">
                        <a:latin typeface="Times New Roman" panose="02020603050405020304" charset="0"/>
                        <a:cs typeface="Times New Roman" panose="02020603050405020304" charset="0"/>
                      </a:endParaRPr>
                    </a:p>
                  </a:txBody>
                  <a:tcPr marL="0" marR="0" marT="0" marB="0"/>
                </a:tc>
                <a:tc>
                  <a:txBody>
                    <a:bodyPr/>
                    <a:lstStyle/>
                    <a:p>
                      <a:pPr algn="ctr">
                        <a:lnSpc>
                          <a:spcPct val="140000"/>
                        </a:lnSpc>
                        <a:spcBef>
                          <a:spcPct val="0"/>
                        </a:spcBef>
                        <a:spcAft>
                          <a:spcPct val="0"/>
                        </a:spcAft>
                      </a:pPr>
                      <a:r>
                        <a:rPr sz="1900" b="1" i="0" dirty="0" err="1">
                          <a:latin typeface="Times New Roman" panose="02020603050405020304" charset="0"/>
                          <a:cs typeface="Times New Roman" panose="02020603050405020304" charset="0"/>
                        </a:rPr>
                        <a:t>Giá</a:t>
                      </a:r>
                      <a:r>
                        <a:rPr sz="1900" b="1" i="0" dirty="0">
                          <a:latin typeface="Times New Roman" panose="02020603050405020304" charset="0"/>
                          <a:cs typeface="Times New Roman" panose="02020603050405020304" charset="0"/>
                        </a:rPr>
                        <a:t> </a:t>
                      </a:r>
                      <a:r>
                        <a:rPr sz="1900" b="1" i="0" dirty="0" err="1">
                          <a:latin typeface="Times New Roman" panose="02020603050405020304" charset="0"/>
                          <a:cs typeface="Times New Roman" panose="02020603050405020304" charset="0"/>
                        </a:rPr>
                        <a:t>trị</a:t>
                      </a:r>
                      <a:endParaRPr sz="1900" b="1" i="0" dirty="0">
                        <a:latin typeface="Times New Roman" panose="02020603050405020304" charset="0"/>
                        <a:cs typeface="Times New Roman" panose="02020603050405020304" charset="0"/>
                      </a:endParaRPr>
                    </a:p>
                  </a:txBody>
                  <a:tcPr marL="0" marR="0" marT="0" marB="0"/>
                </a:tc>
              </a:tr>
              <a:tr h="1609663">
                <a:tc>
                  <a:txBody>
                    <a:bodyPr/>
                    <a:lstStyle/>
                    <a:p>
                      <a:pPr algn="just">
                        <a:lnSpc>
                          <a:spcPct val="140000"/>
                        </a:lnSpc>
                        <a:spcBef>
                          <a:spcPct val="0"/>
                        </a:spcBef>
                        <a:spcAft>
                          <a:spcPct val="0"/>
                        </a:spcAft>
                      </a:pPr>
                      <a:r>
                        <a:rPr sz="1900" dirty="0" err="1">
                          <a:latin typeface="Times New Roman" panose="02020603050405020304" charset="0"/>
                          <a:cs typeface="Times New Roman" panose="02020603050405020304" charset="0"/>
                        </a:rPr>
                        <a:t>Thép</a:t>
                      </a:r>
                      <a:r>
                        <a:rPr sz="1900" dirty="0">
                          <a:latin typeface="Times New Roman" panose="02020603050405020304" charset="0"/>
                          <a:cs typeface="Times New Roman" panose="02020603050405020304" charset="0"/>
                        </a:rPr>
                        <a:t> </a:t>
                      </a:r>
                      <a:r>
                        <a:rPr sz="1900" dirty="0" err="1">
                          <a:latin typeface="Times New Roman" panose="02020603050405020304" charset="0"/>
                          <a:cs typeface="Times New Roman" panose="02020603050405020304" charset="0"/>
                        </a:rPr>
                        <a:t>chịu</a:t>
                      </a:r>
                      <a:r>
                        <a:rPr sz="1900" dirty="0">
                          <a:latin typeface="Times New Roman" panose="02020603050405020304" charset="0"/>
                          <a:cs typeface="Times New Roman" panose="02020603050405020304" charset="0"/>
                        </a:rPr>
                        <a:t> </a:t>
                      </a:r>
                      <a:r>
                        <a:rPr sz="1900" dirty="0" err="1">
                          <a:latin typeface="Times New Roman" panose="02020603050405020304" charset="0"/>
                          <a:cs typeface="Times New Roman" panose="02020603050405020304" charset="0"/>
                        </a:rPr>
                        <a:t>lực</a:t>
                      </a:r>
                      <a:r>
                        <a:rPr sz="1900" dirty="0">
                          <a:latin typeface="Times New Roman" panose="02020603050405020304" charset="0"/>
                          <a:cs typeface="Times New Roman" panose="02020603050405020304" charset="0"/>
                        </a:rPr>
                        <a:t> D16 &amp; D12</a:t>
                      </a:r>
                      <a:endParaRPr sz="1900" dirty="0">
                        <a:latin typeface="Times New Roman" panose="02020603050405020304" charset="0"/>
                        <a:cs typeface="Times New Roman" panose="02020603050405020304" charset="0"/>
                      </a:endParaRPr>
                    </a:p>
                    <a:p>
                      <a:pPr algn="just">
                        <a:lnSpc>
                          <a:spcPct val="140000"/>
                        </a:lnSpc>
                        <a:spcBef>
                          <a:spcPct val="0"/>
                        </a:spcBef>
                        <a:spcAft>
                          <a:spcPct val="0"/>
                        </a:spcAft>
                      </a:pPr>
                      <a:r>
                        <a:rPr sz="1900" dirty="0">
                          <a:latin typeface="Times New Roman" panose="02020603050405020304" charset="0"/>
                          <a:cs typeface="Times New Roman" panose="02020603050405020304" charset="0"/>
                        </a:rPr>
                        <a:t>Cường </a:t>
                      </a:r>
                      <a:r>
                        <a:rPr sz="1900" dirty="0" err="1">
                          <a:latin typeface="Times New Roman" panose="02020603050405020304" charset="0"/>
                          <a:cs typeface="Times New Roman" panose="02020603050405020304" charset="0"/>
                        </a:rPr>
                        <a:t>độ</a:t>
                      </a:r>
                      <a:r>
                        <a:rPr sz="1900" dirty="0">
                          <a:latin typeface="Times New Roman" panose="02020603050405020304" charset="0"/>
                          <a:cs typeface="Times New Roman" panose="02020603050405020304" charset="0"/>
                        </a:rPr>
                        <a:t> </a:t>
                      </a:r>
                      <a:r>
                        <a:rPr sz="1900" dirty="0" err="1">
                          <a:latin typeface="Times New Roman" panose="02020603050405020304" charset="0"/>
                          <a:cs typeface="Times New Roman" panose="02020603050405020304" charset="0"/>
                        </a:rPr>
                        <a:t>thép</a:t>
                      </a:r>
                      <a:r>
                        <a:rPr sz="1900" dirty="0">
                          <a:latin typeface="Times New Roman" panose="02020603050405020304" charset="0"/>
                          <a:cs typeface="Times New Roman" panose="02020603050405020304" charset="0"/>
                        </a:rPr>
                        <a:t> CB-300V</a:t>
                      </a:r>
                      <a:endParaRPr sz="1900" dirty="0">
                        <a:latin typeface="Times New Roman" panose="02020603050405020304" charset="0"/>
                        <a:cs typeface="Times New Roman" panose="02020603050405020304" charset="0"/>
                      </a:endParaRPr>
                    </a:p>
                    <a:p>
                      <a:pPr algn="just">
                        <a:lnSpc>
                          <a:spcPct val="140000"/>
                        </a:lnSpc>
                        <a:spcBef>
                          <a:spcPct val="0"/>
                        </a:spcBef>
                        <a:spcAft>
                          <a:spcPct val="0"/>
                        </a:spcAft>
                      </a:pPr>
                      <a:r>
                        <a:rPr sz="1900" dirty="0" err="1">
                          <a:latin typeface="Times New Roman" panose="02020603050405020304" charset="0"/>
                          <a:cs typeface="Times New Roman" panose="02020603050405020304" charset="0"/>
                        </a:rPr>
                        <a:t>Mô</a:t>
                      </a:r>
                      <a:r>
                        <a:rPr sz="1900" dirty="0">
                          <a:latin typeface="Times New Roman" panose="02020603050405020304" charset="0"/>
                          <a:cs typeface="Times New Roman" panose="02020603050405020304" charset="0"/>
                        </a:rPr>
                        <a:t> </a:t>
                      </a:r>
                      <a:r>
                        <a:rPr sz="1900" dirty="0" err="1">
                          <a:latin typeface="Times New Roman" panose="02020603050405020304" charset="0"/>
                          <a:cs typeface="Times New Roman" panose="02020603050405020304" charset="0"/>
                        </a:rPr>
                        <a:t>đun</a:t>
                      </a:r>
                      <a:r>
                        <a:rPr sz="1900" dirty="0">
                          <a:latin typeface="Times New Roman" panose="02020603050405020304" charset="0"/>
                          <a:cs typeface="Times New Roman" panose="02020603050405020304" charset="0"/>
                        </a:rPr>
                        <a:t> </a:t>
                      </a:r>
                      <a:r>
                        <a:rPr sz="1900" dirty="0" err="1">
                          <a:latin typeface="Times New Roman" panose="02020603050405020304" charset="0"/>
                          <a:cs typeface="Times New Roman" panose="02020603050405020304" charset="0"/>
                        </a:rPr>
                        <a:t>đàn</a:t>
                      </a:r>
                      <a:r>
                        <a:rPr sz="1900" dirty="0">
                          <a:latin typeface="Times New Roman" panose="02020603050405020304" charset="0"/>
                          <a:cs typeface="Times New Roman" panose="02020603050405020304" charset="0"/>
                        </a:rPr>
                        <a:t> </a:t>
                      </a:r>
                      <a:r>
                        <a:rPr sz="1900" dirty="0" err="1">
                          <a:latin typeface="Times New Roman" panose="02020603050405020304" charset="0"/>
                          <a:cs typeface="Times New Roman" panose="02020603050405020304" charset="0"/>
                        </a:rPr>
                        <a:t>hồi</a:t>
                      </a:r>
                      <a:r>
                        <a:rPr sz="1900" dirty="0">
                          <a:latin typeface="Times New Roman" panose="02020603050405020304" charset="0"/>
                          <a:cs typeface="Times New Roman" panose="02020603050405020304" charset="0"/>
                        </a:rPr>
                        <a:t> E</a:t>
                      </a:r>
                      <a:endParaRPr sz="1900" dirty="0">
                        <a:latin typeface="Times New Roman" panose="02020603050405020304" charset="0"/>
                        <a:cs typeface="Times New Roman" panose="02020603050405020304" charset="0"/>
                      </a:endParaRPr>
                    </a:p>
                    <a:p>
                      <a:pPr algn="just">
                        <a:lnSpc>
                          <a:spcPct val="140000"/>
                        </a:lnSpc>
                        <a:spcBef>
                          <a:spcPct val="0"/>
                        </a:spcBef>
                        <a:spcAft>
                          <a:spcPct val="0"/>
                        </a:spcAft>
                      </a:pPr>
                      <a:endParaRPr sz="1900" dirty="0">
                        <a:latin typeface="Times New Roman" panose="02020603050405020304" charset="0"/>
                        <a:cs typeface="Times New Roman" panose="02020603050405020304" charset="0"/>
                      </a:endParaRPr>
                    </a:p>
                  </a:txBody>
                  <a:tcPr marL="0" marR="0" marT="0" marB="0"/>
                </a:tc>
                <a:tc>
                  <a:txBody>
                    <a:bodyPr/>
                    <a:lstStyle/>
                    <a:p>
                      <a:pPr algn="just">
                        <a:lnSpc>
                          <a:spcPct val="140000"/>
                        </a:lnSpc>
                        <a:spcBef>
                          <a:spcPct val="0"/>
                        </a:spcBef>
                        <a:spcAft>
                          <a:spcPct val="0"/>
                        </a:spcAft>
                      </a:pPr>
                      <a:r>
                        <a:rPr sz="1900" dirty="0">
                          <a:latin typeface="Times New Roman" panose="02020603050405020304" charset="0"/>
                          <a:cs typeface="Times New Roman" panose="02020603050405020304" charset="0"/>
                        </a:rPr>
                        <a:t>g = 78,5 </a:t>
                      </a:r>
                      <a:r>
                        <a:rPr sz="1900" dirty="0" err="1">
                          <a:latin typeface="Times New Roman" panose="02020603050405020304" charset="0"/>
                          <a:cs typeface="Times New Roman" panose="02020603050405020304" charset="0"/>
                        </a:rPr>
                        <a:t>kN</a:t>
                      </a:r>
                      <a:r>
                        <a:rPr sz="1900" dirty="0">
                          <a:latin typeface="Times New Roman" panose="02020603050405020304" charset="0"/>
                          <a:cs typeface="Times New Roman" panose="02020603050405020304" charset="0"/>
                        </a:rPr>
                        <a:t>/m</a:t>
                      </a:r>
                      <a:r>
                        <a:rPr sz="1900" baseline="30000" dirty="0">
                          <a:latin typeface="Times New Roman" panose="02020603050405020304" charset="0"/>
                          <a:cs typeface="Times New Roman" panose="02020603050405020304" charset="0"/>
                        </a:rPr>
                        <a:t>3</a:t>
                      </a:r>
                      <a:endParaRPr sz="1900" baseline="30000" dirty="0">
                        <a:latin typeface="Times New Roman" panose="02020603050405020304" charset="0"/>
                        <a:cs typeface="Times New Roman" panose="02020603050405020304" charset="0"/>
                      </a:endParaRPr>
                    </a:p>
                    <a:p>
                      <a:pPr algn="just">
                        <a:lnSpc>
                          <a:spcPct val="140000"/>
                        </a:lnSpc>
                        <a:spcBef>
                          <a:spcPct val="0"/>
                        </a:spcBef>
                        <a:spcAft>
                          <a:spcPct val="0"/>
                        </a:spcAft>
                      </a:pPr>
                      <a:r>
                        <a:rPr sz="1900" dirty="0">
                          <a:latin typeface="Times New Roman" panose="02020603050405020304" charset="0"/>
                          <a:cs typeface="Times New Roman" panose="02020603050405020304" charset="0"/>
                        </a:rPr>
                        <a:t>Rs= </a:t>
                      </a:r>
                      <a:r>
                        <a:rPr sz="1900" dirty="0" err="1">
                          <a:latin typeface="Times New Roman" panose="02020603050405020304" charset="0"/>
                          <a:cs typeface="Times New Roman" panose="02020603050405020304" charset="0"/>
                        </a:rPr>
                        <a:t>Rsc</a:t>
                      </a:r>
                      <a:r>
                        <a:rPr sz="1900" dirty="0">
                          <a:latin typeface="Times New Roman" panose="02020603050405020304" charset="0"/>
                          <a:cs typeface="Times New Roman" panose="02020603050405020304" charset="0"/>
                        </a:rPr>
                        <a:t>= 260Mpa</a:t>
                      </a:r>
                      <a:endParaRPr sz="1900" dirty="0">
                        <a:latin typeface="Times New Roman" panose="02020603050405020304" charset="0"/>
                        <a:cs typeface="Times New Roman" panose="02020603050405020304" charset="0"/>
                      </a:endParaRPr>
                    </a:p>
                    <a:p>
                      <a:pPr algn="just">
                        <a:lnSpc>
                          <a:spcPct val="140000"/>
                        </a:lnSpc>
                        <a:spcBef>
                          <a:spcPct val="0"/>
                        </a:spcBef>
                        <a:spcAft>
                          <a:spcPct val="0"/>
                        </a:spcAft>
                      </a:pPr>
                      <a:r>
                        <a:rPr sz="1900" dirty="0">
                          <a:latin typeface="Times New Roman" panose="02020603050405020304" charset="0"/>
                          <a:cs typeface="Times New Roman" panose="02020603050405020304" charset="0"/>
                        </a:rPr>
                        <a:t>2´10</a:t>
                      </a:r>
                      <a:r>
                        <a:rPr sz="1900" baseline="30000" dirty="0">
                          <a:latin typeface="Times New Roman" panose="02020603050405020304" charset="0"/>
                          <a:cs typeface="Times New Roman" panose="02020603050405020304" charset="0"/>
                        </a:rPr>
                        <a:t>8</a:t>
                      </a:r>
                      <a:r>
                        <a:rPr sz="1900" dirty="0">
                          <a:latin typeface="Times New Roman" panose="02020603050405020304" charset="0"/>
                          <a:cs typeface="Times New Roman" panose="02020603050405020304" charset="0"/>
                        </a:rPr>
                        <a:t> </a:t>
                      </a:r>
                      <a:r>
                        <a:rPr sz="1900" dirty="0" err="1">
                          <a:latin typeface="Times New Roman" panose="02020603050405020304" charset="0"/>
                          <a:cs typeface="Times New Roman" panose="02020603050405020304" charset="0"/>
                        </a:rPr>
                        <a:t>kN</a:t>
                      </a:r>
                      <a:r>
                        <a:rPr sz="1900" dirty="0">
                          <a:latin typeface="Times New Roman" panose="02020603050405020304" charset="0"/>
                          <a:cs typeface="Times New Roman" panose="02020603050405020304" charset="0"/>
                        </a:rPr>
                        <a:t>/m</a:t>
                      </a:r>
                      <a:r>
                        <a:rPr sz="1900" baseline="30000" dirty="0">
                          <a:latin typeface="Times New Roman" panose="02020603050405020304" charset="0"/>
                          <a:cs typeface="Times New Roman" panose="02020603050405020304" charset="0"/>
                        </a:rPr>
                        <a:t>2</a:t>
                      </a:r>
                      <a:endParaRPr sz="1900" baseline="30000" dirty="0">
                        <a:latin typeface="Times New Roman" panose="02020603050405020304" charset="0"/>
                        <a:cs typeface="Times New Roman" panose="02020603050405020304" charset="0"/>
                      </a:endParaRPr>
                    </a:p>
                  </a:txBody>
                  <a:tcPr marL="0" marR="0" marT="0" marB="0"/>
                </a:tc>
              </a:tr>
              <a:tr h="1717002">
                <a:tc>
                  <a:txBody>
                    <a:bodyPr/>
                    <a:lstStyle/>
                    <a:p>
                      <a:pPr algn="just">
                        <a:lnSpc>
                          <a:spcPct val="140000"/>
                        </a:lnSpc>
                        <a:spcBef>
                          <a:spcPct val="0"/>
                        </a:spcBef>
                        <a:spcAft>
                          <a:spcPct val="0"/>
                        </a:spcAft>
                      </a:pPr>
                      <a:r>
                        <a:rPr sz="1900" dirty="0" err="1">
                          <a:latin typeface="Times New Roman" panose="02020603050405020304" charset="0"/>
                          <a:cs typeface="Times New Roman" panose="02020603050405020304" charset="0"/>
                        </a:rPr>
                        <a:t>Thép</a:t>
                      </a:r>
                      <a:r>
                        <a:rPr sz="1900" dirty="0">
                          <a:latin typeface="Times New Roman" panose="02020603050405020304" charset="0"/>
                          <a:cs typeface="Times New Roman" panose="02020603050405020304" charset="0"/>
                        </a:rPr>
                        <a:t> </a:t>
                      </a:r>
                      <a:r>
                        <a:rPr sz="1900" dirty="0" err="1">
                          <a:latin typeface="Times New Roman" panose="02020603050405020304" charset="0"/>
                          <a:cs typeface="Times New Roman" panose="02020603050405020304" charset="0"/>
                        </a:rPr>
                        <a:t>bọc</a:t>
                      </a:r>
                      <a:r>
                        <a:rPr sz="1900" dirty="0">
                          <a:latin typeface="Times New Roman" panose="02020603050405020304" charset="0"/>
                          <a:cs typeface="Times New Roman" panose="02020603050405020304" charset="0"/>
                        </a:rPr>
                        <a:t> </a:t>
                      </a:r>
                      <a:r>
                        <a:rPr sz="1900" dirty="0" err="1">
                          <a:latin typeface="Times New Roman" panose="02020603050405020304" charset="0"/>
                          <a:cs typeface="Times New Roman" panose="02020603050405020304" charset="0"/>
                        </a:rPr>
                        <a:t>chữ</a:t>
                      </a:r>
                      <a:r>
                        <a:rPr sz="1900" dirty="0">
                          <a:latin typeface="Times New Roman" panose="02020603050405020304" charset="0"/>
                          <a:cs typeface="Times New Roman" panose="02020603050405020304" charset="0"/>
                        </a:rPr>
                        <a:t> U </a:t>
                      </a:r>
                      <a:r>
                        <a:rPr sz="1900" dirty="0" err="1">
                          <a:latin typeface="Times New Roman" panose="02020603050405020304" charset="0"/>
                          <a:cs typeface="Times New Roman" panose="02020603050405020304" charset="0"/>
                        </a:rPr>
                        <a:t>mạ</a:t>
                      </a:r>
                      <a:r>
                        <a:rPr sz="1900" dirty="0">
                          <a:latin typeface="Times New Roman" panose="02020603050405020304" charset="0"/>
                          <a:cs typeface="Times New Roman" panose="02020603050405020304" charset="0"/>
                        </a:rPr>
                        <a:t> </a:t>
                      </a:r>
                      <a:r>
                        <a:rPr sz="1900" dirty="0" err="1">
                          <a:latin typeface="Times New Roman" panose="02020603050405020304" charset="0"/>
                          <a:cs typeface="Times New Roman" panose="02020603050405020304" charset="0"/>
                        </a:rPr>
                        <a:t>kẽm</a:t>
                      </a:r>
                      <a:endParaRPr sz="1900" dirty="0">
                        <a:latin typeface="Times New Roman" panose="02020603050405020304" charset="0"/>
                        <a:cs typeface="Times New Roman" panose="02020603050405020304" charset="0"/>
                      </a:endParaRPr>
                    </a:p>
                    <a:p>
                      <a:pPr algn="just">
                        <a:lnSpc>
                          <a:spcPct val="140000"/>
                        </a:lnSpc>
                        <a:spcBef>
                          <a:spcPct val="0"/>
                        </a:spcBef>
                        <a:spcAft>
                          <a:spcPct val="0"/>
                        </a:spcAft>
                      </a:pPr>
                      <a:r>
                        <a:rPr sz="1900" dirty="0">
                          <a:latin typeface="Times New Roman" panose="02020603050405020304" charset="0"/>
                          <a:cs typeface="Times New Roman" panose="02020603050405020304" charset="0"/>
                        </a:rPr>
                        <a:t>Cường </a:t>
                      </a:r>
                      <a:r>
                        <a:rPr sz="1900" dirty="0" err="1">
                          <a:latin typeface="Times New Roman" panose="02020603050405020304" charset="0"/>
                          <a:cs typeface="Times New Roman" panose="02020603050405020304" charset="0"/>
                        </a:rPr>
                        <a:t>độ</a:t>
                      </a:r>
                      <a:r>
                        <a:rPr sz="1900" dirty="0">
                          <a:latin typeface="Times New Roman" panose="02020603050405020304" charset="0"/>
                          <a:cs typeface="Times New Roman" panose="02020603050405020304" charset="0"/>
                        </a:rPr>
                        <a:t> </a:t>
                      </a:r>
                      <a:r>
                        <a:rPr sz="1900" dirty="0" err="1">
                          <a:latin typeface="Times New Roman" panose="02020603050405020304" charset="0"/>
                          <a:cs typeface="Times New Roman" panose="02020603050405020304" charset="0"/>
                        </a:rPr>
                        <a:t>thép</a:t>
                      </a:r>
                      <a:r>
                        <a:rPr sz="1900" dirty="0">
                          <a:latin typeface="Times New Roman" panose="02020603050405020304" charset="0"/>
                          <a:cs typeface="Times New Roman" panose="02020603050405020304" charset="0"/>
                        </a:rPr>
                        <a:t> G300 </a:t>
                      </a:r>
                      <a:r>
                        <a:rPr sz="1900" dirty="0" err="1">
                          <a:latin typeface="Times New Roman" panose="02020603050405020304" charset="0"/>
                          <a:cs typeface="Times New Roman" panose="02020603050405020304" charset="0"/>
                        </a:rPr>
                        <a:t>dày</a:t>
                      </a:r>
                      <a:r>
                        <a:rPr sz="1900" dirty="0">
                          <a:latin typeface="Times New Roman" panose="02020603050405020304" charset="0"/>
                          <a:cs typeface="Times New Roman" panose="02020603050405020304" charset="0"/>
                        </a:rPr>
                        <a:t> 1mm</a:t>
                      </a:r>
                      <a:endParaRPr sz="1900" dirty="0">
                        <a:latin typeface="Times New Roman" panose="02020603050405020304" charset="0"/>
                        <a:cs typeface="Times New Roman" panose="02020603050405020304" charset="0"/>
                      </a:endParaRPr>
                    </a:p>
                    <a:p>
                      <a:pPr algn="just">
                        <a:lnSpc>
                          <a:spcPct val="140000"/>
                        </a:lnSpc>
                        <a:spcBef>
                          <a:spcPct val="0"/>
                        </a:spcBef>
                        <a:spcAft>
                          <a:spcPct val="0"/>
                        </a:spcAft>
                      </a:pPr>
                      <a:r>
                        <a:rPr sz="1900" dirty="0" err="1">
                          <a:latin typeface="Times New Roman" panose="02020603050405020304" charset="0"/>
                          <a:cs typeface="Times New Roman" panose="02020603050405020304" charset="0"/>
                        </a:rPr>
                        <a:t>Mô</a:t>
                      </a:r>
                      <a:r>
                        <a:rPr sz="1900" dirty="0">
                          <a:latin typeface="Times New Roman" panose="02020603050405020304" charset="0"/>
                          <a:cs typeface="Times New Roman" panose="02020603050405020304" charset="0"/>
                        </a:rPr>
                        <a:t> </a:t>
                      </a:r>
                      <a:r>
                        <a:rPr sz="1900" dirty="0" err="1">
                          <a:latin typeface="Times New Roman" panose="02020603050405020304" charset="0"/>
                          <a:cs typeface="Times New Roman" panose="02020603050405020304" charset="0"/>
                        </a:rPr>
                        <a:t>đun</a:t>
                      </a:r>
                      <a:r>
                        <a:rPr sz="1900" dirty="0">
                          <a:latin typeface="Times New Roman" panose="02020603050405020304" charset="0"/>
                          <a:cs typeface="Times New Roman" panose="02020603050405020304" charset="0"/>
                        </a:rPr>
                        <a:t> </a:t>
                      </a:r>
                      <a:r>
                        <a:rPr sz="1900" dirty="0" err="1">
                          <a:latin typeface="Times New Roman" panose="02020603050405020304" charset="0"/>
                          <a:cs typeface="Times New Roman" panose="02020603050405020304" charset="0"/>
                        </a:rPr>
                        <a:t>đàn</a:t>
                      </a:r>
                      <a:r>
                        <a:rPr sz="1900" dirty="0">
                          <a:latin typeface="Times New Roman" panose="02020603050405020304" charset="0"/>
                          <a:cs typeface="Times New Roman" panose="02020603050405020304" charset="0"/>
                        </a:rPr>
                        <a:t> </a:t>
                      </a:r>
                      <a:r>
                        <a:rPr sz="1900" dirty="0" err="1">
                          <a:latin typeface="Times New Roman" panose="02020603050405020304" charset="0"/>
                          <a:cs typeface="Times New Roman" panose="02020603050405020304" charset="0"/>
                        </a:rPr>
                        <a:t>hồi</a:t>
                      </a:r>
                      <a:r>
                        <a:rPr sz="1900" dirty="0">
                          <a:latin typeface="Times New Roman" panose="02020603050405020304" charset="0"/>
                          <a:cs typeface="Times New Roman" panose="02020603050405020304" charset="0"/>
                        </a:rPr>
                        <a:t> E</a:t>
                      </a:r>
                      <a:endParaRPr sz="1900" dirty="0">
                        <a:latin typeface="Times New Roman" panose="02020603050405020304" charset="0"/>
                        <a:cs typeface="Times New Roman" panose="02020603050405020304" charset="0"/>
                      </a:endParaRPr>
                    </a:p>
                  </a:txBody>
                  <a:tcPr marL="0" marR="0" marT="0" marB="0"/>
                </a:tc>
                <a:tc>
                  <a:txBody>
                    <a:bodyPr/>
                    <a:lstStyle/>
                    <a:p>
                      <a:pPr algn="just">
                        <a:lnSpc>
                          <a:spcPct val="140000"/>
                        </a:lnSpc>
                        <a:spcBef>
                          <a:spcPct val="0"/>
                        </a:spcBef>
                        <a:spcAft>
                          <a:spcPct val="0"/>
                        </a:spcAft>
                      </a:pPr>
                      <a:r>
                        <a:rPr sz="1900" dirty="0">
                          <a:latin typeface="Times New Roman" panose="02020603050405020304" charset="0"/>
                          <a:cs typeface="Times New Roman" panose="02020603050405020304" charset="0"/>
                        </a:rPr>
                        <a:t>g = 78,5 </a:t>
                      </a:r>
                      <a:r>
                        <a:rPr sz="1900" dirty="0" err="1">
                          <a:latin typeface="Times New Roman" panose="02020603050405020304" charset="0"/>
                          <a:cs typeface="Times New Roman" panose="02020603050405020304" charset="0"/>
                        </a:rPr>
                        <a:t>kN</a:t>
                      </a:r>
                      <a:r>
                        <a:rPr sz="1900" dirty="0">
                          <a:latin typeface="Times New Roman" panose="02020603050405020304" charset="0"/>
                          <a:cs typeface="Times New Roman" panose="02020603050405020304" charset="0"/>
                        </a:rPr>
                        <a:t>/m</a:t>
                      </a:r>
                      <a:r>
                        <a:rPr sz="1900" baseline="30000" dirty="0">
                          <a:latin typeface="Times New Roman" panose="02020603050405020304" charset="0"/>
                          <a:cs typeface="Times New Roman" panose="02020603050405020304" charset="0"/>
                        </a:rPr>
                        <a:t>2</a:t>
                      </a:r>
                      <a:endParaRPr sz="1900" baseline="30000" dirty="0">
                        <a:latin typeface="Times New Roman" panose="02020603050405020304" charset="0"/>
                        <a:cs typeface="Times New Roman" panose="02020603050405020304" charset="0"/>
                      </a:endParaRPr>
                    </a:p>
                    <a:p>
                      <a:pPr algn="just">
                        <a:lnSpc>
                          <a:spcPct val="140000"/>
                        </a:lnSpc>
                        <a:spcBef>
                          <a:spcPct val="0"/>
                        </a:spcBef>
                        <a:spcAft>
                          <a:spcPct val="0"/>
                        </a:spcAft>
                      </a:pPr>
                      <a:r>
                        <a:rPr sz="1900" dirty="0" err="1">
                          <a:latin typeface="Times New Roman" panose="02020603050405020304" charset="0"/>
                          <a:cs typeface="Times New Roman" panose="02020603050405020304" charset="0"/>
                        </a:rPr>
                        <a:t>R</a:t>
                      </a:r>
                      <a:r>
                        <a:rPr sz="1900" baseline="-25000" dirty="0" err="1">
                          <a:latin typeface="Times New Roman" panose="02020603050405020304" charset="0"/>
                          <a:cs typeface="Times New Roman" panose="02020603050405020304" charset="0"/>
                        </a:rPr>
                        <a:t>ton</a:t>
                      </a:r>
                      <a:r>
                        <a:rPr sz="1900" dirty="0">
                          <a:latin typeface="Times New Roman" panose="02020603050405020304" charset="0"/>
                          <a:cs typeface="Times New Roman" panose="02020603050405020304" charset="0"/>
                        </a:rPr>
                        <a:t>= 270 </a:t>
                      </a:r>
                      <a:r>
                        <a:rPr sz="1900" dirty="0" err="1">
                          <a:latin typeface="Times New Roman" panose="02020603050405020304" charset="0"/>
                          <a:cs typeface="Times New Roman" panose="02020603050405020304" charset="0"/>
                        </a:rPr>
                        <a:t>Mpa</a:t>
                      </a:r>
                      <a:endParaRPr sz="1900" dirty="0">
                        <a:latin typeface="Times New Roman" panose="02020603050405020304" charset="0"/>
                        <a:cs typeface="Times New Roman" panose="02020603050405020304" charset="0"/>
                      </a:endParaRPr>
                    </a:p>
                    <a:p>
                      <a:pPr algn="just">
                        <a:lnSpc>
                          <a:spcPct val="140000"/>
                        </a:lnSpc>
                        <a:spcBef>
                          <a:spcPct val="0"/>
                        </a:spcBef>
                        <a:spcAft>
                          <a:spcPct val="0"/>
                        </a:spcAft>
                      </a:pPr>
                      <a:endParaRPr lang="en-US" sz="1900" dirty="0">
                        <a:latin typeface="Times New Roman" panose="02020603050405020304" charset="0"/>
                        <a:cs typeface="Times New Roman" panose="02020603050405020304" charset="0"/>
                      </a:endParaRPr>
                    </a:p>
                    <a:p>
                      <a:pPr algn="just">
                        <a:lnSpc>
                          <a:spcPct val="140000"/>
                        </a:lnSpc>
                        <a:spcBef>
                          <a:spcPct val="0"/>
                        </a:spcBef>
                        <a:spcAft>
                          <a:spcPct val="0"/>
                        </a:spcAft>
                      </a:pPr>
                      <a:r>
                        <a:rPr sz="1900" dirty="0">
                          <a:latin typeface="Times New Roman" panose="02020603050405020304" charset="0"/>
                          <a:cs typeface="Times New Roman" panose="02020603050405020304" charset="0"/>
                        </a:rPr>
                        <a:t>2´108 </a:t>
                      </a:r>
                      <a:r>
                        <a:rPr sz="1900" dirty="0" err="1">
                          <a:latin typeface="Times New Roman" panose="02020603050405020304" charset="0"/>
                          <a:cs typeface="Times New Roman" panose="02020603050405020304" charset="0"/>
                        </a:rPr>
                        <a:t>kN</a:t>
                      </a:r>
                      <a:r>
                        <a:rPr sz="1900" dirty="0">
                          <a:latin typeface="Times New Roman" panose="02020603050405020304" charset="0"/>
                          <a:cs typeface="Times New Roman" panose="02020603050405020304" charset="0"/>
                        </a:rPr>
                        <a:t>/m</a:t>
                      </a:r>
                      <a:r>
                        <a:rPr sz="1900" baseline="30000" dirty="0">
                          <a:latin typeface="Times New Roman" panose="02020603050405020304" charset="0"/>
                          <a:cs typeface="Times New Roman" panose="02020603050405020304" charset="0"/>
                        </a:rPr>
                        <a:t>2</a:t>
                      </a:r>
                      <a:endParaRPr sz="1900" baseline="30000" dirty="0">
                        <a:latin typeface="Times New Roman" panose="02020603050405020304" charset="0"/>
                        <a:cs typeface="Times New Roman" panose="02020603050405020304" charset="0"/>
                      </a:endParaRPr>
                    </a:p>
                  </a:txBody>
                  <a:tcPr marL="0" marR="0" marT="0" marB="0"/>
                </a:tc>
              </a:tr>
              <a:tr h="1631159">
                <a:tc>
                  <a:txBody>
                    <a:bodyPr/>
                    <a:lstStyle/>
                    <a:p>
                      <a:pPr algn="just">
                        <a:lnSpc>
                          <a:spcPct val="140000"/>
                        </a:lnSpc>
                        <a:spcBef>
                          <a:spcPct val="0"/>
                        </a:spcBef>
                        <a:spcAft>
                          <a:spcPct val="0"/>
                        </a:spcAft>
                      </a:pPr>
                      <a:r>
                        <a:rPr sz="1900">
                          <a:latin typeface="Times New Roman" panose="02020603050405020304" charset="0"/>
                          <a:cs typeface="Times New Roman" panose="02020603050405020304" charset="0"/>
                        </a:rPr>
                        <a:t>Bê tông B25</a:t>
                      </a:r>
                      <a:endParaRPr sz="1900">
                        <a:latin typeface="Times New Roman" panose="02020603050405020304" charset="0"/>
                        <a:cs typeface="Times New Roman" panose="02020603050405020304" charset="0"/>
                      </a:endParaRPr>
                    </a:p>
                    <a:p>
                      <a:pPr algn="just">
                        <a:lnSpc>
                          <a:spcPct val="140000"/>
                        </a:lnSpc>
                        <a:spcBef>
                          <a:spcPct val="0"/>
                        </a:spcBef>
                        <a:spcAft>
                          <a:spcPct val="0"/>
                        </a:spcAft>
                      </a:pPr>
                      <a:r>
                        <a:rPr sz="1900">
                          <a:latin typeface="Times New Roman" panose="02020603050405020304" charset="0"/>
                          <a:cs typeface="Times New Roman" panose="02020603050405020304" charset="0"/>
                        </a:rPr>
                        <a:t>Cường độ</a:t>
                      </a:r>
                      <a:endParaRPr sz="1900">
                        <a:latin typeface="Times New Roman" panose="02020603050405020304" charset="0"/>
                        <a:cs typeface="Times New Roman" panose="02020603050405020304" charset="0"/>
                      </a:endParaRPr>
                    </a:p>
                    <a:p>
                      <a:pPr algn="just">
                        <a:lnSpc>
                          <a:spcPct val="140000"/>
                        </a:lnSpc>
                        <a:spcBef>
                          <a:spcPct val="0"/>
                        </a:spcBef>
                        <a:spcAft>
                          <a:spcPct val="0"/>
                        </a:spcAft>
                      </a:pPr>
                      <a:r>
                        <a:rPr sz="1900">
                          <a:latin typeface="Times New Roman" panose="02020603050405020304" charset="0"/>
                          <a:cs typeface="Times New Roman" panose="02020603050405020304" charset="0"/>
                        </a:rPr>
                        <a:t>Mô đun đàn hồi E</a:t>
                      </a:r>
                      <a:endParaRPr sz="1900">
                        <a:latin typeface="Times New Roman" panose="02020603050405020304" charset="0"/>
                        <a:cs typeface="Times New Roman" panose="02020603050405020304" charset="0"/>
                      </a:endParaRPr>
                    </a:p>
                  </a:txBody>
                  <a:tcPr marL="0" marR="0" marT="0" marB="0"/>
                </a:tc>
                <a:tc>
                  <a:txBody>
                    <a:bodyPr/>
                    <a:lstStyle/>
                    <a:p>
                      <a:pPr algn="just">
                        <a:lnSpc>
                          <a:spcPct val="140000"/>
                        </a:lnSpc>
                        <a:spcBef>
                          <a:spcPct val="0"/>
                        </a:spcBef>
                        <a:spcAft>
                          <a:spcPct val="0"/>
                        </a:spcAft>
                      </a:pPr>
                      <a:r>
                        <a:rPr sz="1900" dirty="0">
                          <a:latin typeface="Times New Roman" panose="02020603050405020304" charset="0"/>
                          <a:cs typeface="Times New Roman" panose="02020603050405020304" charset="0"/>
                        </a:rPr>
                        <a:t>g = 24 </a:t>
                      </a:r>
                      <a:r>
                        <a:rPr sz="1900" dirty="0" err="1">
                          <a:latin typeface="Times New Roman" panose="02020603050405020304" charset="0"/>
                          <a:cs typeface="Times New Roman" panose="02020603050405020304" charset="0"/>
                        </a:rPr>
                        <a:t>kN</a:t>
                      </a:r>
                      <a:r>
                        <a:rPr sz="1900" dirty="0">
                          <a:latin typeface="Times New Roman" panose="02020603050405020304" charset="0"/>
                          <a:cs typeface="Times New Roman" panose="02020603050405020304" charset="0"/>
                        </a:rPr>
                        <a:t>/m</a:t>
                      </a:r>
                      <a:r>
                        <a:rPr sz="1900" baseline="30000" dirty="0">
                          <a:latin typeface="Times New Roman" panose="02020603050405020304" charset="0"/>
                          <a:cs typeface="Times New Roman" panose="02020603050405020304" charset="0"/>
                        </a:rPr>
                        <a:t>2</a:t>
                      </a:r>
                      <a:r>
                        <a:rPr sz="1900" dirty="0">
                          <a:latin typeface="Times New Roman" panose="02020603050405020304" charset="0"/>
                          <a:cs typeface="Times New Roman" panose="02020603050405020304" charset="0"/>
                        </a:rPr>
                        <a:t>; </a:t>
                      </a:r>
                      <a:endParaRPr sz="1900" dirty="0">
                        <a:latin typeface="Times New Roman" panose="02020603050405020304" charset="0"/>
                        <a:cs typeface="Times New Roman" panose="02020603050405020304" charset="0"/>
                      </a:endParaRPr>
                    </a:p>
                    <a:p>
                      <a:pPr algn="just">
                        <a:lnSpc>
                          <a:spcPct val="140000"/>
                        </a:lnSpc>
                        <a:spcBef>
                          <a:spcPct val="0"/>
                        </a:spcBef>
                        <a:spcAft>
                          <a:spcPct val="0"/>
                        </a:spcAft>
                      </a:pPr>
                      <a:r>
                        <a:rPr sz="1900" dirty="0">
                          <a:latin typeface="Times New Roman" panose="02020603050405020304" charset="0"/>
                          <a:cs typeface="Times New Roman" panose="02020603050405020304" charset="0"/>
                        </a:rPr>
                        <a:t>R</a:t>
                      </a:r>
                      <a:r>
                        <a:rPr sz="1900" baseline="-25000" dirty="0">
                          <a:latin typeface="Times New Roman" panose="02020603050405020304" charset="0"/>
                          <a:cs typeface="Times New Roman" panose="02020603050405020304" charset="0"/>
                        </a:rPr>
                        <a:t>b</a:t>
                      </a:r>
                      <a:r>
                        <a:rPr sz="1900" dirty="0">
                          <a:latin typeface="Times New Roman" panose="02020603050405020304" charset="0"/>
                          <a:cs typeface="Times New Roman" panose="02020603050405020304" charset="0"/>
                        </a:rPr>
                        <a:t>=14,5 </a:t>
                      </a:r>
                      <a:r>
                        <a:rPr sz="1900" dirty="0" err="1">
                          <a:latin typeface="Times New Roman" panose="02020603050405020304" charset="0"/>
                          <a:cs typeface="Times New Roman" panose="02020603050405020304" charset="0"/>
                        </a:rPr>
                        <a:t>Mpa</a:t>
                      </a:r>
                      <a:r>
                        <a:rPr sz="1900" dirty="0">
                          <a:latin typeface="Times New Roman" panose="02020603050405020304" charset="0"/>
                          <a:cs typeface="Times New Roman" panose="02020603050405020304" charset="0"/>
                        </a:rPr>
                        <a:t>, </a:t>
                      </a:r>
                      <a:r>
                        <a:rPr sz="1900" dirty="0" err="1">
                          <a:latin typeface="Times New Roman" panose="02020603050405020304" charset="0"/>
                          <a:cs typeface="Times New Roman" panose="02020603050405020304" charset="0"/>
                        </a:rPr>
                        <a:t>R</a:t>
                      </a:r>
                      <a:r>
                        <a:rPr sz="1900" baseline="-25000" dirty="0" err="1">
                          <a:latin typeface="Times New Roman" panose="02020603050405020304" charset="0"/>
                          <a:cs typeface="Times New Roman" panose="02020603050405020304" charset="0"/>
                        </a:rPr>
                        <a:t>bt</a:t>
                      </a:r>
                      <a:r>
                        <a:rPr sz="1900" dirty="0">
                          <a:latin typeface="Times New Roman" panose="02020603050405020304" charset="0"/>
                          <a:cs typeface="Times New Roman" panose="02020603050405020304" charset="0"/>
                        </a:rPr>
                        <a:t>= 1,55 </a:t>
                      </a:r>
                      <a:r>
                        <a:rPr sz="1900" dirty="0" err="1">
                          <a:latin typeface="Times New Roman" panose="02020603050405020304" charset="0"/>
                          <a:cs typeface="Times New Roman" panose="02020603050405020304" charset="0"/>
                        </a:rPr>
                        <a:t>Mpa</a:t>
                      </a:r>
                      <a:r>
                        <a:rPr sz="1900" dirty="0">
                          <a:latin typeface="Times New Roman" panose="02020603050405020304" charset="0"/>
                          <a:cs typeface="Times New Roman" panose="02020603050405020304" charset="0"/>
                        </a:rPr>
                        <a:t>, </a:t>
                      </a:r>
                      <a:r>
                        <a:rPr sz="1900" dirty="0" err="1">
                          <a:latin typeface="Times New Roman" panose="02020603050405020304" charset="0"/>
                          <a:cs typeface="Times New Roman" panose="02020603050405020304" charset="0"/>
                        </a:rPr>
                        <a:t>R</a:t>
                      </a:r>
                      <a:r>
                        <a:rPr sz="1900" baseline="-25000" dirty="0" err="1">
                          <a:latin typeface="Times New Roman" panose="02020603050405020304" charset="0"/>
                          <a:cs typeface="Times New Roman" panose="02020603050405020304" charset="0"/>
                        </a:rPr>
                        <a:t>b,ser</a:t>
                      </a:r>
                      <a:r>
                        <a:rPr sz="1900" baseline="-25000" dirty="0">
                          <a:latin typeface="Times New Roman" panose="02020603050405020304" charset="0"/>
                          <a:cs typeface="Times New Roman" panose="02020603050405020304" charset="0"/>
                        </a:rPr>
                        <a:t> </a:t>
                      </a:r>
                      <a:r>
                        <a:rPr sz="1900" dirty="0">
                          <a:latin typeface="Times New Roman" panose="02020603050405020304" charset="0"/>
                          <a:cs typeface="Times New Roman" panose="02020603050405020304" charset="0"/>
                        </a:rPr>
                        <a:t>=18,5 </a:t>
                      </a:r>
                      <a:r>
                        <a:rPr sz="1900" dirty="0" err="1">
                          <a:latin typeface="Times New Roman" panose="02020603050405020304" charset="0"/>
                          <a:cs typeface="Times New Roman" panose="02020603050405020304" charset="0"/>
                        </a:rPr>
                        <a:t>Mpa</a:t>
                      </a:r>
                      <a:endParaRPr sz="1900" dirty="0">
                        <a:latin typeface="Times New Roman" panose="02020603050405020304" charset="0"/>
                        <a:cs typeface="Times New Roman" panose="02020603050405020304" charset="0"/>
                      </a:endParaRPr>
                    </a:p>
                    <a:p>
                      <a:pPr algn="just">
                        <a:lnSpc>
                          <a:spcPct val="140000"/>
                        </a:lnSpc>
                        <a:spcBef>
                          <a:spcPct val="0"/>
                        </a:spcBef>
                        <a:spcAft>
                          <a:spcPct val="0"/>
                        </a:spcAft>
                      </a:pPr>
                      <a:r>
                        <a:rPr sz="1900" dirty="0">
                          <a:latin typeface="Times New Roman" panose="02020603050405020304" charset="0"/>
                          <a:cs typeface="Times New Roman" panose="02020603050405020304" charset="0"/>
                        </a:rPr>
                        <a:t>2,65´107 </a:t>
                      </a:r>
                      <a:r>
                        <a:rPr sz="1900" dirty="0" err="1">
                          <a:latin typeface="Times New Roman" panose="02020603050405020304" charset="0"/>
                          <a:cs typeface="Times New Roman" panose="02020603050405020304" charset="0"/>
                        </a:rPr>
                        <a:t>kN</a:t>
                      </a:r>
                      <a:r>
                        <a:rPr sz="1900" dirty="0">
                          <a:latin typeface="Times New Roman" panose="02020603050405020304" charset="0"/>
                          <a:cs typeface="Times New Roman" panose="02020603050405020304" charset="0"/>
                        </a:rPr>
                        <a:t>/m</a:t>
                      </a:r>
                      <a:r>
                        <a:rPr sz="1900" baseline="30000" dirty="0">
                          <a:latin typeface="Times New Roman" panose="02020603050405020304" charset="0"/>
                          <a:cs typeface="Times New Roman" panose="02020603050405020304" charset="0"/>
                        </a:rPr>
                        <a:t>2</a:t>
                      </a:r>
                      <a:endParaRPr sz="1900" baseline="30000" dirty="0">
                        <a:latin typeface="Times New Roman" panose="02020603050405020304" charset="0"/>
                        <a:cs typeface="Times New Roman" panose="02020603050405020304" charset="0"/>
                      </a:endParaRPr>
                    </a:p>
                  </a:txBody>
                  <a:tcPr marL="0" marR="0" marT="0" marB="0"/>
                </a:tc>
              </a:tr>
            </a:tbl>
          </a:graphicData>
        </a:graphic>
      </p:graphicFrame>
      <p:pic>
        <p:nvPicPr>
          <p:cNvPr id="7" name="Picture 6"/>
          <p:cNvPicPr/>
          <p:nvPr/>
        </p:nvPicPr>
        <p:blipFill>
          <a:blip r:embed="rId1"/>
          <a:stretch>
            <a:fillRect/>
          </a:stretch>
        </p:blipFill>
        <p:spPr>
          <a:xfrm>
            <a:off x="0" y="29210"/>
            <a:ext cx="1107440" cy="671830"/>
          </a:xfrm>
          <a:prstGeom prst="rect">
            <a:avLst/>
          </a:prstGeom>
          <a:noFill/>
          <a:ln w="9525">
            <a:noFill/>
          </a:ln>
        </p:spPr>
      </p:pic>
      <p:pic>
        <p:nvPicPr>
          <p:cNvPr id="8" name="Picture 7"/>
          <p:cNvPicPr/>
          <p:nvPr/>
        </p:nvPicPr>
        <p:blipFill>
          <a:blip r:embed="rId2"/>
          <a:stretch>
            <a:fillRect/>
          </a:stretch>
        </p:blipFill>
        <p:spPr>
          <a:xfrm>
            <a:off x="11410315" y="0"/>
            <a:ext cx="781685" cy="829945"/>
          </a:xfrm>
          <a:prstGeom prst="rect">
            <a:avLst/>
          </a:prstGeom>
          <a:noFill/>
          <a:ln w="9525">
            <a:noFill/>
          </a:ln>
        </p:spPr>
      </p:pic>
      <p:sp>
        <p:nvSpPr>
          <p:cNvPr id="2" name="AutoShape 12"/>
          <p:cNvSpPr>
            <a:spLocks noChangeArrowheads="1"/>
          </p:cNvSpPr>
          <p:nvPr/>
        </p:nvSpPr>
        <p:spPr bwMode="gray">
          <a:xfrm>
            <a:off x="1828800" y="206692"/>
            <a:ext cx="9022080" cy="457200"/>
          </a:xfrm>
          <a:prstGeom prst="roundRect">
            <a:avLst>
              <a:gd name="adj" fmla="val 16667"/>
            </a:avLst>
          </a:prstGeom>
          <a:solidFill>
            <a:srgbClr val="FEFFFF"/>
          </a:solidFill>
          <a:ln w="28575">
            <a:solidFill>
              <a:srgbClr val="0070C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500" b="1" dirty="0">
                <a:solidFill>
                  <a:srgbClr val="0070C0"/>
                </a:solidFill>
                <a:latin typeface="Times New Roman" panose="02020603050405020304" charset="0"/>
                <a:cs typeface="Times New Roman" panose="02020603050405020304" charset="0"/>
              </a:rPr>
              <a:t>Phương </a:t>
            </a:r>
            <a:r>
              <a:rPr lang="en-US" sz="2500" b="1" dirty="0" err="1">
                <a:solidFill>
                  <a:srgbClr val="0070C0"/>
                </a:solidFill>
                <a:latin typeface="Times New Roman" panose="02020603050405020304" charset="0"/>
                <a:cs typeface="Times New Roman" panose="02020603050405020304" charset="0"/>
              </a:rPr>
              <a:t>pháp</a:t>
            </a:r>
            <a:r>
              <a:rPr lang="en-US" sz="2500" b="1" dirty="0">
                <a:solidFill>
                  <a:srgbClr val="0070C0"/>
                </a:solidFill>
                <a:latin typeface="Times New Roman" panose="02020603050405020304" charset="0"/>
                <a:cs typeface="Times New Roman" panose="02020603050405020304" charset="0"/>
              </a:rPr>
              <a:t> </a:t>
            </a:r>
            <a:r>
              <a:rPr lang="en-US" sz="2500" b="1" dirty="0" err="1">
                <a:solidFill>
                  <a:srgbClr val="0070C0"/>
                </a:solidFill>
                <a:latin typeface="Times New Roman" panose="02020603050405020304" charset="0"/>
                <a:cs typeface="Times New Roman" panose="02020603050405020304" charset="0"/>
              </a:rPr>
              <a:t>phần</a:t>
            </a:r>
            <a:r>
              <a:rPr lang="en-US" sz="2500" b="1" dirty="0">
                <a:solidFill>
                  <a:srgbClr val="0070C0"/>
                </a:solidFill>
                <a:latin typeface="Times New Roman" panose="02020603050405020304" charset="0"/>
                <a:cs typeface="Times New Roman" panose="02020603050405020304" charset="0"/>
              </a:rPr>
              <a:t> </a:t>
            </a:r>
            <a:r>
              <a:rPr lang="en-US" sz="2500" b="1" dirty="0" err="1">
                <a:solidFill>
                  <a:srgbClr val="0070C0"/>
                </a:solidFill>
                <a:latin typeface="Times New Roman" panose="02020603050405020304" charset="0"/>
                <a:cs typeface="Times New Roman" panose="02020603050405020304" charset="0"/>
              </a:rPr>
              <a:t>tử</a:t>
            </a:r>
            <a:r>
              <a:rPr lang="en-US" sz="2500" b="1" dirty="0">
                <a:solidFill>
                  <a:srgbClr val="0070C0"/>
                </a:solidFill>
                <a:latin typeface="Times New Roman" panose="02020603050405020304" charset="0"/>
                <a:cs typeface="Times New Roman" panose="02020603050405020304" charset="0"/>
              </a:rPr>
              <a:t> </a:t>
            </a:r>
            <a:r>
              <a:rPr lang="en-US" sz="2500" b="1" dirty="0" err="1">
                <a:solidFill>
                  <a:srgbClr val="0070C0"/>
                </a:solidFill>
                <a:latin typeface="Times New Roman" panose="02020603050405020304" charset="0"/>
                <a:cs typeface="Times New Roman" panose="02020603050405020304" charset="0"/>
              </a:rPr>
              <a:t>hữu</a:t>
            </a:r>
            <a:r>
              <a:rPr lang="en-US" sz="2500" b="1" dirty="0">
                <a:solidFill>
                  <a:srgbClr val="0070C0"/>
                </a:solidFill>
                <a:latin typeface="Times New Roman" panose="02020603050405020304" charset="0"/>
                <a:cs typeface="Times New Roman" panose="02020603050405020304" charset="0"/>
              </a:rPr>
              <a:t> </a:t>
            </a:r>
            <a:r>
              <a:rPr lang="en-US" sz="2500" b="1" dirty="0" err="1">
                <a:solidFill>
                  <a:srgbClr val="0070C0"/>
                </a:solidFill>
                <a:latin typeface="Times New Roman" panose="02020603050405020304" charset="0"/>
                <a:cs typeface="Times New Roman" panose="02020603050405020304" charset="0"/>
              </a:rPr>
              <a:t>hạn</a:t>
            </a:r>
            <a:endParaRPr lang="en-US" sz="2500" b="1" dirty="0">
              <a:solidFill>
                <a:srgbClr val="0070C0"/>
              </a:solidFill>
              <a:latin typeface="Times New Roman" panose="02020603050405020304" charset="0"/>
              <a:cs typeface="Times New Roman" panose="02020603050405020304" charset="0"/>
            </a:endParaRPr>
          </a:p>
        </p:txBody>
      </p:sp>
      <p:pic>
        <p:nvPicPr>
          <p:cNvPr id="991728551" name="Picture 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6360160" y="1158398"/>
            <a:ext cx="2858139" cy="1892935"/>
          </a:xfrm>
          <a:prstGeom prst="rect">
            <a:avLst/>
          </a:prstGeom>
          <a:noFill/>
          <a:ln>
            <a:noFill/>
          </a:ln>
        </p:spPr>
      </p:pic>
      <p:pic>
        <p:nvPicPr>
          <p:cNvPr id="366346358" name="Picture 1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6786264" y="4001452"/>
            <a:ext cx="2502516" cy="1645920"/>
          </a:xfrm>
          <a:prstGeom prst="rect">
            <a:avLst/>
          </a:prstGeom>
          <a:noFill/>
          <a:ln>
            <a:noFill/>
          </a:ln>
        </p:spPr>
      </p:pic>
      <p:pic>
        <p:nvPicPr>
          <p:cNvPr id="685711845"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9411339" y="1295480"/>
            <a:ext cx="2471501" cy="1567973"/>
          </a:xfrm>
          <a:prstGeom prst="rect">
            <a:avLst/>
          </a:prstGeom>
          <a:noFill/>
          <a:ln>
            <a:noFill/>
          </a:ln>
        </p:spPr>
      </p:pic>
      <p:pic>
        <p:nvPicPr>
          <p:cNvPr id="30038799" name="Picture 1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a:xfrm>
            <a:off x="9907924" y="3877945"/>
            <a:ext cx="1981200" cy="1892935"/>
          </a:xfrm>
          <a:prstGeom prst="rect">
            <a:avLst/>
          </a:prstGeom>
          <a:noFill/>
          <a:ln>
            <a:noFill/>
          </a:ln>
        </p:spPr>
      </p:pic>
      <p:sp>
        <p:nvSpPr>
          <p:cNvPr id="3" name="Text Box 3"/>
          <p:cNvSpPr txBox="1"/>
          <p:nvPr/>
        </p:nvSpPr>
        <p:spPr>
          <a:xfrm>
            <a:off x="6898640" y="3074034"/>
            <a:ext cx="5476875" cy="492125"/>
          </a:xfrm>
          <a:prstGeom prst="rect">
            <a:avLst/>
          </a:prstGeom>
          <a:noFill/>
        </p:spPr>
        <p:txBody>
          <a:bodyPr wrap="square" rtlCol="0">
            <a:noAutofit/>
          </a:bodyPr>
          <a:lstStyle/>
          <a:p>
            <a:r>
              <a:rPr lang="en-US" altLang="en-US" sz="2000" i="1" dirty="0" err="1">
                <a:latin typeface="Times New Roman" panose="02020603050405020304" charset="0"/>
                <a:cs typeface="Times New Roman" panose="02020603050405020304" charset="0"/>
              </a:rPr>
              <a:t>Mô</a:t>
            </a:r>
            <a:r>
              <a:rPr lang="en-US" altLang="en-US" sz="2000" i="1" dirty="0">
                <a:latin typeface="Times New Roman" panose="02020603050405020304" charset="0"/>
                <a:cs typeface="Times New Roman" panose="02020603050405020304" charset="0"/>
              </a:rPr>
              <a:t> </a:t>
            </a:r>
            <a:r>
              <a:rPr lang="en-US" altLang="en-US" sz="2000" i="1" dirty="0" err="1">
                <a:latin typeface="Times New Roman" panose="02020603050405020304" charset="0"/>
                <a:cs typeface="Times New Roman" panose="02020603050405020304" charset="0"/>
              </a:rPr>
              <a:t>hình</a:t>
            </a:r>
            <a:r>
              <a:rPr lang="en-US" altLang="en-US" sz="2000" i="1" dirty="0">
                <a:latin typeface="Times New Roman" panose="02020603050405020304" charset="0"/>
                <a:cs typeface="Times New Roman" panose="02020603050405020304" charset="0"/>
              </a:rPr>
              <a:t> </a:t>
            </a:r>
            <a:r>
              <a:rPr lang="en-US" altLang="en-US" sz="2000" i="1" dirty="0" err="1">
                <a:latin typeface="Times New Roman" panose="02020603050405020304" charset="0"/>
                <a:cs typeface="Times New Roman" panose="02020603050405020304" charset="0"/>
              </a:rPr>
              <a:t>thép</a:t>
            </a:r>
            <a:r>
              <a:rPr lang="en-US" altLang="en-US" sz="2000" i="1" dirty="0">
                <a:latin typeface="Times New Roman" panose="02020603050405020304" charset="0"/>
                <a:cs typeface="Times New Roman" panose="02020603050405020304" charset="0"/>
              </a:rPr>
              <a:t> </a:t>
            </a:r>
            <a:r>
              <a:rPr lang="en-US" altLang="en-US" sz="2000" i="1" dirty="0" err="1">
                <a:latin typeface="Times New Roman" panose="02020603050405020304" charset="0"/>
                <a:cs typeface="Times New Roman" panose="02020603050405020304" charset="0"/>
              </a:rPr>
              <a:t>bọc</a:t>
            </a:r>
            <a:r>
              <a:rPr lang="en-US" altLang="en-US" sz="2000" i="1" dirty="0">
                <a:latin typeface="Times New Roman" panose="02020603050405020304" charset="0"/>
                <a:cs typeface="Times New Roman" panose="02020603050405020304" charset="0"/>
              </a:rPr>
              <a:t> </a:t>
            </a:r>
            <a:r>
              <a:rPr lang="en-US" altLang="en-US" sz="2000" i="1" dirty="0" err="1">
                <a:latin typeface="Times New Roman" panose="02020603050405020304" charset="0"/>
                <a:cs typeface="Times New Roman" panose="02020603050405020304" charset="0"/>
              </a:rPr>
              <a:t>chữ</a:t>
            </a:r>
            <a:r>
              <a:rPr lang="en-US" altLang="en-US" sz="2000" i="1" dirty="0">
                <a:latin typeface="Times New Roman" panose="02020603050405020304" charset="0"/>
                <a:cs typeface="Times New Roman" panose="02020603050405020304" charset="0"/>
              </a:rPr>
              <a:t> U – </a:t>
            </a:r>
            <a:r>
              <a:rPr lang="en-US" altLang="en-US" sz="2000" i="1" dirty="0" err="1">
                <a:latin typeface="Times New Roman" panose="02020603050405020304" charset="0"/>
                <a:cs typeface="Times New Roman" panose="02020603050405020304" charset="0"/>
              </a:rPr>
              <a:t>Mô</a:t>
            </a:r>
            <a:r>
              <a:rPr lang="en-US" altLang="en-US" sz="2000" i="1" dirty="0">
                <a:latin typeface="Times New Roman" panose="02020603050405020304" charset="0"/>
                <a:cs typeface="Times New Roman" panose="02020603050405020304" charset="0"/>
              </a:rPr>
              <a:t> </a:t>
            </a:r>
            <a:r>
              <a:rPr lang="en-US" altLang="en-US" sz="2000" i="1" dirty="0" err="1">
                <a:latin typeface="Times New Roman" panose="02020603050405020304" charset="0"/>
                <a:cs typeface="Times New Roman" panose="02020603050405020304" charset="0"/>
              </a:rPr>
              <a:t>hình</a:t>
            </a:r>
            <a:r>
              <a:rPr lang="en-US" altLang="en-US" sz="2000" i="1" dirty="0">
                <a:latin typeface="Times New Roman" panose="02020603050405020304" charset="0"/>
                <a:cs typeface="Times New Roman" panose="02020603050405020304" charset="0"/>
              </a:rPr>
              <a:t> </a:t>
            </a:r>
            <a:r>
              <a:rPr lang="en-US" altLang="en-US" sz="2000" i="1" dirty="0" err="1">
                <a:latin typeface="Times New Roman" panose="02020603050405020304" charset="0"/>
                <a:cs typeface="Times New Roman" panose="02020603050405020304" charset="0"/>
              </a:rPr>
              <a:t>khối</a:t>
            </a:r>
            <a:r>
              <a:rPr lang="en-US" altLang="en-US" sz="2000" i="1" dirty="0">
                <a:latin typeface="Times New Roman" panose="02020603050405020304" charset="0"/>
                <a:cs typeface="Times New Roman" panose="02020603050405020304" charset="0"/>
              </a:rPr>
              <a:t> BTCT</a:t>
            </a:r>
            <a:endParaRPr lang="en-US" altLang="en-US" sz="2000" i="1" dirty="0">
              <a:latin typeface="Times New Roman" panose="02020603050405020304" charset="0"/>
              <a:cs typeface="Times New Roman" panose="02020603050405020304" charset="0"/>
            </a:endParaRPr>
          </a:p>
        </p:txBody>
      </p:sp>
      <p:sp>
        <p:nvSpPr>
          <p:cNvPr id="5" name="Text Box 3"/>
          <p:cNvSpPr txBox="1"/>
          <p:nvPr/>
        </p:nvSpPr>
        <p:spPr>
          <a:xfrm>
            <a:off x="7063829" y="5942013"/>
            <a:ext cx="4819011" cy="492125"/>
          </a:xfrm>
          <a:prstGeom prst="rect">
            <a:avLst/>
          </a:prstGeom>
          <a:noFill/>
        </p:spPr>
        <p:txBody>
          <a:bodyPr wrap="square" rtlCol="0">
            <a:noAutofit/>
          </a:bodyPr>
          <a:lstStyle/>
          <a:p>
            <a:pPr algn="ctr"/>
            <a:r>
              <a:rPr lang="en-US" altLang="en-US" sz="2000" i="1" dirty="0" err="1">
                <a:latin typeface="Times New Roman" panose="02020603050405020304" charset="0"/>
                <a:cs typeface="Times New Roman" panose="02020603050405020304" charset="0"/>
              </a:rPr>
              <a:t>Mô</a:t>
            </a:r>
            <a:r>
              <a:rPr lang="en-US" altLang="en-US" sz="2000" i="1" dirty="0">
                <a:latin typeface="Times New Roman" panose="02020603050405020304" charset="0"/>
                <a:cs typeface="Times New Roman" panose="02020603050405020304" charset="0"/>
              </a:rPr>
              <a:t> </a:t>
            </a:r>
            <a:r>
              <a:rPr lang="en-US" altLang="en-US" sz="2000" i="1" dirty="0" err="1">
                <a:latin typeface="Times New Roman" panose="02020603050405020304" charset="0"/>
                <a:cs typeface="Times New Roman" panose="02020603050405020304" charset="0"/>
              </a:rPr>
              <a:t>hình</a:t>
            </a:r>
            <a:r>
              <a:rPr lang="en-US" altLang="en-US" sz="2000" i="1" dirty="0">
                <a:latin typeface="Times New Roman" panose="02020603050405020304" charset="0"/>
                <a:cs typeface="Times New Roman" panose="02020603050405020304" charset="0"/>
              </a:rPr>
              <a:t> </a:t>
            </a:r>
            <a:r>
              <a:rPr lang="en-US" altLang="en-US" sz="2000" i="1" dirty="0" err="1">
                <a:latin typeface="Times New Roman" panose="02020603050405020304" charset="0"/>
                <a:cs typeface="Times New Roman" panose="02020603050405020304" charset="0"/>
              </a:rPr>
              <a:t>khung</a:t>
            </a:r>
            <a:r>
              <a:rPr lang="en-US" altLang="en-US" sz="2000" i="1" dirty="0">
                <a:latin typeface="Times New Roman" panose="02020603050405020304" charset="0"/>
                <a:cs typeface="Times New Roman" panose="02020603050405020304" charset="0"/>
              </a:rPr>
              <a:t> </a:t>
            </a:r>
            <a:r>
              <a:rPr lang="en-US" altLang="en-US" sz="2000" i="1" dirty="0" err="1">
                <a:latin typeface="Times New Roman" panose="02020603050405020304" charset="0"/>
                <a:cs typeface="Times New Roman" panose="02020603050405020304" charset="0"/>
              </a:rPr>
              <a:t>thép</a:t>
            </a:r>
            <a:r>
              <a:rPr lang="en-US" altLang="en-US" sz="2000" i="1" dirty="0">
                <a:latin typeface="Times New Roman" panose="02020603050405020304" charset="0"/>
                <a:cs typeface="Times New Roman" panose="02020603050405020304" charset="0"/>
              </a:rPr>
              <a:t> </a:t>
            </a:r>
            <a:r>
              <a:rPr lang="en-US" altLang="en-US" sz="2000" i="1" dirty="0" err="1">
                <a:latin typeface="Times New Roman" panose="02020603050405020304" charset="0"/>
                <a:cs typeface="Times New Roman" panose="02020603050405020304" charset="0"/>
              </a:rPr>
              <a:t>hàn</a:t>
            </a:r>
            <a:r>
              <a:rPr lang="en-US" altLang="en-US" sz="2000" i="1" dirty="0">
                <a:latin typeface="Times New Roman" panose="02020603050405020304" charset="0"/>
                <a:cs typeface="Times New Roman" panose="02020603050405020304" charset="0"/>
              </a:rPr>
              <a:t> </a:t>
            </a:r>
            <a:r>
              <a:rPr lang="en-US" altLang="en-US" sz="2000" i="1" dirty="0" err="1">
                <a:latin typeface="Times New Roman" panose="02020603050405020304" charset="0"/>
                <a:cs typeface="Times New Roman" panose="02020603050405020304" charset="0"/>
              </a:rPr>
              <a:t>dầm</a:t>
            </a:r>
            <a:r>
              <a:rPr lang="en-US" altLang="en-US" sz="2000" i="1" dirty="0">
                <a:latin typeface="Times New Roman" panose="02020603050405020304" charset="0"/>
                <a:cs typeface="Times New Roman" panose="02020603050405020304" charset="0"/>
              </a:rPr>
              <a:t> </a:t>
            </a:r>
            <a:r>
              <a:rPr lang="en-US" altLang="en-US" sz="2000" i="1" dirty="0" err="1">
                <a:latin typeface="Times New Roman" panose="02020603050405020304" charset="0"/>
                <a:cs typeface="Times New Roman" panose="02020603050405020304" charset="0"/>
              </a:rPr>
              <a:t>cải</a:t>
            </a:r>
            <a:r>
              <a:rPr lang="en-US" altLang="en-US" sz="2000" i="1" dirty="0">
                <a:latin typeface="Times New Roman" panose="02020603050405020304" charset="0"/>
                <a:cs typeface="Times New Roman" panose="02020603050405020304" charset="0"/>
              </a:rPr>
              <a:t> </a:t>
            </a:r>
            <a:r>
              <a:rPr lang="en-US" altLang="en-US" sz="2000" i="1" dirty="0" err="1">
                <a:latin typeface="Times New Roman" panose="02020603050405020304" charset="0"/>
                <a:cs typeface="Times New Roman" panose="02020603050405020304" charset="0"/>
              </a:rPr>
              <a:t>tiến</a:t>
            </a:r>
            <a:endParaRPr lang="en-US" altLang="en-US" sz="2000" i="1" dirty="0">
              <a:latin typeface="Times New Roman" panose="02020603050405020304" charset="0"/>
              <a:cs typeface="Times New Roman" panose="0202060305040502030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795286" y="1255651"/>
            <a:ext cx="5151629" cy="3600717"/>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7" name="Picture 6"/>
          <p:cNvPicPr/>
          <p:nvPr/>
        </p:nvPicPr>
        <p:blipFill>
          <a:blip r:embed="rId2"/>
          <a:stretch>
            <a:fillRect/>
          </a:stretch>
        </p:blipFill>
        <p:spPr>
          <a:xfrm>
            <a:off x="0" y="29210"/>
            <a:ext cx="962660" cy="593725"/>
          </a:xfrm>
          <a:prstGeom prst="rect">
            <a:avLst/>
          </a:prstGeom>
          <a:noFill/>
          <a:ln w="9525">
            <a:noFill/>
          </a:ln>
        </p:spPr>
      </p:pic>
      <p:pic>
        <p:nvPicPr>
          <p:cNvPr id="8" name="Picture 7"/>
          <p:cNvPicPr/>
          <p:nvPr/>
        </p:nvPicPr>
        <p:blipFill>
          <a:blip r:embed="rId3"/>
          <a:stretch>
            <a:fillRect/>
          </a:stretch>
        </p:blipFill>
        <p:spPr>
          <a:xfrm>
            <a:off x="11410315" y="0"/>
            <a:ext cx="781685" cy="829945"/>
          </a:xfrm>
          <a:prstGeom prst="rect">
            <a:avLst/>
          </a:prstGeom>
          <a:noFill/>
          <a:ln w="9525">
            <a:noFill/>
          </a:ln>
        </p:spPr>
      </p:pic>
      <p:sp>
        <p:nvSpPr>
          <p:cNvPr id="2" name="AutoShape 12"/>
          <p:cNvSpPr>
            <a:spLocks noChangeArrowheads="1"/>
          </p:cNvSpPr>
          <p:nvPr/>
        </p:nvSpPr>
        <p:spPr bwMode="gray">
          <a:xfrm>
            <a:off x="2341695" y="213995"/>
            <a:ext cx="7533825" cy="457200"/>
          </a:xfrm>
          <a:prstGeom prst="roundRect">
            <a:avLst>
              <a:gd name="adj" fmla="val 16667"/>
            </a:avLst>
          </a:prstGeom>
          <a:solidFill>
            <a:srgbClr val="FEFFFF"/>
          </a:solidFill>
          <a:ln w="28575">
            <a:solidFill>
              <a:srgbClr val="0070C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500" b="1" dirty="0">
                <a:solidFill>
                  <a:srgbClr val="0070C0"/>
                </a:solidFill>
                <a:latin typeface="Times New Roman" panose="02020603050405020304" charset="0"/>
                <a:cs typeface="Times New Roman" panose="02020603050405020304" charset="0"/>
              </a:rPr>
              <a:t>Phương </a:t>
            </a:r>
            <a:r>
              <a:rPr lang="en-US" sz="2500" b="1" dirty="0" err="1">
                <a:solidFill>
                  <a:srgbClr val="0070C0"/>
                </a:solidFill>
                <a:latin typeface="Times New Roman" panose="02020603050405020304" charset="0"/>
                <a:cs typeface="Times New Roman" panose="02020603050405020304" charset="0"/>
              </a:rPr>
              <a:t>pháp</a:t>
            </a:r>
            <a:r>
              <a:rPr lang="en-US" sz="2500" b="1" dirty="0">
                <a:solidFill>
                  <a:srgbClr val="0070C0"/>
                </a:solidFill>
                <a:latin typeface="Times New Roman" panose="02020603050405020304" charset="0"/>
                <a:cs typeface="Times New Roman" panose="02020603050405020304" charset="0"/>
              </a:rPr>
              <a:t> </a:t>
            </a:r>
            <a:r>
              <a:rPr lang="en-US" sz="2500" b="1" dirty="0" err="1">
                <a:solidFill>
                  <a:srgbClr val="0070C0"/>
                </a:solidFill>
                <a:latin typeface="Times New Roman" panose="02020603050405020304" charset="0"/>
                <a:cs typeface="Times New Roman" panose="02020603050405020304" charset="0"/>
              </a:rPr>
              <a:t>thí</a:t>
            </a:r>
            <a:r>
              <a:rPr lang="en-US" sz="2500" b="1" dirty="0">
                <a:solidFill>
                  <a:srgbClr val="0070C0"/>
                </a:solidFill>
                <a:latin typeface="Times New Roman" panose="02020603050405020304" charset="0"/>
                <a:cs typeface="Times New Roman" panose="02020603050405020304" charset="0"/>
              </a:rPr>
              <a:t> </a:t>
            </a:r>
            <a:r>
              <a:rPr lang="en-US" sz="2500" b="1" dirty="0" err="1">
                <a:solidFill>
                  <a:srgbClr val="0070C0"/>
                </a:solidFill>
                <a:latin typeface="Times New Roman" panose="02020603050405020304" charset="0"/>
                <a:cs typeface="Times New Roman" panose="02020603050405020304" charset="0"/>
              </a:rPr>
              <a:t>nghiệm</a:t>
            </a:r>
            <a:r>
              <a:rPr lang="en-US" sz="2500" b="1" dirty="0">
                <a:solidFill>
                  <a:srgbClr val="0070C0"/>
                </a:solidFill>
                <a:latin typeface="Times New Roman" panose="02020603050405020304" charset="0"/>
                <a:cs typeface="Times New Roman" panose="02020603050405020304" charset="0"/>
              </a:rPr>
              <a:t> </a:t>
            </a:r>
            <a:r>
              <a:rPr lang="en-US" sz="2500" b="1" dirty="0" err="1">
                <a:solidFill>
                  <a:srgbClr val="0070C0"/>
                </a:solidFill>
                <a:latin typeface="Times New Roman" panose="02020603050405020304" charset="0"/>
                <a:cs typeface="Times New Roman" panose="02020603050405020304" charset="0"/>
              </a:rPr>
              <a:t>hiện</a:t>
            </a:r>
            <a:r>
              <a:rPr lang="en-US" sz="2500" b="1" dirty="0">
                <a:solidFill>
                  <a:srgbClr val="0070C0"/>
                </a:solidFill>
                <a:latin typeface="Times New Roman" panose="02020603050405020304" charset="0"/>
                <a:cs typeface="Times New Roman" panose="02020603050405020304" charset="0"/>
              </a:rPr>
              <a:t> </a:t>
            </a:r>
            <a:r>
              <a:rPr lang="en-US" sz="2500" b="1" dirty="0" err="1">
                <a:solidFill>
                  <a:srgbClr val="0070C0"/>
                </a:solidFill>
                <a:latin typeface="Times New Roman" panose="02020603050405020304" charset="0"/>
                <a:cs typeface="Times New Roman" panose="02020603050405020304" charset="0"/>
              </a:rPr>
              <a:t>trường</a:t>
            </a:r>
            <a:endParaRPr lang="en-US" sz="2500" b="1" dirty="0">
              <a:solidFill>
                <a:srgbClr val="0070C0"/>
              </a:solidFill>
              <a:latin typeface="Times New Roman" panose="02020603050405020304" charset="0"/>
              <a:cs typeface="Times New Roman" panose="02020603050405020304" charset="0"/>
            </a:endParaRPr>
          </a:p>
        </p:txBody>
      </p:sp>
      <p:pic>
        <p:nvPicPr>
          <p:cNvPr id="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6425455" y="1773097"/>
            <a:ext cx="4850295" cy="3600717"/>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cxnSp>
        <p:nvCxnSpPr>
          <p:cNvPr id="14" name="Straight Arrow Connector 13"/>
          <p:cNvCxnSpPr>
            <a:endCxn id="37" idx="0"/>
          </p:cNvCxnSpPr>
          <p:nvPr/>
        </p:nvCxnSpPr>
        <p:spPr>
          <a:xfrm>
            <a:off x="9288054" y="4728923"/>
            <a:ext cx="1480804" cy="908734"/>
          </a:xfrm>
          <a:prstGeom prst="straightConnector1">
            <a:avLst/>
          </a:prstGeom>
          <a:ln w="25400" cmpd="sng">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2698805" y="3652142"/>
            <a:ext cx="436459" cy="860932"/>
          </a:xfrm>
          <a:prstGeom prst="ellipse">
            <a:avLst/>
          </a:prstGeom>
          <a:noFill/>
          <a:ln w="2222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
        <p:nvSpPr>
          <p:cNvPr id="19" name="Text Box 3"/>
          <p:cNvSpPr txBox="1"/>
          <p:nvPr/>
        </p:nvSpPr>
        <p:spPr>
          <a:xfrm>
            <a:off x="1375804" y="5245829"/>
            <a:ext cx="3726412" cy="64633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en-US" i="1" dirty="0" err="1">
                <a:latin typeface="Times New Roman" panose="02020603050405020304" charset="0"/>
                <a:cs typeface="Times New Roman" panose="02020603050405020304" charset="0"/>
              </a:rPr>
              <a:t>Thí</a:t>
            </a:r>
            <a:r>
              <a:rPr lang="en-US" altLang="en-US" i="1" dirty="0">
                <a:latin typeface="Times New Roman" panose="02020603050405020304" charset="0"/>
                <a:cs typeface="Times New Roman" panose="02020603050405020304" charset="0"/>
              </a:rPr>
              <a:t> </a:t>
            </a:r>
            <a:r>
              <a:rPr lang="en-US" altLang="en-US" i="1" dirty="0" err="1">
                <a:latin typeface="Times New Roman" panose="02020603050405020304" charset="0"/>
                <a:cs typeface="Times New Roman" panose="02020603050405020304" charset="0"/>
              </a:rPr>
              <a:t>nghiệm</a:t>
            </a:r>
            <a:r>
              <a:rPr lang="en-US" altLang="en-US" i="1" dirty="0">
                <a:latin typeface="Times New Roman" panose="02020603050405020304" charset="0"/>
                <a:cs typeface="Times New Roman" panose="02020603050405020304" charset="0"/>
              </a:rPr>
              <a:t> </a:t>
            </a:r>
            <a:r>
              <a:rPr lang="en-US" altLang="en-US" i="1" dirty="0" err="1">
                <a:latin typeface="Times New Roman" panose="02020603050405020304" charset="0"/>
                <a:cs typeface="Times New Roman" panose="02020603050405020304" charset="0"/>
              </a:rPr>
              <a:t>nén</a:t>
            </a:r>
            <a:r>
              <a:rPr lang="en-US" altLang="en-US" i="1" dirty="0">
                <a:latin typeface="Times New Roman" panose="02020603050405020304" charset="0"/>
                <a:cs typeface="Times New Roman" panose="02020603050405020304" charset="0"/>
              </a:rPr>
              <a:t> </a:t>
            </a:r>
            <a:r>
              <a:rPr lang="en-US" altLang="en-US" i="1" dirty="0" err="1">
                <a:latin typeface="Times New Roman" panose="02020603050405020304" charset="0"/>
                <a:cs typeface="Times New Roman" panose="02020603050405020304" charset="0"/>
              </a:rPr>
              <a:t>hiện</a:t>
            </a:r>
            <a:r>
              <a:rPr lang="en-US" altLang="en-US" i="1" dirty="0">
                <a:latin typeface="Times New Roman" panose="02020603050405020304" charset="0"/>
                <a:cs typeface="Times New Roman" panose="02020603050405020304" charset="0"/>
              </a:rPr>
              <a:t> </a:t>
            </a:r>
            <a:r>
              <a:rPr lang="en-US" altLang="en-US" i="1" dirty="0" err="1">
                <a:latin typeface="Times New Roman" panose="02020603050405020304" charset="0"/>
                <a:cs typeface="Times New Roman" panose="02020603050405020304" charset="0"/>
              </a:rPr>
              <a:t>trường</a:t>
            </a:r>
            <a:r>
              <a:rPr lang="en-US" altLang="en-US" i="1" dirty="0">
                <a:latin typeface="Times New Roman" panose="02020603050405020304" charset="0"/>
                <a:cs typeface="Times New Roman" panose="02020603050405020304" charset="0"/>
              </a:rPr>
              <a:t> &amp; </a:t>
            </a:r>
            <a:r>
              <a:rPr lang="en-US" altLang="en-US" i="1" dirty="0" err="1">
                <a:latin typeface="Times New Roman" panose="02020603050405020304" charset="0"/>
                <a:cs typeface="Times New Roman" panose="02020603050405020304" charset="0"/>
              </a:rPr>
              <a:t>vị</a:t>
            </a:r>
            <a:r>
              <a:rPr lang="en-US" altLang="en-US" i="1" dirty="0">
                <a:latin typeface="Times New Roman" panose="02020603050405020304" charset="0"/>
                <a:cs typeface="Times New Roman" panose="02020603050405020304" charset="0"/>
              </a:rPr>
              <a:t> </a:t>
            </a:r>
            <a:r>
              <a:rPr lang="en-US" altLang="en-US" i="1" dirty="0" err="1">
                <a:latin typeface="Times New Roman" panose="02020603050405020304" charset="0"/>
                <a:cs typeface="Times New Roman" panose="02020603050405020304" charset="0"/>
              </a:rPr>
              <a:t>trí</a:t>
            </a:r>
            <a:r>
              <a:rPr lang="en-US" altLang="en-US" i="1" dirty="0">
                <a:latin typeface="Times New Roman" panose="02020603050405020304" charset="0"/>
                <a:cs typeface="Times New Roman" panose="02020603050405020304" charset="0"/>
              </a:rPr>
              <a:t> </a:t>
            </a:r>
            <a:r>
              <a:rPr lang="en-US" altLang="en-US" i="1" dirty="0" err="1">
                <a:latin typeface="Times New Roman" panose="02020603050405020304" charset="0"/>
                <a:cs typeface="Times New Roman" panose="02020603050405020304" charset="0"/>
              </a:rPr>
              <a:t>đặt</a:t>
            </a:r>
            <a:r>
              <a:rPr lang="en-US" altLang="en-US" i="1" dirty="0">
                <a:latin typeface="Times New Roman" panose="02020603050405020304" charset="0"/>
                <a:cs typeface="Times New Roman" panose="02020603050405020304" charset="0"/>
              </a:rPr>
              <a:t> </a:t>
            </a:r>
            <a:r>
              <a:rPr lang="en-US" altLang="en-US" i="1" dirty="0" err="1">
                <a:latin typeface="Times New Roman" panose="02020603050405020304" charset="0"/>
                <a:cs typeface="Times New Roman" panose="02020603050405020304" charset="0"/>
              </a:rPr>
              <a:t>các</a:t>
            </a:r>
            <a:r>
              <a:rPr lang="en-US" altLang="en-US" i="1" dirty="0">
                <a:latin typeface="Times New Roman" panose="02020603050405020304" charset="0"/>
                <a:cs typeface="Times New Roman" panose="02020603050405020304" charset="0"/>
              </a:rPr>
              <a:t> Sensor</a:t>
            </a:r>
            <a:r>
              <a:rPr lang="vi-VN" altLang="en-US" i="1" dirty="0">
                <a:latin typeface="Times New Roman" panose="02020603050405020304" charset="0"/>
                <a:cs typeface="Times New Roman" panose="02020603050405020304" charset="0"/>
              </a:rPr>
              <a:t> </a:t>
            </a:r>
            <a:r>
              <a:rPr lang="en-US" altLang="en-US" i="1" dirty="0" err="1">
                <a:latin typeface="Times New Roman" panose="02020603050405020304" charset="0"/>
                <a:cs typeface="Times New Roman" panose="02020603050405020304" charset="0"/>
              </a:rPr>
              <a:t>đo</a:t>
            </a:r>
            <a:r>
              <a:rPr lang="en-US" altLang="en-US" i="1" dirty="0">
                <a:latin typeface="Times New Roman" panose="02020603050405020304" charset="0"/>
                <a:cs typeface="Times New Roman" panose="02020603050405020304" charset="0"/>
              </a:rPr>
              <a:t> </a:t>
            </a:r>
            <a:r>
              <a:rPr lang="en-US" altLang="en-US" i="1" dirty="0" err="1">
                <a:latin typeface="Times New Roman" panose="02020603050405020304" charset="0"/>
                <a:cs typeface="Times New Roman" panose="02020603050405020304" charset="0"/>
              </a:rPr>
              <a:t>chuyển</a:t>
            </a:r>
            <a:r>
              <a:rPr lang="en-US" altLang="en-US" i="1" dirty="0">
                <a:latin typeface="Times New Roman" panose="02020603050405020304" charset="0"/>
                <a:cs typeface="Times New Roman" panose="02020603050405020304" charset="0"/>
              </a:rPr>
              <a:t> </a:t>
            </a:r>
            <a:r>
              <a:rPr lang="en-US" altLang="en-US" i="1" dirty="0" err="1">
                <a:latin typeface="Times New Roman" panose="02020603050405020304" charset="0"/>
                <a:cs typeface="Times New Roman" panose="02020603050405020304" charset="0"/>
              </a:rPr>
              <a:t>vị</a:t>
            </a:r>
            <a:r>
              <a:rPr lang="en-US" altLang="en-US" i="1" dirty="0">
                <a:latin typeface="Times New Roman" panose="02020603050405020304" charset="0"/>
                <a:cs typeface="Times New Roman" panose="02020603050405020304" charset="0"/>
              </a:rPr>
              <a:t> </a:t>
            </a:r>
            <a:r>
              <a:rPr lang="en-US" altLang="en-US" i="1" dirty="0" err="1">
                <a:latin typeface="Times New Roman" panose="02020603050405020304" charset="0"/>
                <a:cs typeface="Times New Roman" panose="02020603050405020304" charset="0"/>
              </a:rPr>
              <a:t>dầm</a:t>
            </a:r>
            <a:endParaRPr lang="en-US" altLang="en-US" i="1" dirty="0">
              <a:latin typeface="Times New Roman" panose="02020603050405020304" charset="0"/>
              <a:cs typeface="Times New Roman" panose="02020603050405020304" charset="0"/>
            </a:endParaRPr>
          </a:p>
        </p:txBody>
      </p:sp>
      <p:cxnSp>
        <p:nvCxnSpPr>
          <p:cNvPr id="23" name="Straight Arrow Connector 22"/>
          <p:cNvCxnSpPr>
            <a:stCxn id="16" idx="4"/>
            <a:endCxn id="19" idx="0"/>
          </p:cNvCxnSpPr>
          <p:nvPr/>
        </p:nvCxnSpPr>
        <p:spPr>
          <a:xfrm>
            <a:off x="2917035" y="4513074"/>
            <a:ext cx="321975" cy="732755"/>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3905296" y="3503718"/>
            <a:ext cx="436459" cy="860932"/>
          </a:xfrm>
          <a:prstGeom prst="ellipse">
            <a:avLst/>
          </a:prstGeom>
          <a:noFill/>
          <a:ln w="2222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
        <p:nvSpPr>
          <p:cNvPr id="25" name="Oval 24"/>
          <p:cNvSpPr/>
          <p:nvPr/>
        </p:nvSpPr>
        <p:spPr>
          <a:xfrm>
            <a:off x="4840593" y="3318524"/>
            <a:ext cx="436459" cy="860932"/>
          </a:xfrm>
          <a:prstGeom prst="ellipse">
            <a:avLst/>
          </a:prstGeom>
          <a:noFill/>
          <a:ln w="2222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cxnSp>
        <p:nvCxnSpPr>
          <p:cNvPr id="26" name="Straight Arrow Connector 25"/>
          <p:cNvCxnSpPr>
            <a:stCxn id="24" idx="4"/>
          </p:cNvCxnSpPr>
          <p:nvPr/>
        </p:nvCxnSpPr>
        <p:spPr>
          <a:xfrm flipH="1">
            <a:off x="3242946" y="4364650"/>
            <a:ext cx="880580" cy="881179"/>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5" idx="4"/>
            <a:endCxn id="19" idx="0"/>
          </p:cNvCxnSpPr>
          <p:nvPr/>
        </p:nvCxnSpPr>
        <p:spPr>
          <a:xfrm flipH="1">
            <a:off x="3239010" y="4179456"/>
            <a:ext cx="1819813" cy="1066373"/>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7" name="Flowchart: Connector 36"/>
          <p:cNvSpPr/>
          <p:nvPr/>
        </p:nvSpPr>
        <p:spPr>
          <a:xfrm>
            <a:off x="10266744" y="5637657"/>
            <a:ext cx="1004228" cy="817397"/>
          </a:xfrm>
          <a:prstGeom prst="flowChartConnector">
            <a:avLst/>
          </a:prstGeom>
          <a:noFill/>
          <a:ln w="952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r>
              <a:rPr lang="en-US" dirty="0" err="1" smtClean="0"/>
              <a:t>Chân</a:t>
            </a:r>
            <a:r>
              <a:rPr lang="en-US" dirty="0" smtClean="0"/>
              <a:t> </a:t>
            </a:r>
            <a:r>
              <a:rPr lang="en-US" dirty="0" err="1" smtClean="0"/>
              <a:t>gá</a:t>
            </a:r>
            <a:endParaRPr lang="en-US" dirty="0"/>
          </a:p>
        </p:txBody>
      </p:sp>
      <p:cxnSp>
        <p:nvCxnSpPr>
          <p:cNvPr id="40" name="Straight Arrow Connector 39"/>
          <p:cNvCxnSpPr>
            <a:endCxn id="41" idx="4"/>
          </p:cNvCxnSpPr>
          <p:nvPr/>
        </p:nvCxnSpPr>
        <p:spPr>
          <a:xfrm flipV="1">
            <a:off x="8924081" y="1488592"/>
            <a:ext cx="1580487" cy="1080989"/>
          </a:xfrm>
          <a:prstGeom prst="straightConnector1">
            <a:avLst/>
          </a:prstGeom>
          <a:ln w="25400" cmpd="sng">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1" name="Flowchart: Connector 40"/>
          <p:cNvSpPr/>
          <p:nvPr/>
        </p:nvSpPr>
        <p:spPr>
          <a:xfrm>
            <a:off x="10002454" y="671195"/>
            <a:ext cx="1004228" cy="817397"/>
          </a:xfrm>
          <a:prstGeom prst="flowChartConnector">
            <a:avLst/>
          </a:prstGeom>
          <a:noFill/>
          <a:ln w="952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r>
              <a:rPr lang="en-US" dirty="0" err="1" smtClean="0"/>
              <a:t>Đầu</a:t>
            </a:r>
            <a:r>
              <a:rPr lang="en-US" dirty="0" smtClean="0"/>
              <a:t> </a:t>
            </a:r>
            <a:r>
              <a:rPr lang="en-US" dirty="0" err="1" smtClean="0"/>
              <a:t>đo</a:t>
            </a:r>
            <a:endParaRPr lang="en-US" dirty="0" smtClean="0"/>
          </a:p>
        </p:txBody>
      </p:sp>
      <p:cxnSp>
        <p:nvCxnSpPr>
          <p:cNvPr id="42" name="Straight Arrow Connector 41"/>
          <p:cNvCxnSpPr>
            <a:endCxn id="43" idx="5"/>
          </p:cNvCxnSpPr>
          <p:nvPr/>
        </p:nvCxnSpPr>
        <p:spPr>
          <a:xfrm flipH="1" flipV="1">
            <a:off x="7523125" y="1488427"/>
            <a:ext cx="1234747" cy="1887511"/>
          </a:xfrm>
          <a:prstGeom prst="straightConnector1">
            <a:avLst/>
          </a:prstGeom>
          <a:ln w="25400" cmpd="sng">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Flowchart: Connector 42"/>
          <p:cNvSpPr/>
          <p:nvPr/>
        </p:nvSpPr>
        <p:spPr>
          <a:xfrm>
            <a:off x="6473540" y="790735"/>
            <a:ext cx="1229665" cy="817397"/>
          </a:xfrm>
          <a:prstGeom prst="flowChartConnector">
            <a:avLst/>
          </a:prstGeom>
          <a:noFill/>
          <a:ln w="952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r>
              <a:rPr lang="en-US" dirty="0" err="1" smtClean="0"/>
              <a:t>Trục</a:t>
            </a:r>
            <a:r>
              <a:rPr lang="en-US" dirty="0" smtClean="0"/>
              <a:t> </a:t>
            </a:r>
            <a:r>
              <a:rPr lang="en-US" dirty="0" err="1" smtClean="0"/>
              <a:t>vit</a:t>
            </a:r>
            <a:r>
              <a:rPr lang="en-US" dirty="0" smtClean="0"/>
              <a:t>-me</a:t>
            </a:r>
            <a:endParaRPr lang="en-US" dirty="0"/>
          </a:p>
        </p:txBody>
      </p:sp>
      <p:cxnSp>
        <p:nvCxnSpPr>
          <p:cNvPr id="48" name="Straight Arrow Connector 47"/>
          <p:cNvCxnSpPr>
            <a:endCxn id="49" idx="0"/>
          </p:cNvCxnSpPr>
          <p:nvPr/>
        </p:nvCxnSpPr>
        <p:spPr>
          <a:xfrm flipH="1">
            <a:off x="8500986" y="4193335"/>
            <a:ext cx="423096" cy="1375660"/>
          </a:xfrm>
          <a:prstGeom prst="straightConnector1">
            <a:avLst/>
          </a:prstGeom>
          <a:ln w="25400" cmpd="sng">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9" name="Flowchart: Connector 48"/>
          <p:cNvSpPr/>
          <p:nvPr/>
        </p:nvSpPr>
        <p:spPr>
          <a:xfrm>
            <a:off x="7998872" y="5568995"/>
            <a:ext cx="1004228" cy="817397"/>
          </a:xfrm>
          <a:prstGeom prst="flowChartConnector">
            <a:avLst/>
          </a:prstGeom>
          <a:noFill/>
          <a:ln w="952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r>
              <a:rPr lang="en-US" dirty="0" err="1" smtClean="0"/>
              <a:t>Trục</a:t>
            </a:r>
            <a:r>
              <a:rPr lang="en-US" dirty="0" smtClean="0"/>
              <a:t> </a:t>
            </a:r>
            <a:r>
              <a:rPr lang="en-US" dirty="0" err="1" smtClean="0"/>
              <a:t>đỡ</a:t>
            </a:r>
            <a:endParaRPr lang="en-US" dirty="0"/>
          </a:p>
        </p:txBody>
      </p:sp>
      <p:cxnSp>
        <p:nvCxnSpPr>
          <p:cNvPr id="56" name="Straight Arrow Connector 55"/>
          <p:cNvCxnSpPr>
            <a:endCxn id="57" idx="0"/>
          </p:cNvCxnSpPr>
          <p:nvPr/>
        </p:nvCxnSpPr>
        <p:spPr>
          <a:xfrm flipH="1">
            <a:off x="6760488" y="4193335"/>
            <a:ext cx="1658272" cy="1511178"/>
          </a:xfrm>
          <a:prstGeom prst="straightConnector1">
            <a:avLst/>
          </a:prstGeom>
          <a:ln w="25400" cmpd="sng">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7" name="Flowchart: Connector 56"/>
          <p:cNvSpPr/>
          <p:nvPr/>
        </p:nvSpPr>
        <p:spPr>
          <a:xfrm>
            <a:off x="6258374" y="5704513"/>
            <a:ext cx="1004228" cy="817397"/>
          </a:xfrm>
          <a:prstGeom prst="flowChartConnector">
            <a:avLst/>
          </a:prstGeom>
          <a:noFill/>
          <a:ln w="952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r>
              <a:rPr lang="en-US" dirty="0" err="1" smtClean="0"/>
              <a:t>Dây</a:t>
            </a:r>
            <a:r>
              <a:rPr lang="en-US" dirty="0" smtClean="0"/>
              <a:t> </a:t>
            </a:r>
            <a:r>
              <a:rPr lang="en-US" dirty="0" err="1" smtClean="0"/>
              <a:t>dẫn</a:t>
            </a:r>
            <a:endParaRPr lang="en-US" dirty="0"/>
          </a:p>
        </p:txBody>
      </p:sp>
      <p:sp>
        <p:nvSpPr>
          <p:cNvPr id="62" name="Text Box 3"/>
          <p:cNvSpPr txBox="1"/>
          <p:nvPr/>
        </p:nvSpPr>
        <p:spPr>
          <a:xfrm>
            <a:off x="7208895" y="6448947"/>
            <a:ext cx="3097953" cy="369332"/>
          </a:xfrm>
          <a:prstGeom prst="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en-US" i="1" dirty="0" err="1" smtClean="0">
                <a:latin typeface="Times New Roman" panose="02020603050405020304" charset="0"/>
                <a:cs typeface="Times New Roman" panose="02020603050405020304" charset="0"/>
              </a:rPr>
              <a:t>Cấu</a:t>
            </a:r>
            <a:r>
              <a:rPr lang="en-US" altLang="en-US" i="1" dirty="0" smtClean="0">
                <a:latin typeface="Times New Roman" panose="02020603050405020304" charset="0"/>
                <a:cs typeface="Times New Roman" panose="02020603050405020304" charset="0"/>
              </a:rPr>
              <a:t> </a:t>
            </a:r>
            <a:r>
              <a:rPr lang="en-US" altLang="en-US" i="1" dirty="0" err="1" smtClean="0">
                <a:latin typeface="Times New Roman" panose="02020603050405020304" charset="0"/>
                <a:cs typeface="Times New Roman" panose="02020603050405020304" charset="0"/>
              </a:rPr>
              <a:t>tạo</a:t>
            </a:r>
            <a:r>
              <a:rPr lang="en-US" altLang="en-US" i="1" dirty="0" smtClean="0">
                <a:latin typeface="Times New Roman" panose="02020603050405020304" charset="0"/>
                <a:cs typeface="Times New Roman" panose="02020603050405020304" charset="0"/>
              </a:rPr>
              <a:t> </a:t>
            </a:r>
            <a:r>
              <a:rPr lang="en-US" altLang="en-US" i="1" dirty="0" err="1" smtClean="0">
                <a:latin typeface="Times New Roman" panose="02020603050405020304" charset="0"/>
                <a:cs typeface="Times New Roman" panose="02020603050405020304" charset="0"/>
              </a:rPr>
              <a:t>của</a:t>
            </a:r>
            <a:r>
              <a:rPr lang="en-US" altLang="en-US" i="1" dirty="0" smtClean="0">
                <a:latin typeface="Times New Roman" panose="02020603050405020304" charset="0"/>
                <a:cs typeface="Times New Roman" panose="02020603050405020304" charset="0"/>
              </a:rPr>
              <a:t> 1 sensor</a:t>
            </a:r>
            <a:endParaRPr lang="en-US" altLang="en-US" i="1" dirty="0">
              <a:latin typeface="Times New Roman" panose="02020603050405020304" charset="0"/>
              <a:cs typeface="Times New Roman" panose="02020603050405020304" charset="0"/>
            </a:endParaRPr>
          </a:p>
        </p:txBody>
      </p:sp>
    </p:spTree>
  </p:cSld>
  <p:clrMapOvr>
    <a:masterClrMapping/>
  </p:clrMapOvr>
</p:sld>
</file>

<file path=ppt/tags/tag1.xml><?xml version="1.0" encoding="utf-8"?>
<p:tagLst xmlns:p="http://schemas.openxmlformats.org/presentationml/2006/main">
  <p:tag name="TABLE_ENDDRAG_ORIGIN_RECT" val="762*351"/>
  <p:tag name="TABLE_ENDDRAG_RECT" val="99*143*762*35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0</TotalTime>
  <Words>5174</Words>
  <Application>WPS Presentation</Application>
  <PresentationFormat>Widescreen</PresentationFormat>
  <Paragraphs>261</Paragraphs>
  <Slides>18</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32" baseType="lpstr">
      <vt:lpstr>Arial</vt:lpstr>
      <vt:lpstr>SimSun</vt:lpstr>
      <vt:lpstr>Wingdings</vt:lpstr>
      <vt:lpstr>Times New Roman</vt:lpstr>
      <vt:lpstr>Wingdings</vt:lpstr>
      <vt:lpstr>Aptos</vt:lpstr>
      <vt:lpstr>Segoe UI</vt:lpstr>
      <vt:lpstr>Calibri</vt:lpstr>
      <vt:lpstr>Microsoft YaHei</vt:lpstr>
      <vt:lpstr>Arial Unicode MS</vt:lpstr>
      <vt:lpstr>Calibri Light</vt:lpstr>
      <vt:lpstr>Office Theme</vt:lpstr>
      <vt:lpstr>Equation.DSMT4</vt:lpstr>
      <vt:lpstr>Equation.DSMT4</vt:lpstr>
      <vt:lpstr>HỘI NGHỊ KHOA HỌC SINH VIÊN  LẦN THỨ 39</vt:lpstr>
      <vt:lpstr>PowerPoint 演示文稿</vt:lpstr>
      <vt:lpstr>MỞ ĐẦU</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ết quả</vt:lpstr>
      <vt:lpstr>PowerPoint 演示文稿</vt:lpstr>
      <vt:lpstr>PowerPoint 演示文稿</vt:lpstr>
      <vt:lpstr>PowerPoint 演示文稿</vt:lpstr>
      <vt:lpstr>PowerPoint 演示文稿</vt:lpstr>
      <vt:lpstr>  KẾT LUẬN VÀ KIẾN NGHỊ</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PS Presentation</dc:title>
  <dc:creator>My computer</dc:creator>
  <cp:lastModifiedBy>My computer</cp:lastModifiedBy>
  <cp:revision>58</cp:revision>
  <dcterms:created xsi:type="dcterms:W3CDTF">2025-07-23T00:59:00Z</dcterms:created>
  <dcterms:modified xsi:type="dcterms:W3CDTF">2026-05-15T02:51: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ADA6BC57EED4CDA85C59376D2A15F10_13</vt:lpwstr>
  </property>
  <property fmtid="{D5CDD505-2E9C-101B-9397-08002B2CF9AE}" pid="3" name="KSOProductBuildVer">
    <vt:lpwstr>1033-12.1.0.26372</vt:lpwstr>
  </property>
  <property fmtid="{D5CDD505-2E9C-101B-9397-08002B2CF9AE}" pid="4" name="MSIP_Label_defa4170-0d19-0005-0004-bc88714345d2_Enabled">
    <vt:lpwstr>true</vt:lpwstr>
  </property>
  <property fmtid="{D5CDD505-2E9C-101B-9397-08002B2CF9AE}" pid="5" name="MSIP_Label_defa4170-0d19-0005-0004-bc88714345d2_SetDate">
    <vt:lpwstr>2026-05-13T01:19:17Z</vt:lpwstr>
  </property>
  <property fmtid="{D5CDD505-2E9C-101B-9397-08002B2CF9AE}" pid="6" name="MSIP_Label_defa4170-0d19-0005-0004-bc88714345d2_Method">
    <vt:lpwstr>Standard</vt:lpwstr>
  </property>
  <property fmtid="{D5CDD505-2E9C-101B-9397-08002B2CF9AE}" pid="7" name="MSIP_Label_defa4170-0d19-0005-0004-bc88714345d2_Name">
    <vt:lpwstr>defa4170-0d19-0005-0004-bc88714345d2</vt:lpwstr>
  </property>
  <property fmtid="{D5CDD505-2E9C-101B-9397-08002B2CF9AE}" pid="8" name="MSIP_Label_defa4170-0d19-0005-0004-bc88714345d2_SiteId">
    <vt:lpwstr>9a6131a7-7a14-4241-bdfe-aec0045ba8a6</vt:lpwstr>
  </property>
  <property fmtid="{D5CDD505-2E9C-101B-9397-08002B2CF9AE}" pid="9" name="MSIP_Label_defa4170-0d19-0005-0004-bc88714345d2_ActionId">
    <vt:lpwstr>fb4cf94f-ad69-4223-962c-7f93059a209e</vt:lpwstr>
  </property>
  <property fmtid="{D5CDD505-2E9C-101B-9397-08002B2CF9AE}" pid="10" name="MSIP_Label_defa4170-0d19-0005-0004-bc88714345d2_ContentBits">
    <vt:lpwstr>0</vt:lpwstr>
  </property>
  <property fmtid="{D5CDD505-2E9C-101B-9397-08002B2CF9AE}" pid="11" name="MSIP_Label_defa4170-0d19-0005-0004-bc88714345d2_Tag">
    <vt:lpwstr>10, 3, 0, 1</vt:lpwstr>
  </property>
</Properties>
</file>